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3D38" w:rsidRPr="005A06F5" w:rsidRDefault="00023D38" w:rsidP="00320FF9">
      <w:pPr>
        <w:pBdr>
          <w:right w:val="single" w:sz="4" w:space="0" w:color="auto"/>
          <w:between w:val="single" w:sz="4" w:space="1" w:color="auto"/>
        </w:pBdr>
        <w:jc w:val="center"/>
        <w:rPr>
          <w:b/>
          <w:sz w:val="32"/>
          <w:szCs w:val="32"/>
          <w:lang w:val="el-GR"/>
        </w:rPr>
      </w:pPr>
      <w:r w:rsidRPr="005A06F5">
        <w:rPr>
          <w:b/>
          <w:sz w:val="32"/>
          <w:szCs w:val="32"/>
          <w:lang w:val="el-GR"/>
        </w:rPr>
        <w:t>ΒΙΟΓΡΑΦΙΚΟ ΣΗΜΕΙΩΜΑ</w:t>
      </w:r>
    </w:p>
    <w:p w:rsidR="00023D38" w:rsidRDefault="00023D38" w:rsidP="00093794">
      <w:pPr>
        <w:rPr>
          <w:sz w:val="32"/>
          <w:szCs w:val="32"/>
          <w:lang w:val="el-GR"/>
        </w:rPr>
      </w:pPr>
    </w:p>
    <w:p w:rsidR="00023D38" w:rsidRPr="00C91F35" w:rsidRDefault="00023D38" w:rsidP="00023D38">
      <w:pPr>
        <w:jc w:val="both"/>
        <w:rPr>
          <w:b/>
          <w:sz w:val="28"/>
          <w:szCs w:val="28"/>
          <w:lang w:val="el-GR"/>
        </w:rPr>
      </w:pPr>
      <w:r w:rsidRPr="00C91F35">
        <w:rPr>
          <w:b/>
          <w:sz w:val="28"/>
          <w:szCs w:val="28"/>
          <w:lang w:val="el-GR"/>
        </w:rPr>
        <w:t>Προσωπικές πληροφορίες</w:t>
      </w:r>
    </w:p>
    <w:tbl>
      <w:tblPr>
        <w:tblW w:w="0" w:type="auto"/>
        <w:tblBorders>
          <w:top w:val="single" w:sz="4" w:space="0" w:color="auto"/>
        </w:tblBorders>
        <w:tblLook w:val="01E0"/>
      </w:tblPr>
      <w:tblGrid>
        <w:gridCol w:w="2988"/>
        <w:gridCol w:w="5868"/>
      </w:tblGrid>
      <w:tr w:rsidR="0039240C" w:rsidRPr="000F7830">
        <w:tc>
          <w:tcPr>
            <w:tcW w:w="2988" w:type="dxa"/>
          </w:tcPr>
          <w:p w:rsidR="0039240C" w:rsidRPr="0039240C" w:rsidRDefault="0039240C" w:rsidP="00552E67">
            <w:pPr>
              <w:jc w:val="both"/>
              <w:rPr>
                <w:b/>
                <w:lang w:val="el-GR"/>
              </w:rPr>
            </w:pPr>
            <w:r w:rsidRPr="0039240C">
              <w:rPr>
                <w:b/>
                <w:lang w:val="el-GR"/>
              </w:rPr>
              <w:t>Επώνυμο:</w:t>
            </w:r>
          </w:p>
          <w:p w:rsidR="0039240C" w:rsidRPr="0039240C" w:rsidRDefault="0039240C" w:rsidP="00552E67">
            <w:pPr>
              <w:jc w:val="both"/>
              <w:rPr>
                <w:b/>
                <w:lang w:val="el-GR"/>
              </w:rPr>
            </w:pPr>
            <w:r w:rsidRPr="0039240C">
              <w:rPr>
                <w:b/>
                <w:lang w:val="el-GR"/>
              </w:rPr>
              <w:t>Όνομα:</w:t>
            </w:r>
          </w:p>
          <w:p w:rsidR="0039240C" w:rsidRPr="0039240C" w:rsidRDefault="0039240C" w:rsidP="00552E67">
            <w:pPr>
              <w:jc w:val="both"/>
              <w:rPr>
                <w:b/>
                <w:lang w:val="el-GR"/>
              </w:rPr>
            </w:pPr>
            <w:r w:rsidRPr="0039240C">
              <w:rPr>
                <w:b/>
                <w:lang w:val="el-GR"/>
              </w:rPr>
              <w:t>Όνομα πατρός και μητρός:</w:t>
            </w:r>
          </w:p>
          <w:p w:rsidR="0039240C" w:rsidRPr="0039240C" w:rsidRDefault="0039240C" w:rsidP="00552E67">
            <w:pPr>
              <w:jc w:val="both"/>
              <w:rPr>
                <w:b/>
                <w:lang w:val="el-GR"/>
              </w:rPr>
            </w:pPr>
            <w:r w:rsidRPr="0039240C">
              <w:rPr>
                <w:b/>
                <w:lang w:val="el-GR"/>
              </w:rPr>
              <w:t>Ημερομηνία γεννήσεως:</w:t>
            </w:r>
          </w:p>
          <w:p w:rsidR="0039240C" w:rsidRPr="0039240C" w:rsidRDefault="0039240C" w:rsidP="00552E67">
            <w:pPr>
              <w:jc w:val="both"/>
              <w:rPr>
                <w:b/>
                <w:lang w:val="el-GR"/>
              </w:rPr>
            </w:pPr>
            <w:r w:rsidRPr="0039240C">
              <w:rPr>
                <w:b/>
                <w:lang w:val="el-GR"/>
              </w:rPr>
              <w:t>Τόπος γεννήσεως:</w:t>
            </w:r>
          </w:p>
          <w:p w:rsidR="0039240C" w:rsidRPr="0039240C" w:rsidRDefault="0039240C" w:rsidP="00552E67">
            <w:pPr>
              <w:jc w:val="both"/>
              <w:rPr>
                <w:b/>
                <w:lang w:val="el-GR"/>
              </w:rPr>
            </w:pPr>
            <w:r w:rsidRPr="0039240C">
              <w:rPr>
                <w:b/>
                <w:lang w:val="el-GR"/>
              </w:rPr>
              <w:t>Οικογενειακή κατάσταση:</w:t>
            </w:r>
          </w:p>
          <w:p w:rsidR="0039240C" w:rsidRPr="0039240C" w:rsidRDefault="0039240C" w:rsidP="00552E67">
            <w:pPr>
              <w:jc w:val="both"/>
              <w:rPr>
                <w:b/>
                <w:lang w:val="el-GR"/>
              </w:rPr>
            </w:pPr>
            <w:r w:rsidRPr="0039240C">
              <w:rPr>
                <w:b/>
                <w:lang w:val="el-GR"/>
              </w:rPr>
              <w:t>Διεύθυνση κατοικίας:</w:t>
            </w:r>
          </w:p>
          <w:p w:rsidR="0039240C" w:rsidRPr="0039240C" w:rsidRDefault="0039240C" w:rsidP="00552E67">
            <w:pPr>
              <w:jc w:val="both"/>
              <w:rPr>
                <w:b/>
                <w:lang w:val="el-GR"/>
              </w:rPr>
            </w:pPr>
            <w:r>
              <w:rPr>
                <w:b/>
              </w:rPr>
              <w:t>email</w:t>
            </w:r>
            <w:r w:rsidRPr="0039240C">
              <w:rPr>
                <w:b/>
                <w:lang w:val="el-GR"/>
              </w:rPr>
              <w:t xml:space="preserve"> :</w:t>
            </w:r>
          </w:p>
          <w:p w:rsidR="0039240C" w:rsidRPr="0039240C" w:rsidRDefault="0039240C" w:rsidP="00552E67">
            <w:pPr>
              <w:jc w:val="both"/>
              <w:rPr>
                <w:b/>
                <w:lang w:val="el-GR"/>
              </w:rPr>
            </w:pPr>
            <w:r w:rsidRPr="0039240C">
              <w:rPr>
                <w:b/>
                <w:lang w:val="el-GR"/>
              </w:rPr>
              <w:t>Παρούσα θέση :</w:t>
            </w:r>
          </w:p>
          <w:p w:rsidR="00A3208E" w:rsidRDefault="00A3208E" w:rsidP="00552E67">
            <w:pPr>
              <w:jc w:val="both"/>
              <w:rPr>
                <w:b/>
                <w:lang w:val="el-GR"/>
              </w:rPr>
            </w:pPr>
          </w:p>
          <w:p w:rsidR="0039240C" w:rsidRPr="00917530" w:rsidRDefault="0039240C" w:rsidP="00552E67">
            <w:pPr>
              <w:jc w:val="both"/>
              <w:rPr>
                <w:b/>
              </w:rPr>
            </w:pPr>
            <w:r>
              <w:rPr>
                <w:b/>
              </w:rPr>
              <w:t>Τηλέφωνο/FAX :</w:t>
            </w:r>
          </w:p>
        </w:tc>
        <w:tc>
          <w:tcPr>
            <w:tcW w:w="5868" w:type="dxa"/>
          </w:tcPr>
          <w:p w:rsidR="0039240C" w:rsidRPr="0039240C" w:rsidRDefault="0039240C" w:rsidP="00552E67">
            <w:pPr>
              <w:jc w:val="both"/>
              <w:rPr>
                <w:lang w:val="el-GR"/>
              </w:rPr>
            </w:pPr>
            <w:r w:rsidRPr="0039240C">
              <w:rPr>
                <w:lang w:val="el-GR"/>
              </w:rPr>
              <w:t>Κυμπάρης</w:t>
            </w:r>
          </w:p>
          <w:p w:rsidR="0039240C" w:rsidRPr="0039240C" w:rsidRDefault="0039240C" w:rsidP="00552E67">
            <w:pPr>
              <w:jc w:val="both"/>
              <w:rPr>
                <w:lang w:val="el-GR"/>
              </w:rPr>
            </w:pPr>
            <w:r w:rsidRPr="0039240C">
              <w:rPr>
                <w:lang w:val="el-GR"/>
              </w:rPr>
              <w:t>Αθανάσιος</w:t>
            </w:r>
          </w:p>
          <w:p w:rsidR="0039240C" w:rsidRPr="0039240C" w:rsidRDefault="0039240C" w:rsidP="00552E67">
            <w:pPr>
              <w:jc w:val="both"/>
              <w:rPr>
                <w:lang w:val="el-GR"/>
              </w:rPr>
            </w:pPr>
            <w:r w:rsidRPr="0039240C">
              <w:rPr>
                <w:lang w:val="el-GR"/>
              </w:rPr>
              <w:t>Χαρίλαος και Σουλτάνα</w:t>
            </w:r>
          </w:p>
          <w:p w:rsidR="0039240C" w:rsidRPr="0039240C" w:rsidRDefault="0039240C" w:rsidP="00552E67">
            <w:pPr>
              <w:jc w:val="both"/>
              <w:rPr>
                <w:lang w:val="el-GR"/>
              </w:rPr>
            </w:pPr>
            <w:r w:rsidRPr="0039240C">
              <w:rPr>
                <w:lang w:val="el-GR"/>
              </w:rPr>
              <w:t>04-06-1968</w:t>
            </w:r>
          </w:p>
          <w:p w:rsidR="0039240C" w:rsidRPr="0039240C" w:rsidRDefault="0039240C" w:rsidP="00552E67">
            <w:pPr>
              <w:jc w:val="both"/>
              <w:rPr>
                <w:lang w:val="el-GR"/>
              </w:rPr>
            </w:pPr>
            <w:r w:rsidRPr="0039240C">
              <w:rPr>
                <w:lang w:val="el-GR"/>
              </w:rPr>
              <w:t>Ορεστιάδα</w:t>
            </w:r>
          </w:p>
          <w:p w:rsidR="0039240C" w:rsidRPr="0039240C" w:rsidRDefault="0039240C" w:rsidP="00552E67">
            <w:pPr>
              <w:jc w:val="both"/>
              <w:rPr>
                <w:lang w:val="el-GR"/>
              </w:rPr>
            </w:pPr>
            <w:r w:rsidRPr="0039240C">
              <w:rPr>
                <w:lang w:val="el-GR"/>
              </w:rPr>
              <w:t>Έγγαμος</w:t>
            </w:r>
          </w:p>
          <w:p w:rsidR="0039240C" w:rsidRPr="0039240C" w:rsidRDefault="0039240C" w:rsidP="00552E67">
            <w:pPr>
              <w:jc w:val="both"/>
              <w:rPr>
                <w:lang w:val="el-GR"/>
              </w:rPr>
            </w:pPr>
            <w:r w:rsidRPr="0039240C">
              <w:rPr>
                <w:lang w:val="el-GR"/>
              </w:rPr>
              <w:t>Κιλκίς 6, Ορεστιάδα, 68200</w:t>
            </w:r>
          </w:p>
          <w:p w:rsidR="0039240C" w:rsidRPr="0039240C" w:rsidRDefault="00054F9E" w:rsidP="00552E67">
            <w:pPr>
              <w:jc w:val="both"/>
              <w:rPr>
                <w:lang w:val="el-GR"/>
              </w:rPr>
            </w:pPr>
            <w:hyperlink r:id="rId7" w:history="1">
              <w:r w:rsidR="0039240C" w:rsidRPr="00C438E9">
                <w:rPr>
                  <w:rStyle w:val="Hyperlink"/>
                </w:rPr>
                <w:t>kimparis</w:t>
              </w:r>
              <w:r w:rsidR="0039240C" w:rsidRPr="0039240C">
                <w:rPr>
                  <w:rStyle w:val="Hyperlink"/>
                  <w:lang w:val="el-GR"/>
                </w:rPr>
                <w:t>@</w:t>
              </w:r>
              <w:r w:rsidR="0039240C" w:rsidRPr="00C438E9">
                <w:rPr>
                  <w:rStyle w:val="Hyperlink"/>
                </w:rPr>
                <w:t>agro</w:t>
              </w:r>
              <w:r w:rsidR="0039240C" w:rsidRPr="0039240C">
                <w:rPr>
                  <w:rStyle w:val="Hyperlink"/>
                  <w:lang w:val="el-GR"/>
                </w:rPr>
                <w:t>.</w:t>
              </w:r>
              <w:r w:rsidR="0039240C" w:rsidRPr="00C438E9">
                <w:rPr>
                  <w:rStyle w:val="Hyperlink"/>
                </w:rPr>
                <w:t>duth</w:t>
              </w:r>
              <w:r w:rsidR="0039240C" w:rsidRPr="0039240C">
                <w:rPr>
                  <w:rStyle w:val="Hyperlink"/>
                  <w:lang w:val="el-GR"/>
                </w:rPr>
                <w:t>.</w:t>
              </w:r>
              <w:r w:rsidR="0039240C" w:rsidRPr="00C438E9">
                <w:rPr>
                  <w:rStyle w:val="Hyperlink"/>
                </w:rPr>
                <w:t>gr</w:t>
              </w:r>
            </w:hyperlink>
          </w:p>
          <w:p w:rsidR="0039240C" w:rsidRPr="0039240C" w:rsidRDefault="00690420" w:rsidP="00552E67">
            <w:pPr>
              <w:jc w:val="both"/>
              <w:rPr>
                <w:lang w:val="el-GR"/>
              </w:rPr>
            </w:pPr>
            <w:r>
              <w:rPr>
                <w:lang w:val="el-GR"/>
              </w:rPr>
              <w:t>Αναπληρωτής</w:t>
            </w:r>
            <w:r w:rsidR="00A3208E">
              <w:rPr>
                <w:lang w:val="el-GR"/>
              </w:rPr>
              <w:t xml:space="preserve"> Καθηγητής</w:t>
            </w:r>
            <w:r w:rsidR="0039240C" w:rsidRPr="0039240C">
              <w:rPr>
                <w:lang w:val="el-GR"/>
              </w:rPr>
              <w:t>, Τμήμα Αγροτικής Ανάπτυξης, Δ.Π.Θ.</w:t>
            </w:r>
          </w:p>
          <w:p w:rsidR="0039240C" w:rsidRPr="00541277" w:rsidRDefault="00274327" w:rsidP="00552E67">
            <w:pPr>
              <w:jc w:val="both"/>
            </w:pPr>
            <w:r>
              <w:t>25520 41168</w:t>
            </w:r>
            <w:r>
              <w:rPr>
                <w:lang w:val="el-GR"/>
              </w:rPr>
              <w:t>/</w:t>
            </w:r>
            <w:r w:rsidR="0039240C">
              <w:t>41191</w:t>
            </w:r>
          </w:p>
        </w:tc>
      </w:tr>
    </w:tbl>
    <w:p w:rsidR="00A31AE6" w:rsidRDefault="00A31AE6" w:rsidP="00023D38">
      <w:pPr>
        <w:jc w:val="both"/>
        <w:rPr>
          <w:lang w:val="el-GR"/>
        </w:rPr>
      </w:pPr>
    </w:p>
    <w:p w:rsidR="00A31AE6" w:rsidRDefault="00A31AE6" w:rsidP="00023D38">
      <w:pPr>
        <w:jc w:val="both"/>
        <w:rPr>
          <w:b/>
          <w:sz w:val="28"/>
          <w:szCs w:val="28"/>
          <w:lang w:val="el-GR"/>
        </w:rPr>
      </w:pPr>
      <w:r w:rsidRPr="00A31AE6">
        <w:rPr>
          <w:b/>
          <w:sz w:val="28"/>
          <w:szCs w:val="28"/>
          <w:lang w:val="el-GR"/>
        </w:rPr>
        <w:t>Α.</w:t>
      </w:r>
      <w:r w:rsidR="001B434D">
        <w:rPr>
          <w:b/>
          <w:sz w:val="28"/>
          <w:szCs w:val="28"/>
        </w:rPr>
        <w:t xml:space="preserve"> </w:t>
      </w:r>
      <w:r w:rsidRPr="00A31AE6">
        <w:rPr>
          <w:b/>
          <w:sz w:val="28"/>
          <w:szCs w:val="28"/>
          <w:lang w:val="el-GR"/>
        </w:rPr>
        <w:t>Τίτλοι-Σπουδές</w:t>
      </w:r>
    </w:p>
    <w:p w:rsidR="00EA6793" w:rsidRPr="00A31AE6" w:rsidRDefault="00EA6793" w:rsidP="00023D38">
      <w:pPr>
        <w:jc w:val="both"/>
        <w:rPr>
          <w:b/>
          <w:sz w:val="28"/>
          <w:szCs w:val="28"/>
          <w:lang w:val="el-GR"/>
        </w:rPr>
      </w:pPr>
    </w:p>
    <w:tbl>
      <w:tblPr>
        <w:tblW w:w="0" w:type="auto"/>
        <w:tblBorders>
          <w:top w:val="single" w:sz="4" w:space="0" w:color="auto"/>
        </w:tblBorders>
        <w:tblLook w:val="01E0"/>
      </w:tblPr>
      <w:tblGrid>
        <w:gridCol w:w="1368"/>
        <w:gridCol w:w="7488"/>
      </w:tblGrid>
      <w:tr w:rsidR="00A31AE6" w:rsidRPr="000F7830">
        <w:tc>
          <w:tcPr>
            <w:tcW w:w="1368" w:type="dxa"/>
          </w:tcPr>
          <w:p w:rsidR="00A31AE6" w:rsidRPr="000F7830" w:rsidRDefault="00A31AE6" w:rsidP="000F7830">
            <w:pPr>
              <w:jc w:val="both"/>
              <w:rPr>
                <w:b/>
                <w:lang w:val="el-GR"/>
              </w:rPr>
            </w:pPr>
            <w:r w:rsidRPr="000F7830">
              <w:rPr>
                <w:b/>
                <w:lang w:val="el-GR"/>
              </w:rPr>
              <w:t>1992</w:t>
            </w:r>
          </w:p>
        </w:tc>
        <w:tc>
          <w:tcPr>
            <w:tcW w:w="7488" w:type="dxa"/>
          </w:tcPr>
          <w:p w:rsidR="00D165B9" w:rsidRPr="000F7830" w:rsidRDefault="00D165B9" w:rsidP="000F7830">
            <w:pPr>
              <w:jc w:val="both"/>
              <w:rPr>
                <w:lang w:val="el-GR"/>
              </w:rPr>
            </w:pPr>
            <w:r w:rsidRPr="000F7830">
              <w:rPr>
                <w:b/>
                <w:lang w:val="el-GR"/>
              </w:rPr>
              <w:t>Πτυχίο</w:t>
            </w:r>
            <w:r w:rsidRPr="000F7830">
              <w:rPr>
                <w:lang w:val="el-GR"/>
              </w:rPr>
              <w:t>:</w:t>
            </w:r>
            <w:r w:rsidR="00E8492B">
              <w:t xml:space="preserve"> </w:t>
            </w:r>
            <w:r w:rsidRPr="000F7830">
              <w:rPr>
                <w:lang w:val="el-GR"/>
              </w:rPr>
              <w:t>Χημείας, Πανεπιστήμιο Ιωαννίνων</w:t>
            </w:r>
          </w:p>
        </w:tc>
      </w:tr>
      <w:tr w:rsidR="00D165B9" w:rsidRPr="00AE0FF2">
        <w:tc>
          <w:tcPr>
            <w:tcW w:w="1368" w:type="dxa"/>
          </w:tcPr>
          <w:p w:rsidR="00D165B9" w:rsidRPr="000F7830" w:rsidRDefault="00D165B9" w:rsidP="000F7830">
            <w:pPr>
              <w:jc w:val="both"/>
              <w:rPr>
                <w:b/>
                <w:lang w:val="el-GR"/>
              </w:rPr>
            </w:pPr>
            <w:r w:rsidRPr="000F7830">
              <w:rPr>
                <w:b/>
                <w:lang w:val="el-GR"/>
              </w:rPr>
              <w:t>2000</w:t>
            </w:r>
          </w:p>
        </w:tc>
        <w:tc>
          <w:tcPr>
            <w:tcW w:w="7488" w:type="dxa"/>
          </w:tcPr>
          <w:p w:rsidR="00D165B9" w:rsidRPr="000F7830" w:rsidRDefault="00D165B9" w:rsidP="000F7830">
            <w:pPr>
              <w:jc w:val="both"/>
              <w:rPr>
                <w:lang w:val="el-GR"/>
              </w:rPr>
            </w:pPr>
            <w:r w:rsidRPr="000F7830">
              <w:rPr>
                <w:b/>
                <w:lang w:val="el-GR"/>
              </w:rPr>
              <w:t>Διδακτορικό</w:t>
            </w:r>
            <w:r w:rsidRPr="000F7830">
              <w:rPr>
                <w:lang w:val="el-GR"/>
              </w:rPr>
              <w:t xml:space="preserve"> Χημείας, Πανεπιστήμιο Ιωαννίνων </w:t>
            </w:r>
          </w:p>
          <w:p w:rsidR="00D165B9" w:rsidRPr="000F7830" w:rsidRDefault="00D165B9" w:rsidP="000F7830">
            <w:pPr>
              <w:jc w:val="both"/>
              <w:rPr>
                <w:lang w:val="el-GR"/>
              </w:rPr>
            </w:pPr>
            <w:r w:rsidRPr="000F7830">
              <w:rPr>
                <w:b/>
                <w:lang w:val="el-GR"/>
              </w:rPr>
              <w:t>Γνωστικό Αντικείμενο</w:t>
            </w:r>
            <w:r w:rsidRPr="000F7830">
              <w:rPr>
                <w:lang w:val="el-GR"/>
              </w:rPr>
              <w:t>:Τομέας Οργανικής και Βιοχημείας</w:t>
            </w:r>
          </w:p>
          <w:p w:rsidR="00D165B9" w:rsidRPr="000F7830" w:rsidRDefault="00D165B9" w:rsidP="000F7830">
            <w:pPr>
              <w:jc w:val="both"/>
              <w:rPr>
                <w:lang w:val="el-GR"/>
              </w:rPr>
            </w:pPr>
            <w:r w:rsidRPr="000F7830">
              <w:rPr>
                <w:b/>
                <w:lang w:val="el-GR"/>
              </w:rPr>
              <w:t>Τίτλος</w:t>
            </w:r>
            <w:r w:rsidRPr="000F7830">
              <w:rPr>
                <w:lang w:val="el-GR"/>
              </w:rPr>
              <w:t>:</w:t>
            </w:r>
            <w:r w:rsidR="00842AC6" w:rsidRPr="000F7830">
              <w:rPr>
                <w:lang w:val="el-GR"/>
              </w:rPr>
              <w:t>«</w:t>
            </w:r>
            <w:r w:rsidRPr="000F7830">
              <w:rPr>
                <w:lang w:val="el-GR"/>
              </w:rPr>
              <w:t>Αντιδράσεις Κυκλοποίησης Παραγώγων των 1</w:t>
            </w:r>
            <w:r w:rsidR="00842AC6" w:rsidRPr="000F7830">
              <w:rPr>
                <w:lang w:val="el-GR"/>
              </w:rPr>
              <w:t>Η-Ινδόλυλο</w:t>
            </w:r>
            <w:r w:rsidR="006F0ADE">
              <w:rPr>
                <w:lang w:val="el-GR"/>
              </w:rPr>
              <w:t xml:space="preserve"> </w:t>
            </w:r>
            <w:r w:rsidR="00842AC6" w:rsidRPr="000F7830">
              <w:rPr>
                <w:lang w:val="el-GR"/>
              </w:rPr>
              <w:t>(ή Πυρρόλυλο)</w:t>
            </w:r>
            <w:r w:rsidR="006F0ADE">
              <w:rPr>
                <w:lang w:val="el-GR"/>
              </w:rPr>
              <w:t xml:space="preserve"> </w:t>
            </w:r>
            <w:r w:rsidR="00842AC6" w:rsidRPr="000F7830">
              <w:rPr>
                <w:lang w:val="el-GR"/>
              </w:rPr>
              <w:t>(2-Νιτροφαίνυλο)Μεθανονών και 1-(2-Νιτροφαίνυλο)-1Η-</w:t>
            </w:r>
            <w:r w:rsidR="007D2881" w:rsidRPr="000F7830">
              <w:rPr>
                <w:lang w:val="el-GR"/>
              </w:rPr>
              <w:t>Πυ</w:t>
            </w:r>
            <w:r w:rsidR="00842AC6" w:rsidRPr="000F7830">
              <w:rPr>
                <w:lang w:val="el-GR"/>
              </w:rPr>
              <w:t>ρρολίων»</w:t>
            </w:r>
          </w:p>
        </w:tc>
      </w:tr>
    </w:tbl>
    <w:p w:rsidR="00842AC6" w:rsidRDefault="00842AC6" w:rsidP="00023D38">
      <w:pPr>
        <w:jc w:val="both"/>
        <w:rPr>
          <w:lang w:val="el-GR"/>
        </w:rPr>
      </w:pPr>
    </w:p>
    <w:p w:rsidR="00842AC6" w:rsidRDefault="00842AC6" w:rsidP="00842AC6">
      <w:pPr>
        <w:jc w:val="both"/>
        <w:rPr>
          <w:b/>
          <w:sz w:val="28"/>
          <w:szCs w:val="28"/>
          <w:lang w:val="el-GR"/>
        </w:rPr>
      </w:pPr>
      <w:r>
        <w:rPr>
          <w:b/>
          <w:sz w:val="28"/>
          <w:szCs w:val="28"/>
          <w:lang w:val="el-GR"/>
        </w:rPr>
        <w:t>Β</w:t>
      </w:r>
      <w:r w:rsidRPr="00A31AE6">
        <w:rPr>
          <w:b/>
          <w:sz w:val="28"/>
          <w:szCs w:val="28"/>
          <w:lang w:val="el-GR"/>
        </w:rPr>
        <w:t>.</w:t>
      </w:r>
      <w:r w:rsidR="00C56C98">
        <w:rPr>
          <w:b/>
          <w:sz w:val="28"/>
          <w:szCs w:val="28"/>
        </w:rPr>
        <w:t xml:space="preserve"> </w:t>
      </w:r>
      <w:r>
        <w:rPr>
          <w:b/>
          <w:sz w:val="28"/>
          <w:szCs w:val="28"/>
          <w:lang w:val="el-GR"/>
        </w:rPr>
        <w:t>Σεμινάρια</w:t>
      </w:r>
    </w:p>
    <w:p w:rsidR="00EA6793" w:rsidRDefault="00EA6793" w:rsidP="00842AC6">
      <w:pPr>
        <w:jc w:val="both"/>
        <w:rPr>
          <w:b/>
          <w:sz w:val="28"/>
          <w:szCs w:val="28"/>
          <w:lang w:val="el-GR"/>
        </w:rPr>
      </w:pPr>
    </w:p>
    <w:tbl>
      <w:tblPr>
        <w:tblW w:w="0" w:type="auto"/>
        <w:tblBorders>
          <w:top w:val="single" w:sz="4" w:space="0" w:color="auto"/>
        </w:tblBorders>
        <w:tblLook w:val="01E0"/>
      </w:tblPr>
      <w:tblGrid>
        <w:gridCol w:w="1368"/>
        <w:gridCol w:w="7488"/>
      </w:tblGrid>
      <w:tr w:rsidR="00842AC6" w:rsidRPr="00AE0FF2">
        <w:tc>
          <w:tcPr>
            <w:tcW w:w="1368" w:type="dxa"/>
          </w:tcPr>
          <w:p w:rsidR="00842AC6" w:rsidRPr="000F7830" w:rsidRDefault="00842AC6" w:rsidP="000F7830">
            <w:pPr>
              <w:jc w:val="both"/>
              <w:rPr>
                <w:b/>
                <w:lang w:val="el-GR"/>
              </w:rPr>
            </w:pPr>
            <w:r w:rsidRPr="000F7830">
              <w:rPr>
                <w:b/>
                <w:lang w:val="el-GR"/>
              </w:rPr>
              <w:t>1992</w:t>
            </w:r>
          </w:p>
        </w:tc>
        <w:tc>
          <w:tcPr>
            <w:tcW w:w="7488" w:type="dxa"/>
          </w:tcPr>
          <w:p w:rsidR="00842AC6" w:rsidRPr="000F7830" w:rsidRDefault="00842AC6" w:rsidP="000F7830">
            <w:pPr>
              <w:jc w:val="both"/>
              <w:rPr>
                <w:lang w:val="el-GR"/>
              </w:rPr>
            </w:pPr>
            <w:r w:rsidRPr="000F7830">
              <w:rPr>
                <w:lang w:val="el-GR"/>
              </w:rPr>
              <w:t>«</w:t>
            </w:r>
            <w:r w:rsidR="006A7302" w:rsidRPr="000F7830">
              <w:rPr>
                <w:lang w:val="el-GR"/>
              </w:rPr>
              <w:t xml:space="preserve"> Εξοικονόμηση </w:t>
            </w:r>
            <w:r w:rsidRPr="000F7830">
              <w:rPr>
                <w:lang w:val="el-GR"/>
              </w:rPr>
              <w:t>Ενέργεια</w:t>
            </w:r>
            <w:r w:rsidR="006A7302" w:rsidRPr="000F7830">
              <w:rPr>
                <w:lang w:val="el-GR"/>
              </w:rPr>
              <w:t>ς</w:t>
            </w:r>
            <w:r w:rsidRPr="000F7830">
              <w:rPr>
                <w:lang w:val="el-GR"/>
              </w:rPr>
              <w:t>» (Νομαρχία Ιωαννίνων ΕΛ.ΚΕ.ΠΑ</w:t>
            </w:r>
            <w:r w:rsidR="00982685" w:rsidRPr="000F7830">
              <w:rPr>
                <w:lang w:val="el-GR"/>
              </w:rPr>
              <w:t>)</w:t>
            </w:r>
          </w:p>
        </w:tc>
      </w:tr>
    </w:tbl>
    <w:p w:rsidR="00842AC6" w:rsidRPr="00A31AE6" w:rsidRDefault="00842AC6" w:rsidP="00842AC6">
      <w:pPr>
        <w:jc w:val="both"/>
        <w:rPr>
          <w:b/>
          <w:sz w:val="28"/>
          <w:szCs w:val="28"/>
          <w:lang w:val="el-GR"/>
        </w:rPr>
      </w:pPr>
    </w:p>
    <w:p w:rsidR="00EA6793" w:rsidRDefault="00EA6793" w:rsidP="00EA6793">
      <w:pPr>
        <w:jc w:val="both"/>
        <w:rPr>
          <w:b/>
          <w:sz w:val="28"/>
          <w:szCs w:val="28"/>
          <w:lang w:val="el-GR"/>
        </w:rPr>
      </w:pPr>
      <w:r>
        <w:rPr>
          <w:b/>
          <w:sz w:val="28"/>
          <w:szCs w:val="28"/>
          <w:lang w:val="el-GR"/>
        </w:rPr>
        <w:t>Γ</w:t>
      </w:r>
      <w:r w:rsidRPr="00A31AE6">
        <w:rPr>
          <w:b/>
          <w:sz w:val="28"/>
          <w:szCs w:val="28"/>
          <w:lang w:val="el-GR"/>
        </w:rPr>
        <w:t>.</w:t>
      </w:r>
      <w:r w:rsidR="00C56C98">
        <w:rPr>
          <w:b/>
          <w:sz w:val="28"/>
          <w:szCs w:val="28"/>
        </w:rPr>
        <w:t xml:space="preserve"> </w:t>
      </w:r>
      <w:r>
        <w:rPr>
          <w:b/>
          <w:sz w:val="28"/>
          <w:szCs w:val="28"/>
          <w:lang w:val="el-GR"/>
        </w:rPr>
        <w:t>Άλλες Γνώσεις</w:t>
      </w:r>
    </w:p>
    <w:p w:rsidR="00842AC6" w:rsidRDefault="00842AC6" w:rsidP="00023D38">
      <w:pPr>
        <w:jc w:val="both"/>
        <w:rPr>
          <w:lang w:val="el-GR"/>
        </w:rPr>
      </w:pPr>
    </w:p>
    <w:tbl>
      <w:tblPr>
        <w:tblW w:w="0" w:type="auto"/>
        <w:tblBorders>
          <w:top w:val="single" w:sz="4" w:space="0" w:color="auto"/>
        </w:tblBorders>
        <w:tblLook w:val="01E0"/>
      </w:tblPr>
      <w:tblGrid>
        <w:gridCol w:w="1548"/>
        <w:gridCol w:w="7308"/>
      </w:tblGrid>
      <w:tr w:rsidR="00EA6793" w:rsidRPr="00AE0FF2">
        <w:tc>
          <w:tcPr>
            <w:tcW w:w="1548" w:type="dxa"/>
          </w:tcPr>
          <w:p w:rsidR="00EA6793" w:rsidRPr="000F7830" w:rsidRDefault="00EA6793" w:rsidP="000F7830">
            <w:pPr>
              <w:jc w:val="both"/>
              <w:rPr>
                <w:b/>
                <w:lang w:val="el-GR"/>
              </w:rPr>
            </w:pPr>
            <w:r w:rsidRPr="000F7830">
              <w:rPr>
                <w:b/>
                <w:lang w:val="el-GR"/>
              </w:rPr>
              <w:t>Αγγλικά:</w:t>
            </w:r>
          </w:p>
          <w:p w:rsidR="00EA6793" w:rsidRPr="000F7830" w:rsidRDefault="00EA6793" w:rsidP="000F7830">
            <w:pPr>
              <w:jc w:val="both"/>
              <w:rPr>
                <w:b/>
                <w:lang w:val="el-GR"/>
              </w:rPr>
            </w:pPr>
            <w:r w:rsidRPr="000F7830">
              <w:rPr>
                <w:b/>
                <w:lang w:val="el-GR"/>
              </w:rPr>
              <w:t>Γαλλικά:</w:t>
            </w:r>
          </w:p>
          <w:p w:rsidR="00EA6793" w:rsidRPr="00226793" w:rsidRDefault="00EA6793" w:rsidP="000F7830">
            <w:pPr>
              <w:jc w:val="both"/>
              <w:rPr>
                <w:lang w:val="el-GR"/>
              </w:rPr>
            </w:pPr>
            <w:r w:rsidRPr="000F7830">
              <w:rPr>
                <w:b/>
                <w:lang w:val="el-GR"/>
              </w:rPr>
              <w:t>Χρήση Η/Υ</w:t>
            </w:r>
            <w:r w:rsidRPr="00226793">
              <w:rPr>
                <w:b/>
                <w:lang w:val="el-GR"/>
              </w:rPr>
              <w:t>:</w:t>
            </w:r>
          </w:p>
        </w:tc>
        <w:tc>
          <w:tcPr>
            <w:tcW w:w="7308" w:type="dxa"/>
          </w:tcPr>
          <w:p w:rsidR="00EA6793" w:rsidRPr="000F7830" w:rsidRDefault="00EA6793" w:rsidP="000F7830">
            <w:pPr>
              <w:jc w:val="both"/>
              <w:rPr>
                <w:lang w:val="el-GR"/>
              </w:rPr>
            </w:pPr>
            <w:r w:rsidRPr="000F7830">
              <w:rPr>
                <w:lang w:val="el-GR"/>
              </w:rPr>
              <w:t>Ομιλία,</w:t>
            </w:r>
            <w:r w:rsidR="00C56C98" w:rsidRPr="00226793">
              <w:rPr>
                <w:lang w:val="el-GR"/>
              </w:rPr>
              <w:t xml:space="preserve"> </w:t>
            </w:r>
            <w:r w:rsidRPr="000F7830">
              <w:rPr>
                <w:lang w:val="el-GR"/>
              </w:rPr>
              <w:t>γραφή.</w:t>
            </w:r>
          </w:p>
          <w:p w:rsidR="00EA6793" w:rsidRPr="000F7830" w:rsidRDefault="00EA6793" w:rsidP="000F7830">
            <w:pPr>
              <w:jc w:val="both"/>
              <w:rPr>
                <w:lang w:val="el-GR"/>
              </w:rPr>
            </w:pPr>
            <w:r w:rsidRPr="000F7830">
              <w:rPr>
                <w:lang w:val="el-GR"/>
              </w:rPr>
              <w:t>Ομιλία,</w:t>
            </w:r>
            <w:r w:rsidR="00C56C98" w:rsidRPr="00226793">
              <w:rPr>
                <w:lang w:val="el-GR"/>
              </w:rPr>
              <w:t xml:space="preserve"> </w:t>
            </w:r>
            <w:r w:rsidRPr="000F7830">
              <w:rPr>
                <w:lang w:val="el-GR"/>
              </w:rPr>
              <w:t>γραφή.</w:t>
            </w:r>
          </w:p>
          <w:p w:rsidR="00EA6793" w:rsidRPr="000F7830" w:rsidRDefault="00EA6793" w:rsidP="000F7830">
            <w:pPr>
              <w:jc w:val="both"/>
              <w:rPr>
                <w:lang w:val="el-GR"/>
              </w:rPr>
            </w:pPr>
            <w:r w:rsidRPr="000F7830">
              <w:rPr>
                <w:lang w:val="el-GR"/>
              </w:rPr>
              <w:t xml:space="preserve">Σε περιβάλλον </w:t>
            </w:r>
            <w:r>
              <w:t>Windows</w:t>
            </w:r>
            <w:r w:rsidRPr="000F7830">
              <w:rPr>
                <w:lang w:val="el-GR"/>
              </w:rPr>
              <w:t xml:space="preserve"> </w:t>
            </w:r>
            <w:r>
              <w:t>XP</w:t>
            </w:r>
            <w:r w:rsidRPr="000F7830">
              <w:rPr>
                <w:lang w:val="el-GR"/>
              </w:rPr>
              <w:t>. Χρήση Μ</w:t>
            </w:r>
            <w:r>
              <w:t>S</w:t>
            </w:r>
            <w:r w:rsidRPr="000F7830">
              <w:rPr>
                <w:lang w:val="el-GR"/>
              </w:rPr>
              <w:t xml:space="preserve"> </w:t>
            </w:r>
            <w:r>
              <w:t>Office</w:t>
            </w:r>
            <w:r w:rsidRPr="000F7830">
              <w:rPr>
                <w:lang w:val="el-GR"/>
              </w:rPr>
              <w:t>, διαδυκτίου κ.ά.</w:t>
            </w:r>
          </w:p>
        </w:tc>
      </w:tr>
    </w:tbl>
    <w:p w:rsidR="00EA6793" w:rsidRDefault="00EA6793" w:rsidP="00023D38">
      <w:pPr>
        <w:jc w:val="both"/>
        <w:rPr>
          <w:lang w:val="el-GR"/>
        </w:rPr>
      </w:pPr>
    </w:p>
    <w:p w:rsidR="00EA6793" w:rsidRDefault="00EA6793" w:rsidP="00EA6793">
      <w:pPr>
        <w:jc w:val="both"/>
        <w:rPr>
          <w:b/>
          <w:sz w:val="28"/>
          <w:szCs w:val="28"/>
          <w:lang w:val="el-GR"/>
        </w:rPr>
      </w:pPr>
      <w:r>
        <w:rPr>
          <w:b/>
          <w:sz w:val="28"/>
          <w:szCs w:val="28"/>
          <w:lang w:val="el-GR"/>
        </w:rPr>
        <w:t>Δ</w:t>
      </w:r>
      <w:r w:rsidRPr="00A31AE6">
        <w:rPr>
          <w:b/>
          <w:sz w:val="28"/>
          <w:szCs w:val="28"/>
          <w:lang w:val="el-GR"/>
        </w:rPr>
        <w:t>.</w:t>
      </w:r>
      <w:r w:rsidR="00960083">
        <w:rPr>
          <w:b/>
          <w:sz w:val="28"/>
          <w:szCs w:val="28"/>
          <w:lang w:val="el-GR"/>
        </w:rPr>
        <w:t xml:space="preserve"> </w:t>
      </w:r>
      <w:r>
        <w:rPr>
          <w:b/>
          <w:sz w:val="28"/>
          <w:szCs w:val="28"/>
          <w:lang w:val="el-GR"/>
        </w:rPr>
        <w:t>Επαγγελματική Εμπειρία</w:t>
      </w:r>
    </w:p>
    <w:p w:rsidR="00960083" w:rsidRDefault="00960083" w:rsidP="00EA6793">
      <w:pPr>
        <w:jc w:val="both"/>
        <w:rPr>
          <w:b/>
          <w:sz w:val="28"/>
          <w:szCs w:val="28"/>
          <w:lang w:val="el-GR"/>
        </w:rPr>
      </w:pPr>
    </w:p>
    <w:p w:rsidR="00960083" w:rsidRDefault="00960083" w:rsidP="00EA6793">
      <w:pPr>
        <w:jc w:val="both"/>
        <w:rPr>
          <w:b/>
          <w:lang w:val="el-GR"/>
        </w:rPr>
      </w:pPr>
      <w:r w:rsidRPr="00960083">
        <w:rPr>
          <w:b/>
          <w:lang w:val="el-GR"/>
        </w:rPr>
        <w:t>Δ</w:t>
      </w:r>
      <w:r>
        <w:rPr>
          <w:b/>
          <w:lang w:val="el-GR"/>
        </w:rPr>
        <w:t>.1</w:t>
      </w:r>
      <w:r w:rsidRPr="00960083">
        <w:rPr>
          <w:b/>
          <w:lang w:val="el-GR"/>
        </w:rPr>
        <w:t>.</w:t>
      </w:r>
      <w:r>
        <w:rPr>
          <w:b/>
          <w:lang w:val="el-GR"/>
        </w:rPr>
        <w:t xml:space="preserve"> Διδακ</w:t>
      </w:r>
      <w:r w:rsidR="00A139DA">
        <w:rPr>
          <w:b/>
          <w:lang w:val="el-GR"/>
        </w:rPr>
        <w:t>τικό Έργο</w:t>
      </w:r>
    </w:p>
    <w:p w:rsidR="0000135F" w:rsidRPr="00960083" w:rsidRDefault="0000135F" w:rsidP="00EA6793">
      <w:pPr>
        <w:jc w:val="both"/>
        <w:rPr>
          <w:b/>
          <w:lang w:val="el-GR"/>
        </w:rPr>
      </w:pPr>
    </w:p>
    <w:tbl>
      <w:tblPr>
        <w:tblW w:w="0" w:type="auto"/>
        <w:tblLook w:val="01E0"/>
      </w:tblPr>
      <w:tblGrid>
        <w:gridCol w:w="1548"/>
        <w:gridCol w:w="7308"/>
      </w:tblGrid>
      <w:tr w:rsidR="0000135F" w:rsidRPr="00AE0FF2">
        <w:tc>
          <w:tcPr>
            <w:tcW w:w="1548" w:type="dxa"/>
          </w:tcPr>
          <w:p w:rsidR="0000135F" w:rsidRPr="001C07F1" w:rsidRDefault="0000135F" w:rsidP="001C07F1">
            <w:pPr>
              <w:jc w:val="both"/>
              <w:rPr>
                <w:b/>
              </w:rPr>
            </w:pPr>
            <w:r w:rsidRPr="001C07F1">
              <w:rPr>
                <w:b/>
              </w:rPr>
              <w:t>1992-1993</w:t>
            </w:r>
          </w:p>
          <w:p w:rsidR="0000135F" w:rsidRPr="001C07F1" w:rsidRDefault="0000135F" w:rsidP="001C07F1">
            <w:pPr>
              <w:jc w:val="both"/>
              <w:rPr>
                <w:b/>
              </w:rPr>
            </w:pPr>
            <w:r w:rsidRPr="001C07F1">
              <w:rPr>
                <w:b/>
              </w:rPr>
              <w:t>1994-1995</w:t>
            </w:r>
          </w:p>
        </w:tc>
        <w:tc>
          <w:tcPr>
            <w:tcW w:w="7308" w:type="dxa"/>
          </w:tcPr>
          <w:p w:rsidR="0000135F" w:rsidRDefault="0000135F" w:rsidP="001C07F1">
            <w:pPr>
              <w:jc w:val="both"/>
              <w:rPr>
                <w:lang w:val="el-GR"/>
              </w:rPr>
            </w:pPr>
            <w:r w:rsidRPr="001C07F1">
              <w:rPr>
                <w:lang w:val="el-GR"/>
              </w:rPr>
              <w:t>Επικουρικό Διδακτικό Έργο στο Τμήμα Χημείας του Πανεπιστημίου Ιωαννίνων. Μαθήματα: α) Εργαστήριο Οργανικής Χημείας Ι, β) Εργασ-τήριο Οργανικής Χημείας ΙΙ (Γ΄ Έτος Σπουδών) και γ) Εργαστήριο Οργανικής Σύνθεσης (Δ΄ Έτος Σπουδών).</w:t>
            </w:r>
          </w:p>
          <w:p w:rsidR="006F0ADE" w:rsidRPr="001C07F1" w:rsidRDefault="006F0ADE" w:rsidP="001C07F1">
            <w:pPr>
              <w:jc w:val="both"/>
              <w:rPr>
                <w:lang w:val="el-GR"/>
              </w:rPr>
            </w:pPr>
          </w:p>
        </w:tc>
      </w:tr>
      <w:tr w:rsidR="0000135F" w:rsidRPr="00AE0FF2">
        <w:tc>
          <w:tcPr>
            <w:tcW w:w="1548" w:type="dxa"/>
          </w:tcPr>
          <w:p w:rsidR="0000135F" w:rsidRPr="00940661" w:rsidRDefault="0000135F" w:rsidP="001C07F1">
            <w:pPr>
              <w:jc w:val="both"/>
              <w:rPr>
                <w:b/>
                <w:lang w:val="el-GR"/>
              </w:rPr>
            </w:pPr>
            <w:r w:rsidRPr="001C07F1">
              <w:rPr>
                <w:b/>
              </w:rPr>
              <w:t>200</w:t>
            </w:r>
            <w:r w:rsidR="00940661">
              <w:rPr>
                <w:b/>
                <w:lang w:val="el-GR"/>
              </w:rPr>
              <w:t>1</w:t>
            </w:r>
            <w:r w:rsidRPr="001C07F1">
              <w:rPr>
                <w:b/>
              </w:rPr>
              <w:t>-200</w:t>
            </w:r>
            <w:r w:rsidR="00940661">
              <w:rPr>
                <w:b/>
                <w:lang w:val="el-GR"/>
              </w:rPr>
              <w:t>6</w:t>
            </w:r>
          </w:p>
          <w:p w:rsidR="0000135F" w:rsidRPr="001C07F1" w:rsidRDefault="0000135F" w:rsidP="001C07F1">
            <w:pPr>
              <w:jc w:val="both"/>
              <w:rPr>
                <w:b/>
              </w:rPr>
            </w:pPr>
          </w:p>
        </w:tc>
        <w:tc>
          <w:tcPr>
            <w:tcW w:w="7308" w:type="dxa"/>
          </w:tcPr>
          <w:p w:rsidR="0000135F" w:rsidRPr="001C07F1" w:rsidRDefault="0000135F" w:rsidP="001C07F1">
            <w:pPr>
              <w:jc w:val="both"/>
              <w:rPr>
                <w:lang w:val="el-GR"/>
              </w:rPr>
            </w:pPr>
            <w:r w:rsidRPr="001C07F1">
              <w:rPr>
                <w:lang w:val="el-GR"/>
              </w:rPr>
              <w:t xml:space="preserve">Ειδικός Επιστήμων (αυτοδύναμη διδασκαλία με απολαβές βαθμίδας Επίκουρου Καθηγητή, βάσει των Π.Δ. 407/80 και Ν.1268/82) στο τμήμα </w:t>
            </w:r>
            <w:r w:rsidRPr="001C07F1">
              <w:rPr>
                <w:lang w:val="el-GR"/>
              </w:rPr>
              <w:lastRenderedPageBreak/>
              <w:t>Αγροτικής Ανάπτυξης του ΔΠΘ.</w:t>
            </w:r>
          </w:p>
          <w:p w:rsidR="0000135F" w:rsidRPr="001C07F1" w:rsidRDefault="0000135F" w:rsidP="001C07F1">
            <w:pPr>
              <w:jc w:val="both"/>
              <w:rPr>
                <w:lang w:val="el-GR"/>
              </w:rPr>
            </w:pPr>
            <w:r w:rsidRPr="001C07F1">
              <w:rPr>
                <w:lang w:val="el-GR"/>
              </w:rPr>
              <w:t>Μαθήματα : α) Ανόργανη Χημεία (Θεωρία -Εργαστήριο)</w:t>
            </w:r>
          </w:p>
          <w:p w:rsidR="0000135F" w:rsidRPr="001C07F1" w:rsidRDefault="0000135F" w:rsidP="001C07F1">
            <w:pPr>
              <w:jc w:val="both"/>
              <w:rPr>
                <w:lang w:val="el-GR"/>
              </w:rPr>
            </w:pPr>
            <w:r w:rsidRPr="001C07F1">
              <w:rPr>
                <w:lang w:val="el-GR"/>
              </w:rPr>
              <w:t xml:space="preserve">β) Οργανική Χημεία (Θεωρία -Εργαστήριο) </w:t>
            </w:r>
          </w:p>
        </w:tc>
      </w:tr>
      <w:tr w:rsidR="00774DB1" w:rsidRPr="00AE0FF2">
        <w:tc>
          <w:tcPr>
            <w:tcW w:w="1548" w:type="dxa"/>
          </w:tcPr>
          <w:p w:rsidR="006F0ADE" w:rsidRDefault="006F0ADE" w:rsidP="00774DB1">
            <w:pPr>
              <w:jc w:val="both"/>
              <w:rPr>
                <w:b/>
                <w:lang w:val="el-GR"/>
              </w:rPr>
            </w:pPr>
          </w:p>
          <w:p w:rsidR="00774DB1" w:rsidRPr="00940661" w:rsidRDefault="00774DB1" w:rsidP="00774DB1">
            <w:pPr>
              <w:jc w:val="both"/>
              <w:rPr>
                <w:b/>
                <w:lang w:val="el-GR"/>
              </w:rPr>
            </w:pPr>
            <w:r w:rsidRPr="001C07F1">
              <w:rPr>
                <w:b/>
              </w:rPr>
              <w:t>2001-200</w:t>
            </w:r>
            <w:r w:rsidR="00940661">
              <w:rPr>
                <w:b/>
                <w:lang w:val="el-GR"/>
              </w:rPr>
              <w:t>4</w:t>
            </w:r>
          </w:p>
          <w:p w:rsidR="00774DB1" w:rsidRPr="00774DB1" w:rsidRDefault="00774DB1" w:rsidP="00774DB1">
            <w:pPr>
              <w:jc w:val="both"/>
              <w:rPr>
                <w:b/>
              </w:rPr>
            </w:pPr>
          </w:p>
        </w:tc>
        <w:tc>
          <w:tcPr>
            <w:tcW w:w="7308" w:type="dxa"/>
          </w:tcPr>
          <w:p w:rsidR="006F0ADE" w:rsidRDefault="006F0ADE" w:rsidP="00774DB1">
            <w:pPr>
              <w:jc w:val="both"/>
              <w:rPr>
                <w:lang w:val="el-GR"/>
              </w:rPr>
            </w:pPr>
          </w:p>
          <w:p w:rsidR="00774DB1" w:rsidRPr="001C07F1" w:rsidRDefault="00774DB1" w:rsidP="00774DB1">
            <w:pPr>
              <w:jc w:val="both"/>
              <w:rPr>
                <w:lang w:val="el-GR"/>
              </w:rPr>
            </w:pPr>
            <w:r w:rsidRPr="001C07F1">
              <w:rPr>
                <w:lang w:val="el-GR"/>
              </w:rPr>
              <w:t xml:space="preserve">Ωρομίσθιος καθηγητής στην Πυροσβεστική Ακαδημία. Μάθημα: Χημεία </w:t>
            </w:r>
          </w:p>
          <w:p w:rsidR="00774DB1" w:rsidRPr="001C07F1" w:rsidRDefault="00774DB1" w:rsidP="00774DB1">
            <w:pPr>
              <w:jc w:val="both"/>
              <w:rPr>
                <w:lang w:val="el-GR"/>
              </w:rPr>
            </w:pPr>
            <w:r w:rsidRPr="001C07F1">
              <w:rPr>
                <w:lang w:val="el-GR"/>
              </w:rPr>
              <w:t>(Ανόργανη και Οργανική, Γ΄ Έτος Σπουδών)</w:t>
            </w:r>
          </w:p>
          <w:p w:rsidR="00774DB1" w:rsidRPr="001C07F1" w:rsidRDefault="00774DB1" w:rsidP="00774DB1">
            <w:pPr>
              <w:jc w:val="both"/>
              <w:rPr>
                <w:lang w:val="el-GR"/>
              </w:rPr>
            </w:pPr>
          </w:p>
        </w:tc>
      </w:tr>
      <w:tr w:rsidR="00774DB1" w:rsidRPr="00AE0FF2">
        <w:tc>
          <w:tcPr>
            <w:tcW w:w="1548" w:type="dxa"/>
          </w:tcPr>
          <w:p w:rsidR="00774DB1" w:rsidRPr="001C07F1" w:rsidRDefault="00774DB1" w:rsidP="00774DB1">
            <w:pPr>
              <w:jc w:val="both"/>
              <w:rPr>
                <w:b/>
              </w:rPr>
            </w:pPr>
            <w:r w:rsidRPr="001C07F1">
              <w:rPr>
                <w:b/>
              </w:rPr>
              <w:t>2002-2003</w:t>
            </w:r>
          </w:p>
          <w:p w:rsidR="00774DB1" w:rsidRPr="001C07F1" w:rsidRDefault="00774DB1" w:rsidP="00774DB1">
            <w:pPr>
              <w:jc w:val="both"/>
              <w:rPr>
                <w:b/>
              </w:rPr>
            </w:pPr>
            <w:r w:rsidRPr="001C07F1">
              <w:rPr>
                <w:b/>
              </w:rPr>
              <w:t>2004-2005</w:t>
            </w:r>
          </w:p>
        </w:tc>
        <w:tc>
          <w:tcPr>
            <w:tcW w:w="7308" w:type="dxa"/>
          </w:tcPr>
          <w:p w:rsidR="00774DB1" w:rsidRPr="001C07F1" w:rsidRDefault="00774DB1" w:rsidP="00774DB1">
            <w:pPr>
              <w:jc w:val="both"/>
              <w:rPr>
                <w:lang w:val="el-GR"/>
              </w:rPr>
            </w:pPr>
            <w:r w:rsidRPr="001C07F1">
              <w:rPr>
                <w:lang w:val="el-GR"/>
              </w:rPr>
              <w:t>Ωρομίσθιος καθηγητής στην Στρατιωτική Σχολή Ευελπίδων. Μάθημα: Χημεία (Ανόργανη και Οργανική, Α΄ Έτος Σπουδών)</w:t>
            </w:r>
          </w:p>
        </w:tc>
      </w:tr>
      <w:tr w:rsidR="00774DB1" w:rsidRPr="00940661">
        <w:tc>
          <w:tcPr>
            <w:tcW w:w="1548" w:type="dxa"/>
          </w:tcPr>
          <w:p w:rsidR="006F0ADE" w:rsidRDefault="006F0ADE" w:rsidP="00774DB1">
            <w:pPr>
              <w:jc w:val="both"/>
              <w:rPr>
                <w:b/>
                <w:lang w:val="el-GR"/>
              </w:rPr>
            </w:pPr>
          </w:p>
          <w:p w:rsidR="00774DB1" w:rsidRPr="00940661" w:rsidRDefault="00774DB1" w:rsidP="00774DB1">
            <w:pPr>
              <w:jc w:val="both"/>
              <w:rPr>
                <w:b/>
                <w:lang w:val="el-GR"/>
              </w:rPr>
            </w:pPr>
            <w:r w:rsidRPr="001C07F1">
              <w:rPr>
                <w:b/>
              </w:rPr>
              <w:t>2001-200</w:t>
            </w:r>
            <w:r w:rsidR="00940661">
              <w:rPr>
                <w:b/>
                <w:lang w:val="el-GR"/>
              </w:rPr>
              <w:t>5</w:t>
            </w:r>
          </w:p>
          <w:p w:rsidR="00774DB1" w:rsidRPr="00774DB1" w:rsidRDefault="00774DB1" w:rsidP="00774DB1">
            <w:pPr>
              <w:jc w:val="both"/>
              <w:rPr>
                <w:b/>
              </w:rPr>
            </w:pPr>
          </w:p>
        </w:tc>
        <w:tc>
          <w:tcPr>
            <w:tcW w:w="7308" w:type="dxa"/>
          </w:tcPr>
          <w:p w:rsidR="006F0ADE" w:rsidRDefault="006F0ADE" w:rsidP="00774DB1">
            <w:pPr>
              <w:jc w:val="both"/>
              <w:rPr>
                <w:lang w:val="el-GR"/>
              </w:rPr>
            </w:pPr>
          </w:p>
          <w:p w:rsidR="00774DB1" w:rsidRPr="00774DB1" w:rsidRDefault="00774DB1" w:rsidP="00774DB1">
            <w:pPr>
              <w:jc w:val="both"/>
              <w:rPr>
                <w:lang w:val="el-GR"/>
              </w:rPr>
            </w:pPr>
            <w:r w:rsidRPr="001C07F1">
              <w:rPr>
                <w:lang w:val="el-GR"/>
              </w:rPr>
              <w:t xml:space="preserve">Ωρομίσθιος καθηγητής στην Στρατιωτική Σχολή Αξιωματικών Νοσηλευτικής. </w:t>
            </w:r>
            <w:r w:rsidRPr="00774DB1">
              <w:rPr>
                <w:lang w:val="el-GR"/>
              </w:rPr>
              <w:t xml:space="preserve">Μάθημα: Χημεία (Τμήμα Αλλοδαπών Σπουδαστών) </w:t>
            </w:r>
          </w:p>
          <w:p w:rsidR="00940661" w:rsidRPr="006F0ADE" w:rsidRDefault="00940661" w:rsidP="00774DB1">
            <w:pPr>
              <w:jc w:val="both"/>
              <w:rPr>
                <w:i/>
                <w:lang w:val="el-GR"/>
              </w:rPr>
            </w:pPr>
          </w:p>
        </w:tc>
      </w:tr>
      <w:tr w:rsidR="00774DB1" w:rsidRPr="00AE0FF2">
        <w:tc>
          <w:tcPr>
            <w:tcW w:w="1548" w:type="dxa"/>
          </w:tcPr>
          <w:p w:rsidR="00504C1C" w:rsidRDefault="00504C1C" w:rsidP="00DB2411">
            <w:pPr>
              <w:jc w:val="both"/>
              <w:rPr>
                <w:b/>
                <w:lang w:val="el-GR"/>
              </w:rPr>
            </w:pPr>
          </w:p>
          <w:p w:rsidR="00504C1C" w:rsidRDefault="00504C1C" w:rsidP="00DB2411">
            <w:pPr>
              <w:jc w:val="both"/>
              <w:rPr>
                <w:b/>
                <w:lang w:val="el-GR"/>
              </w:rPr>
            </w:pPr>
          </w:p>
          <w:p w:rsidR="00774DB1" w:rsidRPr="00690420" w:rsidRDefault="00774DB1" w:rsidP="00F26129">
            <w:pPr>
              <w:jc w:val="both"/>
              <w:rPr>
                <w:b/>
                <w:lang w:val="el-GR"/>
              </w:rPr>
            </w:pPr>
            <w:r w:rsidRPr="001C07F1">
              <w:rPr>
                <w:b/>
              </w:rPr>
              <w:t>2006-</w:t>
            </w:r>
            <w:r w:rsidR="00DB2411">
              <w:rPr>
                <w:b/>
                <w:lang w:val="el-GR"/>
              </w:rPr>
              <w:t>201</w:t>
            </w:r>
            <w:r w:rsidR="00690420">
              <w:rPr>
                <w:b/>
                <w:lang w:val="el-GR"/>
              </w:rPr>
              <w:t>9</w:t>
            </w:r>
          </w:p>
          <w:p w:rsidR="00437BC0" w:rsidRPr="00690420" w:rsidRDefault="00437BC0" w:rsidP="00690420">
            <w:pPr>
              <w:jc w:val="both"/>
              <w:rPr>
                <w:b/>
                <w:lang w:val="el-GR"/>
              </w:rPr>
            </w:pPr>
            <w:r w:rsidRPr="001C07F1">
              <w:rPr>
                <w:b/>
              </w:rPr>
              <w:t>2006-</w:t>
            </w:r>
            <w:r>
              <w:rPr>
                <w:b/>
                <w:lang w:val="el-GR"/>
              </w:rPr>
              <w:t>201</w:t>
            </w:r>
            <w:r w:rsidR="00690420">
              <w:rPr>
                <w:b/>
                <w:lang w:val="el-GR"/>
              </w:rPr>
              <w:t>9</w:t>
            </w:r>
          </w:p>
        </w:tc>
        <w:tc>
          <w:tcPr>
            <w:tcW w:w="7308" w:type="dxa"/>
          </w:tcPr>
          <w:p w:rsidR="00504C1C" w:rsidRDefault="00504C1C" w:rsidP="00774DB1">
            <w:pPr>
              <w:jc w:val="both"/>
              <w:rPr>
                <w:lang w:val="el-GR"/>
              </w:rPr>
            </w:pPr>
            <w:r w:rsidRPr="00940661">
              <w:rPr>
                <w:i/>
                <w:lang w:val="el-GR"/>
              </w:rPr>
              <w:t>Ως Μέλος Δ.Ε.Π. του Τμήματος Αγροτικής Ανάπτυξης του ΔΠΘ</w:t>
            </w:r>
          </w:p>
          <w:p w:rsidR="00504C1C" w:rsidRDefault="00504C1C" w:rsidP="00774DB1">
            <w:pPr>
              <w:jc w:val="both"/>
              <w:rPr>
                <w:lang w:val="el-GR"/>
              </w:rPr>
            </w:pPr>
          </w:p>
          <w:p w:rsidR="00774DB1" w:rsidRPr="001C07F1" w:rsidRDefault="00774DB1" w:rsidP="00774DB1">
            <w:pPr>
              <w:jc w:val="both"/>
              <w:rPr>
                <w:lang w:val="el-GR"/>
              </w:rPr>
            </w:pPr>
            <w:r w:rsidRPr="001C07F1">
              <w:rPr>
                <w:lang w:val="el-GR"/>
              </w:rPr>
              <w:t>Ανόργανη Χημεία (Θεωρία -Εργαστήριο)</w:t>
            </w:r>
          </w:p>
          <w:p w:rsidR="00774DB1" w:rsidRPr="001C07F1" w:rsidRDefault="00774DB1" w:rsidP="00774DB1">
            <w:pPr>
              <w:jc w:val="both"/>
              <w:rPr>
                <w:lang w:val="el-GR"/>
              </w:rPr>
            </w:pPr>
            <w:r w:rsidRPr="001C07F1">
              <w:rPr>
                <w:lang w:val="el-GR"/>
              </w:rPr>
              <w:t>Οργανική Χημεία (Θεωρία -Εργαστήριο)</w:t>
            </w:r>
          </w:p>
        </w:tc>
      </w:tr>
      <w:tr w:rsidR="00774DB1" w:rsidRPr="00AE0FF2">
        <w:tc>
          <w:tcPr>
            <w:tcW w:w="1548" w:type="dxa"/>
          </w:tcPr>
          <w:p w:rsidR="00774DB1" w:rsidRDefault="00774DB1" w:rsidP="00F37D8C">
            <w:pPr>
              <w:jc w:val="both"/>
              <w:rPr>
                <w:b/>
              </w:rPr>
            </w:pPr>
            <w:r w:rsidRPr="001C07F1">
              <w:rPr>
                <w:b/>
              </w:rPr>
              <w:t>200</w:t>
            </w:r>
            <w:r w:rsidRPr="00774DB1">
              <w:rPr>
                <w:b/>
              </w:rPr>
              <w:t>9</w:t>
            </w:r>
            <w:r w:rsidRPr="001C07F1">
              <w:rPr>
                <w:b/>
              </w:rPr>
              <w:t>-</w:t>
            </w:r>
            <w:r w:rsidR="00F37D8C">
              <w:rPr>
                <w:b/>
              </w:rPr>
              <w:t>2011</w:t>
            </w:r>
          </w:p>
          <w:p w:rsidR="00F37D8C" w:rsidRPr="00690420" w:rsidRDefault="00DB2411" w:rsidP="00F37D8C">
            <w:pPr>
              <w:jc w:val="both"/>
              <w:rPr>
                <w:b/>
                <w:lang w:val="el-GR"/>
              </w:rPr>
            </w:pPr>
            <w:r>
              <w:rPr>
                <w:b/>
                <w:lang w:val="el-GR"/>
              </w:rPr>
              <w:t>2009-201</w:t>
            </w:r>
            <w:r w:rsidR="00690420">
              <w:rPr>
                <w:b/>
              </w:rPr>
              <w:t>9</w:t>
            </w:r>
          </w:p>
          <w:p w:rsidR="00F37D8C" w:rsidRPr="00690420" w:rsidRDefault="00F37D8C" w:rsidP="00DB2411">
            <w:pPr>
              <w:jc w:val="both"/>
              <w:rPr>
                <w:b/>
                <w:lang w:val="el-GR"/>
              </w:rPr>
            </w:pPr>
            <w:r>
              <w:rPr>
                <w:b/>
              </w:rPr>
              <w:t>2011-</w:t>
            </w:r>
            <w:r w:rsidR="00DB2411">
              <w:rPr>
                <w:b/>
                <w:lang w:val="el-GR"/>
              </w:rPr>
              <w:t>201</w:t>
            </w:r>
            <w:r w:rsidR="00690420">
              <w:rPr>
                <w:b/>
                <w:lang w:val="el-GR"/>
              </w:rPr>
              <w:t>9</w:t>
            </w:r>
          </w:p>
          <w:p w:rsidR="00437BC0" w:rsidRPr="00437BC0" w:rsidRDefault="00437BC0" w:rsidP="00DB2411">
            <w:pPr>
              <w:jc w:val="both"/>
              <w:rPr>
                <w:b/>
                <w:lang w:val="el-GR"/>
              </w:rPr>
            </w:pPr>
            <w:r>
              <w:rPr>
                <w:b/>
                <w:lang w:val="el-GR"/>
              </w:rPr>
              <w:t>2014-201</w:t>
            </w:r>
            <w:r w:rsidR="00690420">
              <w:rPr>
                <w:b/>
                <w:lang w:val="el-GR"/>
              </w:rPr>
              <w:t>9</w:t>
            </w:r>
          </w:p>
          <w:p w:rsidR="00437BC0" w:rsidRDefault="00437BC0" w:rsidP="00DB2411">
            <w:pPr>
              <w:jc w:val="both"/>
              <w:rPr>
                <w:b/>
                <w:lang w:val="el-GR"/>
              </w:rPr>
            </w:pPr>
          </w:p>
          <w:p w:rsidR="00FD5B12" w:rsidRDefault="00FD5B12" w:rsidP="00DB2411">
            <w:pPr>
              <w:jc w:val="both"/>
              <w:rPr>
                <w:b/>
                <w:lang w:val="el-GR"/>
              </w:rPr>
            </w:pPr>
            <w:r>
              <w:rPr>
                <w:b/>
              </w:rPr>
              <w:t>2011-201</w:t>
            </w:r>
            <w:r>
              <w:rPr>
                <w:b/>
                <w:lang w:val="el-GR"/>
              </w:rPr>
              <w:t>3</w:t>
            </w:r>
          </w:p>
          <w:p w:rsidR="00274327" w:rsidRDefault="00274327" w:rsidP="00DB2411">
            <w:pPr>
              <w:jc w:val="both"/>
              <w:rPr>
                <w:b/>
                <w:lang w:val="el-GR"/>
              </w:rPr>
            </w:pPr>
          </w:p>
          <w:p w:rsidR="00274327" w:rsidRDefault="00274327" w:rsidP="00DB2411">
            <w:pPr>
              <w:jc w:val="both"/>
              <w:rPr>
                <w:b/>
                <w:lang w:val="el-GR"/>
              </w:rPr>
            </w:pPr>
          </w:p>
          <w:p w:rsidR="00274327" w:rsidRDefault="00274327" w:rsidP="00DB2411">
            <w:pPr>
              <w:jc w:val="both"/>
              <w:rPr>
                <w:b/>
                <w:lang w:val="el-GR"/>
              </w:rPr>
            </w:pPr>
          </w:p>
          <w:p w:rsidR="00274327" w:rsidRDefault="00274327" w:rsidP="00DB2411">
            <w:pPr>
              <w:jc w:val="both"/>
              <w:rPr>
                <w:b/>
                <w:lang w:val="el-GR"/>
              </w:rPr>
            </w:pPr>
          </w:p>
          <w:p w:rsidR="00274327" w:rsidRDefault="00274327" w:rsidP="00DB2411">
            <w:pPr>
              <w:jc w:val="both"/>
              <w:rPr>
                <w:b/>
                <w:lang w:val="el-GR"/>
              </w:rPr>
            </w:pPr>
            <w:r>
              <w:rPr>
                <w:b/>
                <w:lang w:val="el-GR"/>
              </w:rPr>
              <w:t>2014-201</w:t>
            </w:r>
            <w:r w:rsidR="00690420">
              <w:rPr>
                <w:b/>
                <w:lang w:val="el-GR"/>
              </w:rPr>
              <w:t>9</w:t>
            </w:r>
          </w:p>
          <w:p w:rsidR="00666907" w:rsidRDefault="00666907" w:rsidP="00DB2411">
            <w:pPr>
              <w:jc w:val="both"/>
              <w:rPr>
                <w:b/>
                <w:lang w:val="el-GR"/>
              </w:rPr>
            </w:pPr>
          </w:p>
          <w:p w:rsidR="00666907" w:rsidRDefault="00666907" w:rsidP="00DB2411">
            <w:pPr>
              <w:jc w:val="both"/>
              <w:rPr>
                <w:b/>
                <w:lang w:val="el-GR"/>
              </w:rPr>
            </w:pPr>
          </w:p>
          <w:p w:rsidR="00666907" w:rsidRDefault="00666907" w:rsidP="00DB2411">
            <w:pPr>
              <w:jc w:val="both"/>
              <w:rPr>
                <w:b/>
                <w:lang w:val="el-GR"/>
              </w:rPr>
            </w:pPr>
          </w:p>
          <w:p w:rsidR="00666907" w:rsidRDefault="00666907" w:rsidP="00DB2411">
            <w:pPr>
              <w:jc w:val="both"/>
              <w:rPr>
                <w:b/>
                <w:lang w:val="el-GR"/>
              </w:rPr>
            </w:pPr>
          </w:p>
          <w:p w:rsidR="00DC07A6" w:rsidRDefault="00DC07A6" w:rsidP="00DB2411">
            <w:pPr>
              <w:jc w:val="both"/>
              <w:rPr>
                <w:b/>
                <w:lang w:val="el-GR"/>
              </w:rPr>
            </w:pPr>
          </w:p>
          <w:p w:rsidR="00630100" w:rsidRDefault="00630100" w:rsidP="00DB2411">
            <w:pPr>
              <w:jc w:val="both"/>
              <w:rPr>
                <w:b/>
                <w:lang w:val="el-GR"/>
              </w:rPr>
            </w:pPr>
          </w:p>
          <w:p w:rsidR="00630100" w:rsidRDefault="00630100" w:rsidP="00DB2411">
            <w:pPr>
              <w:jc w:val="both"/>
              <w:rPr>
                <w:b/>
                <w:lang w:val="el-GR"/>
              </w:rPr>
            </w:pPr>
          </w:p>
          <w:p w:rsidR="00630100" w:rsidRDefault="00630100" w:rsidP="00DB2411">
            <w:pPr>
              <w:jc w:val="both"/>
              <w:rPr>
                <w:b/>
                <w:lang w:val="el-GR"/>
              </w:rPr>
            </w:pPr>
          </w:p>
          <w:p w:rsidR="00630100" w:rsidRDefault="00630100" w:rsidP="00DB2411">
            <w:pPr>
              <w:jc w:val="both"/>
              <w:rPr>
                <w:b/>
                <w:lang w:val="el-GR"/>
              </w:rPr>
            </w:pPr>
            <w:r>
              <w:rPr>
                <w:b/>
                <w:lang w:val="el-GR"/>
              </w:rPr>
              <w:t>2016</w:t>
            </w:r>
          </w:p>
          <w:p w:rsidR="00FE37FE" w:rsidRDefault="00FE37FE" w:rsidP="00DB2411">
            <w:pPr>
              <w:jc w:val="both"/>
              <w:rPr>
                <w:b/>
                <w:lang w:val="el-GR"/>
              </w:rPr>
            </w:pPr>
          </w:p>
          <w:p w:rsidR="00FE37FE" w:rsidRDefault="00FE37FE" w:rsidP="00DB2411">
            <w:pPr>
              <w:jc w:val="both"/>
              <w:rPr>
                <w:b/>
                <w:lang w:val="el-GR"/>
              </w:rPr>
            </w:pPr>
          </w:p>
          <w:p w:rsidR="00FE37FE" w:rsidRDefault="00FE37FE" w:rsidP="00DB2411">
            <w:pPr>
              <w:jc w:val="both"/>
              <w:rPr>
                <w:b/>
                <w:lang w:val="el-GR"/>
              </w:rPr>
            </w:pPr>
          </w:p>
          <w:p w:rsidR="000E11DC" w:rsidRDefault="000E11DC" w:rsidP="00DB2411">
            <w:pPr>
              <w:jc w:val="both"/>
              <w:rPr>
                <w:b/>
                <w:lang w:val="el-GR"/>
              </w:rPr>
            </w:pPr>
          </w:p>
          <w:p w:rsidR="00666907" w:rsidRDefault="00666907" w:rsidP="00DB2411">
            <w:pPr>
              <w:jc w:val="both"/>
              <w:rPr>
                <w:b/>
              </w:rPr>
            </w:pPr>
            <w:r>
              <w:rPr>
                <w:b/>
                <w:lang w:val="el-GR"/>
              </w:rPr>
              <w:t>2014-201</w:t>
            </w:r>
            <w:r w:rsidR="009B2532">
              <w:rPr>
                <w:b/>
                <w:lang w:val="el-GR"/>
              </w:rPr>
              <w:t>9</w:t>
            </w:r>
          </w:p>
          <w:p w:rsidR="005E447D" w:rsidRDefault="005E447D" w:rsidP="00DB2411">
            <w:pPr>
              <w:jc w:val="both"/>
              <w:rPr>
                <w:b/>
              </w:rPr>
            </w:pPr>
          </w:p>
          <w:p w:rsidR="005E447D" w:rsidRDefault="005E447D" w:rsidP="00DB2411">
            <w:pPr>
              <w:jc w:val="both"/>
              <w:rPr>
                <w:b/>
              </w:rPr>
            </w:pPr>
          </w:p>
          <w:p w:rsidR="005E447D" w:rsidRDefault="005E447D" w:rsidP="00DB2411">
            <w:pPr>
              <w:jc w:val="both"/>
              <w:rPr>
                <w:b/>
              </w:rPr>
            </w:pPr>
          </w:p>
          <w:p w:rsidR="005E447D" w:rsidRDefault="005E447D" w:rsidP="00DB2411">
            <w:pPr>
              <w:jc w:val="both"/>
              <w:rPr>
                <w:b/>
              </w:rPr>
            </w:pPr>
          </w:p>
          <w:p w:rsidR="00437BC0" w:rsidRDefault="00437BC0" w:rsidP="00DB2411">
            <w:pPr>
              <w:jc w:val="both"/>
              <w:rPr>
                <w:b/>
                <w:lang w:val="el-GR"/>
              </w:rPr>
            </w:pPr>
          </w:p>
          <w:p w:rsidR="005E447D" w:rsidRPr="005E447D" w:rsidRDefault="005E447D" w:rsidP="00DB2411">
            <w:pPr>
              <w:jc w:val="both"/>
              <w:rPr>
                <w:b/>
              </w:rPr>
            </w:pPr>
            <w:r>
              <w:rPr>
                <w:b/>
              </w:rPr>
              <w:lastRenderedPageBreak/>
              <w:t>2015</w:t>
            </w:r>
          </w:p>
        </w:tc>
        <w:tc>
          <w:tcPr>
            <w:tcW w:w="7308" w:type="dxa"/>
          </w:tcPr>
          <w:p w:rsidR="00774DB1" w:rsidRPr="001C07F1" w:rsidRDefault="00774DB1" w:rsidP="00774DB1">
            <w:pPr>
              <w:jc w:val="both"/>
              <w:rPr>
                <w:lang w:val="el-GR"/>
              </w:rPr>
            </w:pPr>
            <w:r w:rsidRPr="001C07F1">
              <w:rPr>
                <w:lang w:val="el-GR"/>
              </w:rPr>
              <w:lastRenderedPageBreak/>
              <w:t>Ενόργανη Ανάλυση Τροφίμων (Μεθοδολογίες) (Θεωρία -Εργαστήριο)</w:t>
            </w:r>
          </w:p>
          <w:p w:rsidR="00774DB1" w:rsidRDefault="00774DB1" w:rsidP="00774DB1">
            <w:pPr>
              <w:jc w:val="both"/>
              <w:rPr>
                <w:lang w:val="el-GR"/>
              </w:rPr>
            </w:pPr>
            <w:r>
              <w:rPr>
                <w:lang w:val="el-GR"/>
              </w:rPr>
              <w:t>Γενική</w:t>
            </w:r>
            <w:r w:rsidRPr="001C07F1">
              <w:rPr>
                <w:lang w:val="el-GR"/>
              </w:rPr>
              <w:t xml:space="preserve"> Βιοχημεία (Θεωρία -Εργαστήριο)</w:t>
            </w:r>
          </w:p>
          <w:p w:rsidR="00F37D8C" w:rsidRPr="00437BC0" w:rsidRDefault="00F37D8C" w:rsidP="00774DB1">
            <w:pPr>
              <w:jc w:val="both"/>
              <w:rPr>
                <w:lang w:val="el-GR"/>
              </w:rPr>
            </w:pPr>
            <w:r>
              <w:rPr>
                <w:lang w:val="el-GR"/>
              </w:rPr>
              <w:t>Ανάλυση Τροφίμων (</w:t>
            </w:r>
            <w:r w:rsidR="00437BC0">
              <w:rPr>
                <w:lang w:val="el-GR"/>
              </w:rPr>
              <w:t>Θ</w:t>
            </w:r>
            <w:r>
              <w:rPr>
                <w:lang w:val="el-GR"/>
              </w:rPr>
              <w:t>εωρία – Εργαστήριο)</w:t>
            </w:r>
          </w:p>
          <w:p w:rsidR="00437BC0" w:rsidRPr="00437BC0" w:rsidRDefault="00437BC0" w:rsidP="00FD580A">
            <w:pPr>
              <w:jc w:val="both"/>
              <w:rPr>
                <w:lang w:val="el-GR"/>
              </w:rPr>
            </w:pPr>
            <w:r>
              <w:rPr>
                <w:lang w:val="el-GR"/>
              </w:rPr>
              <w:t>Φυσικοχημεία Τροφίμων (Θεωρία – Εργαστήριο)</w:t>
            </w:r>
          </w:p>
          <w:p w:rsidR="00437BC0" w:rsidRDefault="00437BC0" w:rsidP="00FD580A">
            <w:pPr>
              <w:jc w:val="both"/>
              <w:rPr>
                <w:lang w:val="el-GR"/>
              </w:rPr>
            </w:pPr>
          </w:p>
          <w:p w:rsidR="00274327" w:rsidRDefault="00FD5B12" w:rsidP="00FD580A">
            <w:pPr>
              <w:jc w:val="both"/>
              <w:rPr>
                <w:lang w:val="el-GR"/>
              </w:rPr>
            </w:pPr>
            <w:r>
              <w:rPr>
                <w:lang w:val="el-GR"/>
              </w:rPr>
              <w:t xml:space="preserve">Συμμετοχή </w:t>
            </w:r>
            <w:r w:rsidR="00FD580A">
              <w:rPr>
                <w:lang w:val="el-GR"/>
              </w:rPr>
              <w:t xml:space="preserve">στο Πρόγραμμα Μεταπτυχιακών Σπουδών </w:t>
            </w:r>
            <w:r w:rsidR="00274327">
              <w:rPr>
                <w:lang w:val="el-GR"/>
              </w:rPr>
              <w:t xml:space="preserve">του τμήματος Αγροτικής Ανάπτυξης του Δ.Π.Θ. </w:t>
            </w:r>
            <w:r w:rsidR="00FD580A">
              <w:rPr>
                <w:lang w:val="el-GR"/>
              </w:rPr>
              <w:t xml:space="preserve">με τίτλο « Αειφορικά συστήματα παραγωγής και περιβάλλον στη γεωργία» στα πλαίσια </w:t>
            </w:r>
            <w:r>
              <w:rPr>
                <w:lang w:val="el-GR"/>
              </w:rPr>
              <w:t xml:space="preserve">του μαθήματος </w:t>
            </w:r>
            <w:r w:rsidRPr="00666907">
              <w:rPr>
                <w:i/>
                <w:lang w:val="el-GR"/>
              </w:rPr>
              <w:t>Μικροβιακ</w:t>
            </w:r>
            <w:r w:rsidR="00FD580A" w:rsidRPr="00666907">
              <w:rPr>
                <w:i/>
                <w:lang w:val="el-GR"/>
              </w:rPr>
              <w:t>ή Οικολογία</w:t>
            </w:r>
            <w:r w:rsidR="00FD580A">
              <w:rPr>
                <w:lang w:val="el-GR"/>
              </w:rPr>
              <w:t xml:space="preserve"> (2</w:t>
            </w:r>
            <w:r w:rsidR="00FD580A" w:rsidRPr="00FD580A">
              <w:rPr>
                <w:vertAlign w:val="superscript"/>
                <w:lang w:val="el-GR"/>
              </w:rPr>
              <w:t>ο</w:t>
            </w:r>
            <w:r w:rsidR="00FD580A">
              <w:rPr>
                <w:lang w:val="el-GR"/>
              </w:rPr>
              <w:t xml:space="preserve"> Εξάμηνο σπουδών) όπως και παράδοση σεμιναρίων (3</w:t>
            </w:r>
            <w:r w:rsidR="00FD580A" w:rsidRPr="00FD580A">
              <w:rPr>
                <w:vertAlign w:val="superscript"/>
                <w:lang w:val="el-GR"/>
              </w:rPr>
              <w:t>ο</w:t>
            </w:r>
            <w:r w:rsidR="00FD580A">
              <w:rPr>
                <w:lang w:val="el-GR"/>
              </w:rPr>
              <w:t xml:space="preserve"> Εξάμηνο σπουδών)</w:t>
            </w:r>
            <w:r>
              <w:rPr>
                <w:lang w:val="el-GR"/>
              </w:rPr>
              <w:t>.</w:t>
            </w:r>
          </w:p>
          <w:p w:rsidR="00FD5B12" w:rsidRDefault="00274327" w:rsidP="00666907">
            <w:pPr>
              <w:jc w:val="both"/>
              <w:rPr>
                <w:lang w:val="el-GR"/>
              </w:rPr>
            </w:pPr>
            <w:r>
              <w:rPr>
                <w:lang w:val="el-GR"/>
              </w:rPr>
              <w:t xml:space="preserve">Αυτοδύναμη διδασκαλία </w:t>
            </w:r>
            <w:r w:rsidR="00666907">
              <w:rPr>
                <w:lang w:val="el-GR"/>
              </w:rPr>
              <w:t>του μαθήματος «</w:t>
            </w:r>
            <w:r w:rsidR="00666907" w:rsidRPr="00666907">
              <w:rPr>
                <w:i/>
                <w:color w:val="000000"/>
                <w:lang w:val="el-GR"/>
              </w:rPr>
              <w:t>Χημεία Φυσικών Προϊόντων</w:t>
            </w:r>
            <w:r w:rsidR="00666907">
              <w:rPr>
                <w:i/>
                <w:color w:val="000000"/>
                <w:lang w:val="el-GR"/>
              </w:rPr>
              <w:t xml:space="preserve"> </w:t>
            </w:r>
            <w:r w:rsidR="00666907" w:rsidRPr="00666907">
              <w:rPr>
                <w:i/>
                <w:color w:val="000000"/>
                <w:lang w:val="el-GR"/>
              </w:rPr>
              <w:t>και Εφαρμογές</w:t>
            </w:r>
            <w:r w:rsidR="00666907">
              <w:rPr>
                <w:i/>
                <w:color w:val="000000"/>
                <w:lang w:val="el-GR"/>
              </w:rPr>
              <w:t>»</w:t>
            </w:r>
            <w:r w:rsidR="00666907">
              <w:rPr>
                <w:lang w:val="el-GR"/>
              </w:rPr>
              <w:t xml:space="preserve"> (2</w:t>
            </w:r>
            <w:r w:rsidR="00666907" w:rsidRPr="00FD580A">
              <w:rPr>
                <w:vertAlign w:val="superscript"/>
                <w:lang w:val="el-GR"/>
              </w:rPr>
              <w:t>ο</w:t>
            </w:r>
            <w:r w:rsidR="00666907">
              <w:rPr>
                <w:lang w:val="el-GR"/>
              </w:rPr>
              <w:t xml:space="preserve"> Εξάμηνο σπουδών) της κατεύθυνσης «Βιοτεχνολογίας και Υγιεινής Τροφίμων» του αναμορφωμένου Προγράμματος Μεταπτυχιακών Σπουδών του τμήματος Αγροτικής Ανάπτυξης του Δ.Π.Θ. με τίτλο « Αειφορικά </w:t>
            </w:r>
            <w:r w:rsidR="00DC07A6">
              <w:rPr>
                <w:lang w:val="el-GR"/>
              </w:rPr>
              <w:t>Σ</w:t>
            </w:r>
            <w:r w:rsidR="00666907">
              <w:rPr>
                <w:lang w:val="el-GR"/>
              </w:rPr>
              <w:t xml:space="preserve">υστήματα </w:t>
            </w:r>
            <w:r w:rsidR="00DC07A6">
              <w:rPr>
                <w:lang w:val="el-GR"/>
              </w:rPr>
              <w:t>Π</w:t>
            </w:r>
            <w:r w:rsidR="00666907">
              <w:rPr>
                <w:lang w:val="el-GR"/>
              </w:rPr>
              <w:t xml:space="preserve">αραγωγής και </w:t>
            </w:r>
            <w:r w:rsidR="00DC07A6">
              <w:rPr>
                <w:lang w:val="el-GR"/>
              </w:rPr>
              <w:t>Π</w:t>
            </w:r>
            <w:r w:rsidR="00666907">
              <w:rPr>
                <w:lang w:val="el-GR"/>
              </w:rPr>
              <w:t xml:space="preserve">εριβάλλον στη </w:t>
            </w:r>
            <w:r w:rsidR="00DC07A6">
              <w:rPr>
                <w:lang w:val="el-GR"/>
              </w:rPr>
              <w:t>Γ</w:t>
            </w:r>
            <w:r w:rsidR="00666907">
              <w:rPr>
                <w:lang w:val="el-GR"/>
              </w:rPr>
              <w:t xml:space="preserve">εωργία». </w:t>
            </w:r>
          </w:p>
          <w:p w:rsidR="00630100" w:rsidRDefault="00630100" w:rsidP="00666907">
            <w:pPr>
              <w:jc w:val="both"/>
              <w:rPr>
                <w:lang w:val="el-GR"/>
              </w:rPr>
            </w:pPr>
          </w:p>
          <w:p w:rsidR="00630100" w:rsidRPr="00630100" w:rsidRDefault="00630100" w:rsidP="00666907">
            <w:pPr>
              <w:jc w:val="both"/>
              <w:rPr>
                <w:i/>
                <w:lang w:val="el-GR"/>
              </w:rPr>
            </w:pPr>
            <w:r w:rsidRPr="00630100">
              <w:rPr>
                <w:i/>
                <w:lang w:val="el-GR"/>
              </w:rPr>
              <w:t>Ως μελός ΔΕΠ σε άλλα Τμήματα</w:t>
            </w:r>
          </w:p>
          <w:p w:rsidR="00630100" w:rsidRPr="00630100" w:rsidRDefault="00630100" w:rsidP="00666907">
            <w:pPr>
              <w:jc w:val="both"/>
              <w:rPr>
                <w:lang w:val="el-GR"/>
              </w:rPr>
            </w:pPr>
          </w:p>
          <w:p w:rsidR="00630100" w:rsidRDefault="00630100" w:rsidP="00666907">
            <w:pPr>
              <w:jc w:val="both"/>
              <w:rPr>
                <w:lang w:val="el-GR"/>
              </w:rPr>
            </w:pPr>
            <w:r>
              <w:rPr>
                <w:lang w:val="el-GR"/>
              </w:rPr>
              <w:t>Διδακτικό έργο</w:t>
            </w:r>
            <w:r w:rsidR="00671E80">
              <w:rPr>
                <w:lang w:val="el-GR"/>
              </w:rPr>
              <w:t xml:space="preserve"> </w:t>
            </w:r>
            <w:r w:rsidR="00671E80" w:rsidRPr="001C07F1">
              <w:rPr>
                <w:lang w:val="el-GR"/>
              </w:rPr>
              <w:t>βάσει των Π.Δ. 407/80 και Ν.1268/82</w:t>
            </w:r>
            <w:r w:rsidR="00671E80">
              <w:rPr>
                <w:lang w:val="el-GR"/>
              </w:rPr>
              <w:t xml:space="preserve"> </w:t>
            </w:r>
            <w:r>
              <w:rPr>
                <w:lang w:val="el-GR"/>
              </w:rPr>
              <w:t xml:space="preserve">για την κάλυψη αναγκών του μαθήματος Οργανική Χημεία (Εργαστηριακό μέρος, έξι </w:t>
            </w:r>
            <w:r w:rsidR="00FE37FE">
              <w:rPr>
                <w:lang w:val="el-GR"/>
              </w:rPr>
              <w:t>ώρες/εβδομάδα</w:t>
            </w:r>
            <w:r>
              <w:rPr>
                <w:lang w:val="el-GR"/>
              </w:rPr>
              <w:t>) του Προγράμματος Προπτυχιακών Σπουδών του τμήματος Επιστήμης Τροφίμων και Διατροφής του Ανθρώπου του Γ.Π.Α.</w:t>
            </w:r>
          </w:p>
          <w:p w:rsidR="005E447D" w:rsidRPr="005E447D" w:rsidRDefault="00666907" w:rsidP="00666907">
            <w:pPr>
              <w:jc w:val="both"/>
              <w:rPr>
                <w:lang w:val="el-GR"/>
              </w:rPr>
            </w:pPr>
            <w:r>
              <w:rPr>
                <w:lang w:val="el-GR"/>
              </w:rPr>
              <w:t xml:space="preserve">Συνδιδασκαλία του μαθήματος </w:t>
            </w:r>
            <w:r>
              <w:rPr>
                <w:i/>
                <w:color w:val="000000"/>
                <w:lang w:val="el-GR"/>
              </w:rPr>
              <w:t>«Φυσικά</w:t>
            </w:r>
            <w:r w:rsidRPr="00666907">
              <w:rPr>
                <w:i/>
                <w:color w:val="000000"/>
                <w:lang w:val="el-GR"/>
              </w:rPr>
              <w:t xml:space="preserve"> Προϊόντ</w:t>
            </w:r>
            <w:r>
              <w:rPr>
                <w:i/>
                <w:color w:val="000000"/>
                <w:lang w:val="el-GR"/>
              </w:rPr>
              <w:t>α»</w:t>
            </w:r>
            <w:r>
              <w:rPr>
                <w:lang w:val="el-GR"/>
              </w:rPr>
              <w:t xml:space="preserve"> (1</w:t>
            </w:r>
            <w:r w:rsidRPr="00FD580A">
              <w:rPr>
                <w:vertAlign w:val="superscript"/>
                <w:lang w:val="el-GR"/>
              </w:rPr>
              <w:t>ο</w:t>
            </w:r>
            <w:r>
              <w:rPr>
                <w:lang w:val="el-GR"/>
              </w:rPr>
              <w:t xml:space="preserve"> Εξάμηνο σπουδών) της κατεύθυνσης «Μελέτη και αξιοποίηση Φυσικών Προιόντων» του Προγράμματος Μεταπτυχιακών Σπουδών του τμήματος Επιστήμης Τροφίμων και Διατροφής του Ανθρώπου του Γ.Π.Α. με τίτλο « </w:t>
            </w:r>
            <w:r w:rsidR="00DC07A6">
              <w:rPr>
                <w:lang w:val="el-GR"/>
              </w:rPr>
              <w:t>Επιστήμη και Τεχνολογία Τροφίμων και Διατροφή Ανθρώπου</w:t>
            </w:r>
            <w:r>
              <w:rPr>
                <w:lang w:val="el-GR"/>
              </w:rPr>
              <w:t xml:space="preserve">». </w:t>
            </w:r>
          </w:p>
          <w:p w:rsidR="00437BC0" w:rsidRDefault="00437BC0" w:rsidP="005E447D">
            <w:pPr>
              <w:jc w:val="both"/>
              <w:rPr>
                <w:lang w:val="el-GR"/>
              </w:rPr>
            </w:pPr>
          </w:p>
          <w:p w:rsidR="005E447D" w:rsidRPr="005E447D" w:rsidRDefault="005E447D" w:rsidP="005E447D">
            <w:pPr>
              <w:jc w:val="both"/>
              <w:rPr>
                <w:lang w:val="el-GR"/>
              </w:rPr>
            </w:pPr>
            <w:r>
              <w:rPr>
                <w:lang w:val="el-GR"/>
              </w:rPr>
              <w:lastRenderedPageBreak/>
              <w:t xml:space="preserve">Συμμετοχή ως συνδιδάσκων στο Πρόγραμμα δια Βίου Μάθησης και Εκπαίδευσης (ΠΕΓΑ) με τίτλο «Νέες τεχνολογίες συστήματα ασφάλειας και υγιεινής στην αλυσίδα παραγωγής τροφίμων», Ενότητα 9 με τίτλο «Αιθέρια </w:t>
            </w:r>
            <w:r w:rsidR="00084A0B">
              <w:rPr>
                <w:lang w:val="el-GR"/>
              </w:rPr>
              <w:t>έλαια</w:t>
            </w:r>
            <w:r>
              <w:rPr>
                <w:lang w:val="el-GR"/>
              </w:rPr>
              <w:t>»</w:t>
            </w:r>
          </w:p>
        </w:tc>
      </w:tr>
    </w:tbl>
    <w:p w:rsidR="00EA6793" w:rsidRPr="00FD5B12" w:rsidRDefault="00EA6793" w:rsidP="00023D38">
      <w:pPr>
        <w:jc w:val="both"/>
        <w:rPr>
          <w:b/>
          <w:sz w:val="28"/>
          <w:szCs w:val="28"/>
          <w:lang w:val="el-GR"/>
        </w:rPr>
      </w:pPr>
    </w:p>
    <w:p w:rsidR="00B31E65" w:rsidRDefault="00B31E65" w:rsidP="00B31E65">
      <w:pPr>
        <w:jc w:val="both"/>
        <w:rPr>
          <w:b/>
        </w:rPr>
      </w:pPr>
      <w:r w:rsidRPr="00960083">
        <w:rPr>
          <w:b/>
          <w:lang w:val="el-GR"/>
        </w:rPr>
        <w:t>Δ</w:t>
      </w:r>
      <w:r>
        <w:rPr>
          <w:b/>
          <w:lang w:val="el-GR"/>
        </w:rPr>
        <w:t>.</w:t>
      </w:r>
      <w:r>
        <w:rPr>
          <w:b/>
        </w:rPr>
        <w:t>2</w:t>
      </w:r>
      <w:r w:rsidRPr="00960083">
        <w:rPr>
          <w:b/>
          <w:lang w:val="el-GR"/>
        </w:rPr>
        <w:t>.</w:t>
      </w:r>
      <w:r w:rsidR="00E22826">
        <w:rPr>
          <w:b/>
          <w:lang w:val="el-GR"/>
        </w:rPr>
        <w:t xml:space="preserve"> </w:t>
      </w:r>
      <w:r>
        <w:rPr>
          <w:b/>
          <w:lang w:val="el-GR"/>
        </w:rPr>
        <w:t>Διατριβές</w:t>
      </w:r>
    </w:p>
    <w:p w:rsidR="003C44C8" w:rsidRDefault="003C44C8" w:rsidP="00B31E65">
      <w:pPr>
        <w:jc w:val="both"/>
        <w:rPr>
          <w:b/>
        </w:rPr>
      </w:pPr>
    </w:p>
    <w:p w:rsidR="00E22826" w:rsidRDefault="003C44C8" w:rsidP="00E22826">
      <w:pPr>
        <w:numPr>
          <w:ilvl w:val="0"/>
          <w:numId w:val="5"/>
        </w:numPr>
        <w:jc w:val="both"/>
        <w:rPr>
          <w:b/>
          <w:u w:val="single"/>
          <w:lang w:val="el-GR"/>
        </w:rPr>
      </w:pPr>
      <w:r w:rsidRPr="00045804">
        <w:rPr>
          <w:b/>
          <w:u w:val="single"/>
          <w:lang w:val="el-GR"/>
        </w:rPr>
        <w:t xml:space="preserve">Ως </w:t>
      </w:r>
      <w:r w:rsidR="000B5094">
        <w:rPr>
          <w:b/>
          <w:u w:val="single"/>
          <w:lang w:val="el-GR"/>
        </w:rPr>
        <w:t>υπεύθυνος πτυχιακών διατριβών</w:t>
      </w:r>
    </w:p>
    <w:p w:rsidR="00E22826" w:rsidRPr="00045804" w:rsidRDefault="00E22826" w:rsidP="00E22826">
      <w:pPr>
        <w:ind w:left="360"/>
        <w:jc w:val="both"/>
        <w:rPr>
          <w:b/>
          <w:u w:val="single"/>
          <w:lang w:val="el-GR"/>
        </w:rPr>
      </w:pPr>
    </w:p>
    <w:tbl>
      <w:tblPr>
        <w:tblW w:w="0" w:type="auto"/>
        <w:tblLook w:val="01E0"/>
      </w:tblPr>
      <w:tblGrid>
        <w:gridCol w:w="516"/>
        <w:gridCol w:w="8340"/>
      </w:tblGrid>
      <w:tr w:rsidR="00E22826" w:rsidRPr="00A12E7F" w:rsidTr="00572991">
        <w:tc>
          <w:tcPr>
            <w:tcW w:w="396" w:type="dxa"/>
          </w:tcPr>
          <w:p w:rsidR="00E22826" w:rsidRPr="00960AF8" w:rsidRDefault="00E22826" w:rsidP="00A12E7F">
            <w:pPr>
              <w:jc w:val="both"/>
              <w:rPr>
                <w:b/>
                <w:lang w:val="el-GR"/>
              </w:rPr>
            </w:pPr>
            <w:r w:rsidRPr="00960AF8">
              <w:rPr>
                <w:b/>
                <w:lang w:val="el-GR"/>
              </w:rPr>
              <w:t>1.</w:t>
            </w:r>
          </w:p>
        </w:tc>
        <w:tc>
          <w:tcPr>
            <w:tcW w:w="8460" w:type="dxa"/>
          </w:tcPr>
          <w:p w:rsidR="00E22826" w:rsidRPr="00A12E7F" w:rsidRDefault="00E22826" w:rsidP="00A12E7F">
            <w:pPr>
              <w:ind w:left="-108"/>
              <w:jc w:val="both"/>
              <w:rPr>
                <w:lang w:val="el-GR"/>
              </w:rPr>
            </w:pPr>
            <w:r w:rsidRPr="000359A1">
              <w:rPr>
                <w:u w:val="single"/>
                <w:lang w:val="el-GR"/>
              </w:rPr>
              <w:t>Σκουφά Αικατερίνη:</w:t>
            </w:r>
            <w:r w:rsidRPr="00A12E7F">
              <w:rPr>
                <w:lang w:val="el-GR"/>
              </w:rPr>
              <w:t xml:space="preserve"> «Μελέτη των δραστικών συστατικών του σκόρδου (</w:t>
            </w:r>
            <w:r w:rsidRPr="00A12E7F">
              <w:rPr>
                <w:i/>
                <w:iCs/>
              </w:rPr>
              <w:t>Allium</w:t>
            </w:r>
            <w:r w:rsidRPr="00A12E7F">
              <w:rPr>
                <w:i/>
                <w:iCs/>
                <w:lang w:val="el-GR"/>
              </w:rPr>
              <w:t xml:space="preserve">   </w:t>
            </w:r>
            <w:r w:rsidRPr="00A12E7F">
              <w:rPr>
                <w:i/>
                <w:iCs/>
              </w:rPr>
              <w:t>Sativum</w:t>
            </w:r>
            <w:r w:rsidRPr="00A12E7F">
              <w:rPr>
                <w:i/>
                <w:iCs/>
                <w:lang w:val="el-GR"/>
              </w:rPr>
              <w:t xml:space="preserve">) </w:t>
            </w:r>
            <w:r w:rsidRPr="00A12E7F">
              <w:rPr>
                <w:lang w:val="el-GR"/>
              </w:rPr>
              <w:t xml:space="preserve">καλλιεργούμενο στην περιοχή της Ν.Βύσσας». </w:t>
            </w:r>
            <w:r w:rsidR="00690420" w:rsidRPr="00690420">
              <w:rPr>
                <w:b/>
                <w:lang w:val="el-GR"/>
              </w:rPr>
              <w:t>Τμήμα Αγροτικής Ανάπτυξης</w:t>
            </w:r>
            <w:r w:rsidR="00690420">
              <w:rPr>
                <w:lang w:val="el-GR"/>
              </w:rPr>
              <w:t xml:space="preserve">. </w:t>
            </w:r>
            <w:r w:rsidR="00690420" w:rsidRPr="00690420">
              <w:rPr>
                <w:b/>
                <w:lang w:val="el-GR"/>
              </w:rPr>
              <w:t>Δ.Π.Θ</w:t>
            </w:r>
            <w:r w:rsidR="00690420">
              <w:rPr>
                <w:lang w:val="el-GR"/>
              </w:rPr>
              <w:t>.</w:t>
            </w:r>
            <w:r w:rsidR="00746D70">
              <w:rPr>
                <w:lang w:val="el-GR"/>
              </w:rPr>
              <w:t xml:space="preserve"> </w:t>
            </w:r>
            <w:r w:rsidRPr="003C4D1A">
              <w:rPr>
                <w:b/>
                <w:lang w:val="el-GR"/>
              </w:rPr>
              <w:t>2011</w:t>
            </w:r>
          </w:p>
        </w:tc>
      </w:tr>
      <w:tr w:rsidR="00E22826" w:rsidRPr="00A12E7F" w:rsidTr="00572991">
        <w:tc>
          <w:tcPr>
            <w:tcW w:w="396" w:type="dxa"/>
          </w:tcPr>
          <w:p w:rsidR="00E22826" w:rsidRPr="00960AF8" w:rsidRDefault="00E22826" w:rsidP="00A12E7F">
            <w:pPr>
              <w:jc w:val="both"/>
              <w:rPr>
                <w:b/>
                <w:lang w:val="el-GR"/>
              </w:rPr>
            </w:pPr>
            <w:r w:rsidRPr="00960AF8">
              <w:rPr>
                <w:b/>
                <w:lang w:val="el-GR"/>
              </w:rPr>
              <w:t>2.</w:t>
            </w:r>
          </w:p>
        </w:tc>
        <w:tc>
          <w:tcPr>
            <w:tcW w:w="8460" w:type="dxa"/>
          </w:tcPr>
          <w:p w:rsidR="00E22826" w:rsidRPr="00A12E7F" w:rsidRDefault="00E22826" w:rsidP="00A12E7F">
            <w:pPr>
              <w:ind w:left="-108"/>
              <w:jc w:val="both"/>
              <w:rPr>
                <w:lang w:val="el-GR"/>
              </w:rPr>
            </w:pPr>
            <w:r w:rsidRPr="000359A1">
              <w:rPr>
                <w:u w:val="single"/>
                <w:lang w:val="el-GR"/>
              </w:rPr>
              <w:t>Ρίμπογλου Χριστίνα:</w:t>
            </w:r>
            <w:r w:rsidRPr="00A12E7F">
              <w:rPr>
                <w:lang w:val="el-GR"/>
              </w:rPr>
              <w:t xml:space="preserve"> «Μελέτη των δραστικών συστατικών του σκόρδου (</w:t>
            </w:r>
            <w:r w:rsidRPr="00A12E7F">
              <w:rPr>
                <w:i/>
                <w:iCs/>
              </w:rPr>
              <w:t>Allium</w:t>
            </w:r>
            <w:r w:rsidRPr="00A12E7F">
              <w:rPr>
                <w:i/>
                <w:iCs/>
                <w:lang w:val="el-GR"/>
              </w:rPr>
              <w:t xml:space="preserve"> </w:t>
            </w:r>
            <w:r w:rsidRPr="00A12E7F">
              <w:rPr>
                <w:i/>
                <w:iCs/>
              </w:rPr>
              <w:t>Sativum</w:t>
            </w:r>
            <w:r w:rsidRPr="00A12E7F">
              <w:rPr>
                <w:i/>
                <w:iCs/>
                <w:lang w:val="el-GR"/>
              </w:rPr>
              <w:t xml:space="preserve">) </w:t>
            </w:r>
            <w:r w:rsidRPr="00A12E7F">
              <w:rPr>
                <w:lang w:val="el-GR"/>
              </w:rPr>
              <w:t xml:space="preserve">καλλιεργούμενο στην περιοχή της Ν.Βύσσας».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Pr="003C4D1A">
              <w:rPr>
                <w:b/>
                <w:lang w:val="el-GR"/>
              </w:rPr>
              <w:t>2011</w:t>
            </w:r>
          </w:p>
        </w:tc>
      </w:tr>
      <w:tr w:rsidR="00E22826" w:rsidRPr="00A12E7F" w:rsidTr="00572991">
        <w:tc>
          <w:tcPr>
            <w:tcW w:w="396" w:type="dxa"/>
          </w:tcPr>
          <w:p w:rsidR="00E22826" w:rsidRPr="00960AF8" w:rsidRDefault="00E22826" w:rsidP="00A12E7F">
            <w:pPr>
              <w:jc w:val="both"/>
              <w:rPr>
                <w:b/>
                <w:lang w:val="el-GR"/>
              </w:rPr>
            </w:pPr>
            <w:r w:rsidRPr="00960AF8">
              <w:rPr>
                <w:b/>
                <w:lang w:val="el-GR"/>
              </w:rPr>
              <w:t>3.</w:t>
            </w:r>
          </w:p>
        </w:tc>
        <w:tc>
          <w:tcPr>
            <w:tcW w:w="8460" w:type="dxa"/>
          </w:tcPr>
          <w:p w:rsidR="00E22826" w:rsidRPr="00A12E7F" w:rsidRDefault="00E22826" w:rsidP="00A12E7F">
            <w:pPr>
              <w:ind w:left="-108"/>
              <w:jc w:val="both"/>
              <w:rPr>
                <w:lang w:val="el-GR"/>
              </w:rPr>
            </w:pPr>
            <w:r w:rsidRPr="000359A1">
              <w:rPr>
                <w:u w:val="single"/>
                <w:lang w:val="el-GR"/>
              </w:rPr>
              <w:t>Μπελενιώτη Μαρία</w:t>
            </w:r>
            <w:r w:rsidRPr="00A12E7F">
              <w:rPr>
                <w:lang w:val="el-GR"/>
              </w:rPr>
              <w:t xml:space="preserve"> : «Μελέτη της σύστασης αιθέριων ελαίων των φυτών </w:t>
            </w:r>
            <w:r w:rsidRPr="00A12E7F">
              <w:rPr>
                <w:i/>
              </w:rPr>
              <w:t>Mentha</w:t>
            </w:r>
            <w:r w:rsidRPr="00A12E7F">
              <w:rPr>
                <w:i/>
                <w:lang w:val="el-GR"/>
              </w:rPr>
              <w:t xml:space="preserve"> </w:t>
            </w:r>
            <w:r w:rsidRPr="00A12E7F">
              <w:rPr>
                <w:i/>
              </w:rPr>
              <w:t>spicata</w:t>
            </w:r>
            <w:r w:rsidRPr="00A12E7F">
              <w:rPr>
                <w:lang w:val="el-GR"/>
              </w:rPr>
              <w:t xml:space="preserve"> και </w:t>
            </w:r>
            <w:r w:rsidRPr="00A12E7F">
              <w:rPr>
                <w:i/>
              </w:rPr>
              <w:t>Mentha</w:t>
            </w:r>
            <w:r w:rsidRPr="00A12E7F">
              <w:rPr>
                <w:i/>
                <w:lang w:val="el-GR"/>
              </w:rPr>
              <w:t xml:space="preserve"> </w:t>
            </w:r>
            <w:r w:rsidRPr="00A12E7F">
              <w:rPr>
                <w:i/>
              </w:rPr>
              <w:t>longifolia</w:t>
            </w:r>
            <w:r w:rsidRPr="00A12E7F">
              <w:rPr>
                <w:lang w:val="el-GR"/>
              </w:rPr>
              <w:t xml:space="preserve"> όπως και της αντιμικροβιακής τους δράσης ενάντια στο βακτήριο </w:t>
            </w:r>
            <w:r w:rsidRPr="00A12E7F">
              <w:rPr>
                <w:i/>
              </w:rPr>
              <w:t>Staphylococcus</w:t>
            </w:r>
            <w:r w:rsidRPr="00A12E7F">
              <w:rPr>
                <w:i/>
                <w:lang w:val="el-GR"/>
              </w:rPr>
              <w:t xml:space="preserve"> </w:t>
            </w:r>
            <w:r w:rsidRPr="00A12E7F">
              <w:rPr>
                <w:i/>
              </w:rPr>
              <w:t>aureus</w:t>
            </w:r>
            <w:r w:rsidRPr="00A12E7F">
              <w:rPr>
                <w:lang w:val="el-GR"/>
              </w:rPr>
              <w:t xml:space="preserve">. Έλεγχος της σχέσης δομής αντιμικροβιακής δράσης των κύριων συστατικών τους.»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Pr="003C4D1A">
              <w:rPr>
                <w:b/>
                <w:lang w:val="el-GR"/>
              </w:rPr>
              <w:t>2011</w:t>
            </w:r>
          </w:p>
        </w:tc>
      </w:tr>
      <w:tr w:rsidR="00E22826" w:rsidRPr="00A12E7F" w:rsidTr="00572991">
        <w:tc>
          <w:tcPr>
            <w:tcW w:w="396" w:type="dxa"/>
          </w:tcPr>
          <w:p w:rsidR="00E22826" w:rsidRPr="00960AF8" w:rsidRDefault="00E22826" w:rsidP="00A12E7F">
            <w:pPr>
              <w:jc w:val="both"/>
              <w:rPr>
                <w:b/>
                <w:lang w:val="el-GR"/>
              </w:rPr>
            </w:pPr>
            <w:r w:rsidRPr="00960AF8">
              <w:rPr>
                <w:b/>
                <w:lang w:val="el-GR"/>
              </w:rPr>
              <w:t>4.</w:t>
            </w:r>
          </w:p>
        </w:tc>
        <w:tc>
          <w:tcPr>
            <w:tcW w:w="8460" w:type="dxa"/>
          </w:tcPr>
          <w:p w:rsidR="00E22826" w:rsidRPr="00A12E7F" w:rsidRDefault="00E22826" w:rsidP="00A12E7F">
            <w:pPr>
              <w:ind w:left="-108"/>
              <w:jc w:val="both"/>
              <w:rPr>
                <w:lang w:val="el-GR"/>
              </w:rPr>
            </w:pPr>
            <w:r w:rsidRPr="000359A1">
              <w:rPr>
                <w:u w:val="single"/>
                <w:lang w:val="el-GR"/>
              </w:rPr>
              <w:t>Κοκολάκη Μαρία:</w:t>
            </w:r>
            <w:r w:rsidRPr="00A12E7F">
              <w:rPr>
                <w:lang w:val="el-GR"/>
              </w:rPr>
              <w:t xml:space="preserve"> «Μελέτη της σύστασης του αιθέριου ελαίου του αρωματικού φυτού </w:t>
            </w:r>
            <w:r w:rsidRPr="00A12E7F">
              <w:rPr>
                <w:i/>
              </w:rPr>
              <w:t>Mentha</w:t>
            </w:r>
            <w:r w:rsidRPr="00A12E7F">
              <w:rPr>
                <w:i/>
                <w:lang w:val="el-GR"/>
              </w:rPr>
              <w:t xml:space="preserve"> </w:t>
            </w:r>
            <w:r w:rsidRPr="00A12E7F">
              <w:rPr>
                <w:i/>
              </w:rPr>
              <w:t>Longifolia</w:t>
            </w:r>
            <w:r w:rsidRPr="00A12E7F">
              <w:rPr>
                <w:i/>
                <w:lang w:val="el-GR"/>
              </w:rPr>
              <w:t xml:space="preserve"> </w:t>
            </w:r>
            <w:r w:rsidRPr="00A12E7F">
              <w:rPr>
                <w:lang w:val="el-GR"/>
              </w:rPr>
              <w:t xml:space="preserve">και έλεγχος της συνεργιστικής αντιμικροβιακής  δράσης αυτού όπως και του κυρίαρχου συστατικού του, ενάντια στο βακτήριο </w:t>
            </w:r>
            <w:r w:rsidRPr="00A12E7F">
              <w:rPr>
                <w:i/>
              </w:rPr>
              <w:t>Staphylococcus</w:t>
            </w:r>
            <w:r w:rsidRPr="00A12E7F">
              <w:rPr>
                <w:i/>
                <w:lang w:val="el-GR"/>
              </w:rPr>
              <w:t xml:space="preserve"> </w:t>
            </w:r>
            <w:r w:rsidRPr="00A12E7F">
              <w:rPr>
                <w:i/>
              </w:rPr>
              <w:t>aureus</w:t>
            </w:r>
            <w:r w:rsidRPr="00A12E7F">
              <w:rPr>
                <w:i/>
                <w:lang w:val="el-GR"/>
              </w:rPr>
              <w:t xml:space="preserve"> </w:t>
            </w:r>
            <w:r w:rsidRPr="00A12E7F">
              <w:rPr>
                <w:lang w:val="el-GR"/>
              </w:rPr>
              <w:t xml:space="preserve">με συνθετικά αντιβιοτικά.».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Pr="003C4D1A">
              <w:rPr>
                <w:b/>
                <w:lang w:val="el-GR"/>
              </w:rPr>
              <w:t>2012</w:t>
            </w:r>
          </w:p>
        </w:tc>
      </w:tr>
      <w:tr w:rsidR="00E22826" w:rsidRPr="00A12E7F" w:rsidTr="00572991">
        <w:tc>
          <w:tcPr>
            <w:tcW w:w="396" w:type="dxa"/>
          </w:tcPr>
          <w:p w:rsidR="00E22826" w:rsidRPr="00960AF8" w:rsidRDefault="00E22826" w:rsidP="00A12E7F">
            <w:pPr>
              <w:jc w:val="both"/>
              <w:rPr>
                <w:b/>
                <w:lang w:val="el-GR"/>
              </w:rPr>
            </w:pPr>
            <w:r w:rsidRPr="00960AF8">
              <w:rPr>
                <w:b/>
                <w:lang w:val="el-GR"/>
              </w:rPr>
              <w:t>5.</w:t>
            </w:r>
          </w:p>
        </w:tc>
        <w:tc>
          <w:tcPr>
            <w:tcW w:w="8460" w:type="dxa"/>
          </w:tcPr>
          <w:p w:rsidR="000359A1" w:rsidRPr="000359A1" w:rsidRDefault="00E22826" w:rsidP="000359A1">
            <w:pPr>
              <w:pStyle w:val="1"/>
              <w:ind w:left="-112"/>
              <w:jc w:val="both"/>
              <w:rPr>
                <w:b/>
              </w:rPr>
            </w:pPr>
            <w:r w:rsidRPr="000359A1">
              <w:rPr>
                <w:u w:val="single"/>
                <w:lang w:val="el-GR"/>
              </w:rPr>
              <w:t>Καραθάνου Αλεξάνδρα</w:t>
            </w:r>
            <w:r w:rsidRPr="00226793">
              <w:rPr>
                <w:u w:val="single"/>
                <w:lang w:val="el-GR"/>
              </w:rPr>
              <w:t>:</w:t>
            </w:r>
            <w:r w:rsidRPr="00A12E7F">
              <w:rPr>
                <w:lang w:val="el-GR"/>
              </w:rPr>
              <w:t xml:space="preserve"> «</w:t>
            </w:r>
            <w:r w:rsidR="003C4D1A" w:rsidRPr="00226793">
              <w:rPr>
                <w:lang w:val="el-GR"/>
              </w:rPr>
              <w:t xml:space="preserve">Παραλαβή, ανάλυση και σύγκριση αιθερίου ελαίου σιδερίτη (τσάϊ του βουνού) διαφορετικής γεωγραφικής προέλευση. </w:t>
            </w:r>
            <w:r w:rsidR="003C4D1A" w:rsidRPr="003C4D1A">
              <w:rPr>
                <w:lang w:val="el-GR"/>
              </w:rPr>
              <w:t>Έλεγχος αντιοξειδωτικής δράσης και ολικών φαινολικών των αφεψημάτων του.</w:t>
            </w:r>
            <w:r w:rsidR="003C4D1A">
              <w:rPr>
                <w:lang w:val="el-GR"/>
              </w:rPr>
              <w:t xml:space="preserve">».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003C4D1A" w:rsidRPr="003C4D1A">
              <w:rPr>
                <w:b/>
                <w:lang w:val="el-GR"/>
              </w:rPr>
              <w:t>2013</w:t>
            </w:r>
            <w:r w:rsidR="000359A1">
              <w:rPr>
                <w:b/>
              </w:rPr>
              <w:t xml:space="preserve"> </w:t>
            </w:r>
          </w:p>
        </w:tc>
      </w:tr>
      <w:tr w:rsidR="000359A1" w:rsidRPr="000A27DB" w:rsidTr="00572991">
        <w:trPr>
          <w:trHeight w:val="1962"/>
        </w:trPr>
        <w:tc>
          <w:tcPr>
            <w:tcW w:w="396" w:type="dxa"/>
          </w:tcPr>
          <w:p w:rsidR="000359A1" w:rsidRDefault="000359A1" w:rsidP="00A12E7F">
            <w:pPr>
              <w:jc w:val="both"/>
              <w:rPr>
                <w:b/>
              </w:rPr>
            </w:pPr>
            <w:r w:rsidRPr="00960AF8">
              <w:rPr>
                <w:b/>
              </w:rPr>
              <w:t>6.</w:t>
            </w:r>
          </w:p>
          <w:p w:rsidR="0015191F" w:rsidRDefault="0015191F" w:rsidP="00A12E7F">
            <w:pPr>
              <w:jc w:val="both"/>
              <w:rPr>
                <w:b/>
              </w:rPr>
            </w:pPr>
          </w:p>
          <w:p w:rsidR="0015191F" w:rsidRDefault="0015191F" w:rsidP="00A12E7F">
            <w:pPr>
              <w:jc w:val="both"/>
              <w:rPr>
                <w:b/>
              </w:rPr>
            </w:pPr>
          </w:p>
          <w:p w:rsidR="0015191F" w:rsidRDefault="0015191F" w:rsidP="00A12E7F">
            <w:pPr>
              <w:jc w:val="both"/>
              <w:rPr>
                <w:b/>
                <w:lang w:val="el-GR"/>
              </w:rPr>
            </w:pPr>
            <w:r>
              <w:rPr>
                <w:b/>
                <w:lang w:val="el-GR"/>
              </w:rPr>
              <w:t>7.</w:t>
            </w:r>
          </w:p>
          <w:p w:rsidR="0015191F" w:rsidRDefault="0015191F" w:rsidP="00A12E7F">
            <w:pPr>
              <w:jc w:val="both"/>
              <w:rPr>
                <w:b/>
                <w:lang w:val="el-GR"/>
              </w:rPr>
            </w:pPr>
          </w:p>
          <w:p w:rsidR="0015191F" w:rsidRDefault="0015191F" w:rsidP="00A12E7F">
            <w:pPr>
              <w:jc w:val="both"/>
              <w:rPr>
                <w:b/>
                <w:lang w:val="el-GR"/>
              </w:rPr>
            </w:pPr>
            <w:r>
              <w:rPr>
                <w:b/>
                <w:lang w:val="el-GR"/>
              </w:rPr>
              <w:t>8.</w:t>
            </w:r>
          </w:p>
          <w:p w:rsidR="00690420" w:rsidRDefault="00690420" w:rsidP="00A12E7F">
            <w:pPr>
              <w:jc w:val="both"/>
              <w:rPr>
                <w:b/>
                <w:lang w:val="el-GR"/>
              </w:rPr>
            </w:pPr>
          </w:p>
          <w:p w:rsidR="00746D70" w:rsidRDefault="00746D70" w:rsidP="00A12E7F">
            <w:pPr>
              <w:jc w:val="both"/>
              <w:rPr>
                <w:b/>
                <w:lang w:val="el-GR"/>
              </w:rPr>
            </w:pPr>
          </w:p>
          <w:p w:rsidR="00690420" w:rsidRDefault="00690420" w:rsidP="00A12E7F">
            <w:pPr>
              <w:jc w:val="both"/>
              <w:rPr>
                <w:b/>
                <w:lang w:val="el-GR"/>
              </w:rPr>
            </w:pPr>
            <w:r>
              <w:rPr>
                <w:b/>
                <w:lang w:val="el-GR"/>
              </w:rPr>
              <w:t>9.</w:t>
            </w:r>
          </w:p>
          <w:p w:rsidR="00690420" w:rsidRDefault="00690420" w:rsidP="00A12E7F">
            <w:pPr>
              <w:jc w:val="both"/>
              <w:rPr>
                <w:b/>
                <w:lang w:val="el-GR"/>
              </w:rPr>
            </w:pPr>
          </w:p>
          <w:p w:rsidR="00746D70" w:rsidRDefault="00746D70" w:rsidP="00A12E7F">
            <w:pPr>
              <w:jc w:val="both"/>
              <w:rPr>
                <w:b/>
                <w:lang w:val="el-GR"/>
              </w:rPr>
            </w:pPr>
          </w:p>
          <w:p w:rsidR="00690420" w:rsidRPr="0015191F" w:rsidRDefault="00690420" w:rsidP="00A12E7F">
            <w:pPr>
              <w:jc w:val="both"/>
              <w:rPr>
                <w:b/>
                <w:lang w:val="el-GR"/>
              </w:rPr>
            </w:pPr>
            <w:r>
              <w:rPr>
                <w:b/>
                <w:lang w:val="el-GR"/>
              </w:rPr>
              <w:t>10.</w:t>
            </w:r>
          </w:p>
        </w:tc>
        <w:tc>
          <w:tcPr>
            <w:tcW w:w="8460" w:type="dxa"/>
          </w:tcPr>
          <w:p w:rsidR="000A27DB" w:rsidRDefault="000359A1" w:rsidP="000A27DB">
            <w:pPr>
              <w:pStyle w:val="1"/>
              <w:ind w:left="-126"/>
              <w:jc w:val="both"/>
              <w:rPr>
                <w:u w:val="single"/>
                <w:lang w:val="el-GR"/>
              </w:rPr>
            </w:pPr>
            <w:r w:rsidRPr="00496281">
              <w:rPr>
                <w:u w:val="single"/>
                <w:lang w:val="el-GR"/>
              </w:rPr>
              <w:t xml:space="preserve">Ιγνατιάδου </w:t>
            </w:r>
            <w:r w:rsidR="00F26129">
              <w:rPr>
                <w:u w:val="single"/>
                <w:lang w:val="el-GR"/>
              </w:rPr>
              <w:t>Ελισάβετ</w:t>
            </w:r>
            <w:r w:rsidRPr="00496281">
              <w:rPr>
                <w:u w:val="single"/>
                <w:lang w:val="el-GR"/>
              </w:rPr>
              <w:t>:</w:t>
            </w:r>
            <w:r w:rsidRPr="000359A1">
              <w:rPr>
                <w:lang w:val="el-GR"/>
              </w:rPr>
              <w:t xml:space="preserve"> </w:t>
            </w:r>
            <w:r>
              <w:rPr>
                <w:lang w:val="el-GR"/>
              </w:rPr>
              <w:t xml:space="preserve">«Διερεύνηση της αντιοξειδωτικής δράσης χυμού ροδιού και κράνων έπειτα απο ζύμωση με κεφίρ προς την παραγωγή ποτού χαμηλής περιεκτικότητας σε αλκοόλ.».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Pr="000359A1">
              <w:rPr>
                <w:b/>
                <w:lang w:val="el-GR"/>
              </w:rPr>
              <w:t>2014</w:t>
            </w:r>
            <w:r w:rsidR="000A27DB" w:rsidRPr="00496281">
              <w:rPr>
                <w:u w:val="single"/>
                <w:lang w:val="el-GR"/>
              </w:rPr>
              <w:t xml:space="preserve"> </w:t>
            </w:r>
          </w:p>
          <w:p w:rsidR="000A27DB" w:rsidRDefault="000A27DB" w:rsidP="000A27DB">
            <w:pPr>
              <w:pStyle w:val="1"/>
              <w:ind w:left="-126"/>
              <w:jc w:val="both"/>
              <w:rPr>
                <w:u w:val="single"/>
                <w:lang w:val="el-GR"/>
              </w:rPr>
            </w:pPr>
            <w:r>
              <w:rPr>
                <w:u w:val="single"/>
                <w:lang w:val="el-GR"/>
              </w:rPr>
              <w:t>Δημόκα Ευαγγελία</w:t>
            </w:r>
            <w:r w:rsidRPr="00496281">
              <w:rPr>
                <w:u w:val="single"/>
                <w:lang w:val="el-GR"/>
              </w:rPr>
              <w:t>:</w:t>
            </w:r>
            <w:r w:rsidRPr="000359A1">
              <w:rPr>
                <w:lang w:val="el-GR"/>
              </w:rPr>
              <w:t xml:space="preserve"> </w:t>
            </w:r>
            <w:r>
              <w:rPr>
                <w:lang w:val="el-GR"/>
              </w:rPr>
              <w:t xml:space="preserve">«Μελέτη της βιολογικής δράσης υδροαλκοολικών εκχυλισμάτων διαφορετκών ειδών </w:t>
            </w:r>
            <w:r w:rsidR="0015191F" w:rsidRPr="0015191F">
              <w:rPr>
                <w:i/>
              </w:rPr>
              <w:t>Sideritis</w:t>
            </w:r>
            <w:r>
              <w:rPr>
                <w:lang w:val="el-GR"/>
              </w:rPr>
              <w:t xml:space="preserve">.».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Pr="000359A1">
              <w:rPr>
                <w:b/>
                <w:lang w:val="el-GR"/>
              </w:rPr>
              <w:t>201</w:t>
            </w:r>
            <w:r w:rsidR="0015191F">
              <w:rPr>
                <w:b/>
                <w:lang w:val="el-GR"/>
              </w:rPr>
              <w:t>8</w:t>
            </w:r>
            <w:r w:rsidRPr="00496281">
              <w:rPr>
                <w:u w:val="single"/>
                <w:lang w:val="el-GR"/>
              </w:rPr>
              <w:t xml:space="preserve"> </w:t>
            </w:r>
          </w:p>
          <w:p w:rsidR="00572991" w:rsidRDefault="0015191F" w:rsidP="00572991">
            <w:pPr>
              <w:pStyle w:val="1"/>
              <w:ind w:left="-126"/>
              <w:jc w:val="both"/>
              <w:rPr>
                <w:u w:val="single"/>
                <w:lang w:val="el-GR"/>
              </w:rPr>
            </w:pPr>
            <w:r>
              <w:rPr>
                <w:u w:val="single"/>
                <w:lang w:val="el-GR"/>
              </w:rPr>
              <w:t>Κεσσούδης Αθανάσιος</w:t>
            </w:r>
            <w:r w:rsidR="000A27DB" w:rsidRPr="00496281">
              <w:rPr>
                <w:u w:val="single"/>
                <w:lang w:val="el-GR"/>
              </w:rPr>
              <w:t>:</w:t>
            </w:r>
            <w:r w:rsidR="008547B3">
              <w:rPr>
                <w:lang w:val="el-GR"/>
              </w:rPr>
              <w:t xml:space="preserve"> «</w:t>
            </w:r>
            <w:r>
              <w:rPr>
                <w:lang w:val="el-GR"/>
              </w:rPr>
              <w:t xml:space="preserve">Μελέτη της βιολογικής δράσης υδροαλκοολικών εκχυλισμάτων διαφορετκών ειδών </w:t>
            </w:r>
            <w:r w:rsidRPr="0015191F">
              <w:rPr>
                <w:i/>
              </w:rPr>
              <w:t>Sideritis</w:t>
            </w:r>
            <w:r>
              <w:rPr>
                <w:lang w:val="el-GR"/>
              </w:rPr>
              <w:t xml:space="preserve">.».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w:t>
            </w:r>
            <w:r w:rsidRPr="000359A1">
              <w:rPr>
                <w:b/>
                <w:lang w:val="el-GR"/>
              </w:rPr>
              <w:t>201</w:t>
            </w:r>
            <w:r>
              <w:rPr>
                <w:b/>
                <w:lang w:val="el-GR"/>
              </w:rPr>
              <w:t>8</w:t>
            </w:r>
            <w:r w:rsidR="00572991">
              <w:rPr>
                <w:u w:val="single"/>
                <w:lang w:val="el-GR"/>
              </w:rPr>
              <w:t xml:space="preserve"> </w:t>
            </w:r>
          </w:p>
          <w:p w:rsidR="00572991" w:rsidRPr="00572991" w:rsidRDefault="00572991" w:rsidP="00572991">
            <w:pPr>
              <w:pStyle w:val="1"/>
              <w:ind w:left="-126"/>
              <w:jc w:val="both"/>
              <w:rPr>
                <w:lang w:val="el-GR"/>
              </w:rPr>
            </w:pPr>
            <w:r>
              <w:rPr>
                <w:u w:val="single"/>
                <w:lang w:val="el-GR"/>
              </w:rPr>
              <w:t>Γκίνη Ελένη</w:t>
            </w:r>
            <w:r w:rsidRPr="00496281">
              <w:rPr>
                <w:u w:val="single"/>
                <w:lang w:val="el-GR"/>
              </w:rPr>
              <w:t>:</w:t>
            </w:r>
            <w:r w:rsidRPr="000359A1">
              <w:rPr>
                <w:lang w:val="el-GR"/>
              </w:rPr>
              <w:t xml:space="preserve"> </w:t>
            </w:r>
            <w:r w:rsidR="008547B3">
              <w:rPr>
                <w:lang w:val="el-GR"/>
              </w:rPr>
              <w:t>«</w:t>
            </w:r>
            <w:r>
              <w:rPr>
                <w:lang w:val="el-GR"/>
              </w:rPr>
              <w:t xml:space="preserve">Αξιολόγηση των πτητικών συστατικών του είδους </w:t>
            </w:r>
            <w:r w:rsidRPr="008547B3">
              <w:rPr>
                <w:i/>
              </w:rPr>
              <w:t>Hypericum</w:t>
            </w:r>
            <w:r w:rsidRPr="008547B3">
              <w:rPr>
                <w:i/>
                <w:lang w:val="el-GR"/>
              </w:rPr>
              <w:t xml:space="preserve"> </w:t>
            </w:r>
            <w:r w:rsidRPr="008547B3">
              <w:rPr>
                <w:i/>
              </w:rPr>
              <w:t>perforatum</w:t>
            </w:r>
            <w:r w:rsidRPr="00572991">
              <w:rPr>
                <w:lang w:val="el-GR"/>
              </w:rPr>
              <w:t xml:space="preserve"> </w:t>
            </w:r>
            <w:r>
              <w:rPr>
                <w:lang w:val="el-GR"/>
              </w:rPr>
              <w:t xml:space="preserve">διαφορετικής Ελληνικής γεωγραφικής προέλευσης.».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Pr="000359A1">
              <w:rPr>
                <w:b/>
                <w:lang w:val="el-GR"/>
              </w:rPr>
              <w:t>201</w:t>
            </w:r>
            <w:r>
              <w:rPr>
                <w:b/>
                <w:lang w:val="el-GR"/>
              </w:rPr>
              <w:t>8</w:t>
            </w:r>
            <w:r>
              <w:rPr>
                <w:u w:val="single"/>
                <w:lang w:val="el-GR"/>
              </w:rPr>
              <w:t xml:space="preserve"> </w:t>
            </w:r>
          </w:p>
          <w:p w:rsidR="00572991" w:rsidRPr="000A27DB" w:rsidRDefault="008547B3" w:rsidP="00572991">
            <w:pPr>
              <w:pStyle w:val="1"/>
              <w:ind w:left="-126"/>
              <w:jc w:val="both"/>
              <w:rPr>
                <w:b/>
                <w:lang w:val="el-GR"/>
              </w:rPr>
            </w:pPr>
            <w:r>
              <w:rPr>
                <w:u w:val="single"/>
                <w:lang w:val="el-GR"/>
              </w:rPr>
              <w:t>Κουκουρίκου Μαρία</w:t>
            </w:r>
            <w:r w:rsidR="00572991" w:rsidRPr="00496281">
              <w:rPr>
                <w:u w:val="single"/>
                <w:lang w:val="el-GR"/>
              </w:rPr>
              <w:t>:</w:t>
            </w:r>
            <w:r w:rsidR="00572991" w:rsidRPr="000359A1">
              <w:rPr>
                <w:lang w:val="el-GR"/>
              </w:rPr>
              <w:t xml:space="preserve"> </w:t>
            </w:r>
            <w:r>
              <w:rPr>
                <w:lang w:val="el-GR"/>
              </w:rPr>
              <w:t xml:space="preserve">«Αξιολόγηση των πτητικών συστατικών του είδους </w:t>
            </w:r>
            <w:r w:rsidRPr="008547B3">
              <w:rPr>
                <w:i/>
              </w:rPr>
              <w:t>Hypericum</w:t>
            </w:r>
            <w:r w:rsidRPr="008547B3">
              <w:rPr>
                <w:i/>
                <w:lang w:val="el-GR"/>
              </w:rPr>
              <w:t xml:space="preserve"> </w:t>
            </w:r>
            <w:r w:rsidRPr="008547B3">
              <w:rPr>
                <w:i/>
              </w:rPr>
              <w:t>perforatum</w:t>
            </w:r>
            <w:r w:rsidRPr="00572991">
              <w:rPr>
                <w:lang w:val="el-GR"/>
              </w:rPr>
              <w:t xml:space="preserve"> </w:t>
            </w:r>
            <w:r>
              <w:rPr>
                <w:lang w:val="el-GR"/>
              </w:rPr>
              <w:t xml:space="preserve">διαφορετικής Ελληνικής γεωγραφικής προέλευσης.». </w:t>
            </w:r>
            <w:r w:rsidR="00746D70" w:rsidRPr="00690420">
              <w:rPr>
                <w:b/>
                <w:lang w:val="el-GR"/>
              </w:rPr>
              <w:t>Τμήμα Αγροτικής Ανάπτυξης</w:t>
            </w:r>
            <w:r w:rsidR="00746D70">
              <w:rPr>
                <w:lang w:val="el-GR"/>
              </w:rPr>
              <w:t xml:space="preserve">. </w:t>
            </w:r>
            <w:r w:rsidR="00746D70" w:rsidRPr="00690420">
              <w:rPr>
                <w:b/>
                <w:lang w:val="el-GR"/>
              </w:rPr>
              <w:t>Δ.Π.Θ</w:t>
            </w:r>
            <w:r w:rsidR="00746D70">
              <w:rPr>
                <w:lang w:val="el-GR"/>
              </w:rPr>
              <w:t xml:space="preserve">. </w:t>
            </w:r>
            <w:r w:rsidRPr="000359A1">
              <w:rPr>
                <w:b/>
                <w:lang w:val="el-GR"/>
              </w:rPr>
              <w:t>201</w:t>
            </w:r>
            <w:r>
              <w:rPr>
                <w:b/>
                <w:lang w:val="el-GR"/>
              </w:rPr>
              <w:t>8</w:t>
            </w:r>
          </w:p>
        </w:tc>
      </w:tr>
    </w:tbl>
    <w:p w:rsidR="004D0DAA" w:rsidRDefault="004D0DAA" w:rsidP="00572991">
      <w:pPr>
        <w:jc w:val="both"/>
        <w:rPr>
          <w:b/>
          <w:u w:val="single"/>
          <w:lang w:val="el-GR"/>
        </w:rPr>
      </w:pPr>
    </w:p>
    <w:p w:rsidR="003F5A13" w:rsidRDefault="003F5A13" w:rsidP="00BE3867">
      <w:pPr>
        <w:numPr>
          <w:ilvl w:val="0"/>
          <w:numId w:val="6"/>
        </w:numPr>
        <w:jc w:val="both"/>
        <w:rPr>
          <w:b/>
          <w:u w:val="single"/>
          <w:lang w:val="el-GR"/>
        </w:rPr>
      </w:pPr>
      <w:r w:rsidRPr="00045804">
        <w:rPr>
          <w:b/>
          <w:u w:val="single"/>
          <w:lang w:val="el-GR"/>
        </w:rPr>
        <w:t xml:space="preserve">Ως </w:t>
      </w:r>
      <w:r>
        <w:rPr>
          <w:b/>
          <w:u w:val="single"/>
          <w:lang w:val="el-GR"/>
        </w:rPr>
        <w:t>υπεύθυνος μετα</w:t>
      </w:r>
      <w:r w:rsidR="000B5094">
        <w:rPr>
          <w:b/>
          <w:u w:val="single"/>
          <w:lang w:val="el-GR"/>
        </w:rPr>
        <w:t>πτυχιακών διατριβών</w:t>
      </w:r>
    </w:p>
    <w:p w:rsidR="003F5A13" w:rsidRPr="00045804" w:rsidRDefault="003F5A13" w:rsidP="004D0DAA">
      <w:pPr>
        <w:jc w:val="both"/>
        <w:rPr>
          <w:b/>
          <w:u w:val="single"/>
          <w:lang w:val="el-GR"/>
        </w:rPr>
      </w:pPr>
    </w:p>
    <w:tbl>
      <w:tblPr>
        <w:tblW w:w="0" w:type="auto"/>
        <w:tblLook w:val="04A0"/>
      </w:tblPr>
      <w:tblGrid>
        <w:gridCol w:w="396"/>
        <w:gridCol w:w="8460"/>
      </w:tblGrid>
      <w:tr w:rsidR="003F5A13" w:rsidRPr="00AE0FF2">
        <w:tc>
          <w:tcPr>
            <w:tcW w:w="396" w:type="dxa"/>
          </w:tcPr>
          <w:p w:rsidR="003F5A13" w:rsidRPr="00960AF8" w:rsidRDefault="003F5A13" w:rsidP="00095353">
            <w:pPr>
              <w:jc w:val="both"/>
              <w:rPr>
                <w:b/>
                <w:lang w:val="el-GR"/>
              </w:rPr>
            </w:pPr>
            <w:r w:rsidRPr="00960AF8">
              <w:rPr>
                <w:b/>
                <w:lang w:val="el-GR"/>
              </w:rPr>
              <w:t>1.</w:t>
            </w:r>
          </w:p>
          <w:p w:rsidR="000B5094" w:rsidRPr="00960AF8" w:rsidRDefault="000B5094" w:rsidP="00095353">
            <w:pPr>
              <w:jc w:val="both"/>
              <w:rPr>
                <w:b/>
                <w:lang w:val="el-GR"/>
              </w:rPr>
            </w:pPr>
          </w:p>
          <w:p w:rsidR="00960AF8" w:rsidRDefault="00960AF8" w:rsidP="00095353">
            <w:pPr>
              <w:jc w:val="both"/>
              <w:rPr>
                <w:b/>
                <w:lang w:val="el-GR"/>
              </w:rPr>
            </w:pPr>
          </w:p>
          <w:p w:rsidR="00960AF8" w:rsidRDefault="00960AF8" w:rsidP="00095353">
            <w:pPr>
              <w:jc w:val="both"/>
              <w:rPr>
                <w:b/>
                <w:lang w:val="el-GR"/>
              </w:rPr>
            </w:pPr>
          </w:p>
          <w:p w:rsidR="000B5094" w:rsidRPr="00960AF8" w:rsidRDefault="000B5094" w:rsidP="00095353">
            <w:pPr>
              <w:jc w:val="both"/>
              <w:rPr>
                <w:b/>
              </w:rPr>
            </w:pPr>
            <w:r w:rsidRPr="00960AF8">
              <w:rPr>
                <w:b/>
                <w:lang w:val="el-GR"/>
              </w:rPr>
              <w:t>2.</w:t>
            </w:r>
          </w:p>
          <w:p w:rsidR="00F26129" w:rsidRPr="00960AF8" w:rsidRDefault="00F26129" w:rsidP="00095353">
            <w:pPr>
              <w:jc w:val="both"/>
              <w:rPr>
                <w:b/>
              </w:rPr>
            </w:pPr>
          </w:p>
          <w:p w:rsidR="00960AF8" w:rsidRPr="00960AF8" w:rsidRDefault="00960AF8" w:rsidP="00095353">
            <w:pPr>
              <w:jc w:val="both"/>
              <w:rPr>
                <w:b/>
              </w:rPr>
            </w:pPr>
          </w:p>
          <w:p w:rsidR="00960AF8" w:rsidRPr="00960AF8" w:rsidRDefault="00960AF8" w:rsidP="00095353">
            <w:pPr>
              <w:jc w:val="both"/>
              <w:rPr>
                <w:b/>
              </w:rPr>
            </w:pPr>
          </w:p>
          <w:p w:rsidR="00690420" w:rsidRDefault="00690420" w:rsidP="00095353">
            <w:pPr>
              <w:jc w:val="both"/>
              <w:rPr>
                <w:b/>
              </w:rPr>
            </w:pPr>
          </w:p>
          <w:p w:rsidR="00F26129" w:rsidRPr="00960AF8" w:rsidRDefault="00F26129" w:rsidP="00095353">
            <w:pPr>
              <w:jc w:val="both"/>
              <w:rPr>
                <w:b/>
              </w:rPr>
            </w:pPr>
            <w:r w:rsidRPr="00960AF8">
              <w:rPr>
                <w:b/>
              </w:rPr>
              <w:t>3.</w:t>
            </w:r>
          </w:p>
          <w:p w:rsidR="00F06AAC" w:rsidRPr="00960AF8" w:rsidRDefault="00F06AAC" w:rsidP="00095353">
            <w:pPr>
              <w:jc w:val="both"/>
              <w:rPr>
                <w:b/>
              </w:rPr>
            </w:pPr>
          </w:p>
          <w:p w:rsidR="00F06AAC" w:rsidRPr="00960AF8" w:rsidRDefault="00F06AAC" w:rsidP="00095353">
            <w:pPr>
              <w:jc w:val="both"/>
              <w:rPr>
                <w:b/>
              </w:rPr>
            </w:pPr>
          </w:p>
          <w:p w:rsidR="00F06AAC" w:rsidRPr="00960AF8" w:rsidRDefault="00F06AAC" w:rsidP="00095353">
            <w:pPr>
              <w:jc w:val="both"/>
              <w:rPr>
                <w:b/>
                <w:lang w:val="el-GR"/>
              </w:rPr>
            </w:pPr>
          </w:p>
          <w:p w:rsidR="00960AF8" w:rsidRDefault="00960AF8" w:rsidP="00095353">
            <w:pPr>
              <w:jc w:val="both"/>
              <w:rPr>
                <w:b/>
                <w:lang w:val="el-GR"/>
              </w:rPr>
            </w:pPr>
          </w:p>
          <w:p w:rsidR="00960AF8" w:rsidRDefault="00960AF8" w:rsidP="00095353">
            <w:pPr>
              <w:jc w:val="both"/>
              <w:rPr>
                <w:b/>
                <w:lang w:val="el-GR"/>
              </w:rPr>
            </w:pPr>
          </w:p>
          <w:p w:rsidR="00F06AAC" w:rsidRPr="00960AF8" w:rsidRDefault="00F06AAC" w:rsidP="00095353">
            <w:pPr>
              <w:jc w:val="both"/>
              <w:rPr>
                <w:b/>
                <w:lang w:val="el-GR"/>
              </w:rPr>
            </w:pPr>
            <w:r w:rsidRPr="00960AF8">
              <w:rPr>
                <w:b/>
                <w:lang w:val="el-GR"/>
              </w:rPr>
              <w:t>4.</w:t>
            </w:r>
          </w:p>
          <w:p w:rsidR="00F06AAC" w:rsidRPr="00960AF8" w:rsidRDefault="00F06AAC" w:rsidP="00095353">
            <w:pPr>
              <w:jc w:val="both"/>
              <w:rPr>
                <w:b/>
                <w:lang w:val="el-GR"/>
              </w:rPr>
            </w:pPr>
          </w:p>
          <w:p w:rsidR="00960AF8" w:rsidRDefault="00960AF8" w:rsidP="00095353">
            <w:pPr>
              <w:jc w:val="both"/>
              <w:rPr>
                <w:b/>
                <w:lang w:val="el-GR"/>
              </w:rPr>
            </w:pPr>
          </w:p>
          <w:p w:rsidR="00960AF8" w:rsidRDefault="00960AF8" w:rsidP="00095353">
            <w:pPr>
              <w:jc w:val="both"/>
              <w:rPr>
                <w:b/>
                <w:lang w:val="el-GR"/>
              </w:rPr>
            </w:pPr>
          </w:p>
          <w:p w:rsidR="00F06AAC" w:rsidRPr="00F06AAC" w:rsidRDefault="00F06AAC" w:rsidP="00095353">
            <w:pPr>
              <w:jc w:val="both"/>
              <w:rPr>
                <w:lang w:val="el-GR"/>
              </w:rPr>
            </w:pPr>
            <w:r w:rsidRPr="00960AF8">
              <w:rPr>
                <w:b/>
                <w:lang w:val="el-GR"/>
              </w:rPr>
              <w:t>5.</w:t>
            </w:r>
          </w:p>
        </w:tc>
        <w:tc>
          <w:tcPr>
            <w:tcW w:w="8460" w:type="dxa"/>
          </w:tcPr>
          <w:p w:rsidR="003F5A13" w:rsidRPr="0074000A" w:rsidRDefault="003F5A13" w:rsidP="00095353">
            <w:pPr>
              <w:jc w:val="both"/>
              <w:rPr>
                <w:lang w:val="el-GR"/>
              </w:rPr>
            </w:pPr>
            <w:r w:rsidRPr="00095353">
              <w:rPr>
                <w:u w:val="single"/>
                <w:lang w:val="el-GR"/>
              </w:rPr>
              <w:lastRenderedPageBreak/>
              <w:t>Γιάννα Αθανασία</w:t>
            </w:r>
            <w:r w:rsidRPr="000B5886">
              <w:rPr>
                <w:u w:val="single"/>
                <w:lang w:val="el-GR"/>
              </w:rPr>
              <w:t>:</w:t>
            </w:r>
            <w:r w:rsidRPr="000B5886">
              <w:rPr>
                <w:lang w:val="el-GR"/>
              </w:rPr>
              <w:t xml:space="preserve"> </w:t>
            </w:r>
            <w:r w:rsidR="000B5886" w:rsidRPr="000B5886">
              <w:rPr>
                <w:lang w:val="el-GR"/>
              </w:rPr>
              <w:t>«Εναλλακτική χρήση των κτηνοτροφικών ψυχανθών στη διατροφή των μικρών μηρυκαστικών»</w:t>
            </w:r>
            <w:r w:rsidR="0074000A" w:rsidRPr="0074000A">
              <w:rPr>
                <w:lang w:val="el-GR"/>
              </w:rPr>
              <w:t>.</w:t>
            </w:r>
            <w:r w:rsidR="00960AF8" w:rsidRPr="00960AF8">
              <w:rPr>
                <w:lang w:val="el-GR"/>
              </w:rPr>
              <w:t xml:space="preserve"> Μεταπτυχιακό πρόγραμμα: «Αειφορικά </w:t>
            </w:r>
            <w:r w:rsidR="00960AF8" w:rsidRPr="00960AF8">
              <w:rPr>
                <w:lang w:val="el-GR"/>
              </w:rPr>
              <w:lastRenderedPageBreak/>
              <w:t>Συστήματα Παραγωγής και Περιβάλλον στη Γεωργία»</w:t>
            </w:r>
            <w:r w:rsidR="00960AF8">
              <w:rPr>
                <w:lang w:val="el-GR"/>
              </w:rPr>
              <w:t xml:space="preserve">. </w:t>
            </w:r>
            <w:r w:rsidR="00960AF8" w:rsidRPr="00690420">
              <w:rPr>
                <w:b/>
                <w:lang w:val="el-GR"/>
              </w:rPr>
              <w:t>Τμήμα Αγροτικής Ανάπτυξης</w:t>
            </w:r>
            <w:r w:rsidR="00960AF8">
              <w:rPr>
                <w:lang w:val="el-GR"/>
              </w:rPr>
              <w:t xml:space="preserve">. </w:t>
            </w:r>
            <w:r w:rsidR="00960AF8" w:rsidRPr="00690420">
              <w:rPr>
                <w:b/>
                <w:lang w:val="el-GR"/>
              </w:rPr>
              <w:t>Δ.Π.Θ</w:t>
            </w:r>
            <w:r w:rsidR="00960AF8">
              <w:rPr>
                <w:lang w:val="el-GR"/>
              </w:rPr>
              <w:t xml:space="preserve">. </w:t>
            </w:r>
            <w:r w:rsidR="00960AF8" w:rsidRPr="00960AF8">
              <w:rPr>
                <w:b/>
                <w:lang w:val="el-GR"/>
              </w:rPr>
              <w:t>2014</w:t>
            </w:r>
            <w:r w:rsidR="00960AF8">
              <w:rPr>
                <w:lang w:val="el-GR"/>
              </w:rPr>
              <w:t>.</w:t>
            </w:r>
          </w:p>
          <w:p w:rsidR="00F26129" w:rsidRPr="00960AF8" w:rsidRDefault="000B5094" w:rsidP="00095353">
            <w:pPr>
              <w:jc w:val="both"/>
              <w:rPr>
                <w:lang w:val="el-GR"/>
              </w:rPr>
            </w:pPr>
            <w:r w:rsidRPr="00095353">
              <w:rPr>
                <w:u w:val="single"/>
                <w:lang w:val="el-GR"/>
              </w:rPr>
              <w:t>Καραθάνου</w:t>
            </w:r>
            <w:r w:rsidR="00785892" w:rsidRPr="000B5886">
              <w:rPr>
                <w:u w:val="single"/>
                <w:lang w:val="el-GR"/>
              </w:rPr>
              <w:t xml:space="preserve"> </w:t>
            </w:r>
            <w:r w:rsidRPr="00095353">
              <w:rPr>
                <w:u w:val="single"/>
                <w:lang w:val="el-GR"/>
              </w:rPr>
              <w:t>Αλεξάνδρα</w:t>
            </w:r>
            <w:r w:rsidRPr="00F26129">
              <w:rPr>
                <w:u w:val="single"/>
                <w:lang w:val="el-GR"/>
              </w:rPr>
              <w:t>:</w:t>
            </w:r>
            <w:r w:rsidRPr="00095353">
              <w:rPr>
                <w:lang w:val="el-GR"/>
              </w:rPr>
              <w:t xml:space="preserve"> </w:t>
            </w:r>
            <w:r w:rsidR="000B5886" w:rsidRPr="000B5886">
              <w:rPr>
                <w:lang w:val="el-GR"/>
              </w:rPr>
              <w:t>«Ποσοτική και ποιοτική αξιολόγηση πτητικών συστατικών αρωματικών φυτών της Νήσου Σαμοθράκης»</w:t>
            </w:r>
            <w:r w:rsidR="0074000A" w:rsidRPr="0074000A">
              <w:rPr>
                <w:lang w:val="el-GR"/>
              </w:rPr>
              <w:t>.</w:t>
            </w:r>
            <w:r w:rsidR="00960AF8">
              <w:rPr>
                <w:lang w:val="el-GR"/>
              </w:rPr>
              <w:t xml:space="preserve"> </w:t>
            </w:r>
            <w:r w:rsidR="00960AF8" w:rsidRPr="00960AF8">
              <w:rPr>
                <w:lang w:val="el-GR"/>
              </w:rPr>
              <w:t>Μεταπτυχιακό πρόγραμμα: «Αειφορικά Συστήματα Παραγωγής και Περιβάλλον στη Γεωργία»</w:t>
            </w:r>
            <w:r w:rsidR="00960AF8">
              <w:rPr>
                <w:lang w:val="el-GR"/>
              </w:rPr>
              <w:t xml:space="preserve">. </w:t>
            </w:r>
            <w:r w:rsidR="00960AF8" w:rsidRPr="00960AF8">
              <w:rPr>
                <w:lang w:val="el-GR"/>
              </w:rPr>
              <w:t>Κατεύθυνση Βιοτεχνολογίας και Υγιεινής Τροφίμων</w:t>
            </w:r>
            <w:r w:rsidR="00960AF8">
              <w:rPr>
                <w:lang w:val="el-GR"/>
              </w:rPr>
              <w:t>.</w:t>
            </w:r>
            <w:r w:rsidR="00960AF8" w:rsidRPr="00690420">
              <w:rPr>
                <w:b/>
                <w:lang w:val="el-GR"/>
              </w:rPr>
              <w:t>Τμήμα Αγροτικής Ανάπτυξης</w:t>
            </w:r>
            <w:r w:rsidR="00960AF8">
              <w:rPr>
                <w:lang w:val="el-GR"/>
              </w:rPr>
              <w:t xml:space="preserve">. </w:t>
            </w:r>
            <w:r w:rsidR="00960AF8" w:rsidRPr="00690420">
              <w:rPr>
                <w:b/>
                <w:lang w:val="el-GR"/>
              </w:rPr>
              <w:t>Δ.Π.Θ.</w:t>
            </w:r>
            <w:r w:rsidR="00960AF8">
              <w:rPr>
                <w:lang w:val="el-GR"/>
              </w:rPr>
              <w:t xml:space="preserve"> </w:t>
            </w:r>
            <w:r w:rsidR="00F06AAC" w:rsidRPr="00F06AAC">
              <w:rPr>
                <w:b/>
                <w:lang w:val="el-GR"/>
              </w:rPr>
              <w:t>2015</w:t>
            </w:r>
            <w:r w:rsidR="00F06AAC">
              <w:rPr>
                <w:lang w:val="el-GR"/>
              </w:rPr>
              <w:t>.</w:t>
            </w:r>
          </w:p>
          <w:p w:rsidR="00F26129" w:rsidRDefault="00F26129" w:rsidP="00095353">
            <w:pPr>
              <w:jc w:val="both"/>
              <w:rPr>
                <w:lang w:val="el-GR"/>
              </w:rPr>
            </w:pPr>
            <w:r w:rsidRPr="00F26129">
              <w:rPr>
                <w:u w:val="single"/>
                <w:lang w:val="el-GR"/>
              </w:rPr>
              <w:t xml:space="preserve">Ιγνατιάδου Ελισάβετ: </w:t>
            </w:r>
            <w:r w:rsidR="000B5886" w:rsidRPr="000B5886">
              <w:rPr>
                <w:lang w:val="el-GR"/>
              </w:rPr>
              <w:t>«Αξιολόγηση της διαδικασίας ζύμωσης χυμού ροδιού και κράνων από γαλακτικά βακτήρια που απομονώθηκαν από κεφίρ, ως προς το φαινολικό περιεχόμενο και την αντιοξειδωτική δράση του παραγόμενου ποτού».</w:t>
            </w:r>
            <w:r w:rsidR="00960AF8">
              <w:rPr>
                <w:lang w:val="el-GR"/>
              </w:rPr>
              <w:t xml:space="preserve"> </w:t>
            </w:r>
            <w:r w:rsidR="00960AF8" w:rsidRPr="00960AF8">
              <w:rPr>
                <w:lang w:val="el-GR"/>
              </w:rPr>
              <w:t>Μεταπτυχιακό πρόγραμμα: «Αειφορικά Συστήματα Παραγωγής και Περιβάλλον στη Γεωργία»</w:t>
            </w:r>
            <w:r w:rsidR="00960AF8">
              <w:rPr>
                <w:lang w:val="el-GR"/>
              </w:rPr>
              <w:t xml:space="preserve">. </w:t>
            </w:r>
            <w:r w:rsidR="00960AF8" w:rsidRPr="00960AF8">
              <w:rPr>
                <w:lang w:val="el-GR"/>
              </w:rPr>
              <w:t>Κατεύθυνση Βιοτεχνολογίας και Υγιεινής Τροφίμων</w:t>
            </w:r>
            <w:r w:rsidR="00960AF8">
              <w:rPr>
                <w:lang w:val="el-GR"/>
              </w:rPr>
              <w:t>.</w:t>
            </w:r>
            <w:r w:rsidR="00960AF8" w:rsidRPr="00690420">
              <w:rPr>
                <w:b/>
                <w:lang w:val="el-GR"/>
              </w:rPr>
              <w:t>Τμήμα Αγροτικής Ανάπτυξης</w:t>
            </w:r>
            <w:r w:rsidR="00960AF8">
              <w:rPr>
                <w:lang w:val="el-GR"/>
              </w:rPr>
              <w:t xml:space="preserve">. </w:t>
            </w:r>
            <w:r w:rsidR="00960AF8" w:rsidRPr="00690420">
              <w:rPr>
                <w:b/>
                <w:lang w:val="el-GR"/>
              </w:rPr>
              <w:t>Δ.Π.Θ</w:t>
            </w:r>
            <w:r w:rsidR="00960AF8">
              <w:rPr>
                <w:lang w:val="el-GR"/>
              </w:rPr>
              <w:t>.</w:t>
            </w:r>
            <w:r w:rsidR="00F06AAC">
              <w:rPr>
                <w:lang w:val="el-GR"/>
              </w:rPr>
              <w:t xml:space="preserve"> </w:t>
            </w:r>
            <w:r w:rsidR="00F06AAC" w:rsidRPr="00F06AAC">
              <w:rPr>
                <w:b/>
                <w:lang w:val="el-GR"/>
              </w:rPr>
              <w:t>2016</w:t>
            </w:r>
            <w:r w:rsidR="00F06AAC">
              <w:rPr>
                <w:lang w:val="el-GR"/>
              </w:rPr>
              <w:t>.</w:t>
            </w:r>
          </w:p>
          <w:p w:rsidR="00F06AAC" w:rsidRDefault="00F06AAC" w:rsidP="00F06AAC">
            <w:pPr>
              <w:jc w:val="both"/>
              <w:rPr>
                <w:lang w:val="el-GR"/>
              </w:rPr>
            </w:pPr>
            <w:r w:rsidRPr="00F06AAC">
              <w:rPr>
                <w:u w:val="single"/>
                <w:lang w:val="el-GR"/>
              </w:rPr>
              <w:t>Χατζηαθανασίου Ευδόξιος Ραφαήλ:</w:t>
            </w:r>
            <w:r w:rsidRPr="00F06AAC">
              <w:rPr>
                <w:lang w:val="el-GR"/>
              </w:rPr>
              <w:t xml:space="preserve"> </w:t>
            </w:r>
            <w:r w:rsidRPr="000B5886">
              <w:rPr>
                <w:lang w:val="el-GR"/>
              </w:rPr>
              <w:t>«</w:t>
            </w:r>
            <w:r>
              <w:rPr>
                <w:lang w:val="el-GR"/>
              </w:rPr>
              <w:t>Μελέτη του αρωματισμένου ελαιολάδου με εκχυλίσματα αιθερίων ελαίων και βοτάνων</w:t>
            </w:r>
            <w:r w:rsidRPr="000B5886">
              <w:rPr>
                <w:lang w:val="el-GR"/>
              </w:rPr>
              <w:t>».</w:t>
            </w:r>
            <w:r>
              <w:rPr>
                <w:lang w:val="el-GR"/>
              </w:rPr>
              <w:t xml:space="preserve"> </w:t>
            </w:r>
            <w:r w:rsidR="00960AF8" w:rsidRPr="00960AF8">
              <w:rPr>
                <w:lang w:val="el-GR"/>
              </w:rPr>
              <w:t>Μεταπτυχιακό πρόγραμμα: «Αειφορικά Συστήματα Παραγωγής και Περιβάλλον στη Γεωργία»</w:t>
            </w:r>
            <w:r w:rsidR="00960AF8">
              <w:rPr>
                <w:lang w:val="el-GR"/>
              </w:rPr>
              <w:t xml:space="preserve">. </w:t>
            </w:r>
            <w:r w:rsidR="00960AF8" w:rsidRPr="00960AF8">
              <w:rPr>
                <w:lang w:val="el-GR"/>
              </w:rPr>
              <w:t>Κατεύθυνση Βιοτεχνολογίας και Υγιεινής Τροφίμων</w:t>
            </w:r>
            <w:r w:rsidR="00960AF8">
              <w:rPr>
                <w:lang w:val="el-GR"/>
              </w:rPr>
              <w:t>.</w:t>
            </w:r>
            <w:r w:rsidR="00960AF8" w:rsidRPr="00690420">
              <w:rPr>
                <w:b/>
                <w:lang w:val="el-GR"/>
              </w:rPr>
              <w:t>Τμήμα Αγροτικής Ανάπτυξης</w:t>
            </w:r>
            <w:r w:rsidR="00960AF8">
              <w:rPr>
                <w:lang w:val="el-GR"/>
              </w:rPr>
              <w:t xml:space="preserve">. </w:t>
            </w:r>
            <w:r w:rsidR="00960AF8" w:rsidRPr="00690420">
              <w:rPr>
                <w:b/>
                <w:lang w:val="el-GR"/>
              </w:rPr>
              <w:t>Δ.Π.Θ</w:t>
            </w:r>
            <w:r w:rsidR="00960AF8">
              <w:rPr>
                <w:lang w:val="el-GR"/>
              </w:rPr>
              <w:t xml:space="preserve">. </w:t>
            </w:r>
            <w:r w:rsidRPr="00F06AAC">
              <w:rPr>
                <w:b/>
                <w:lang w:val="el-GR"/>
              </w:rPr>
              <w:t>2017</w:t>
            </w:r>
            <w:r>
              <w:rPr>
                <w:lang w:val="el-GR"/>
              </w:rPr>
              <w:t>.</w:t>
            </w:r>
          </w:p>
          <w:p w:rsidR="00F06AAC" w:rsidRDefault="00F06AAC" w:rsidP="00F06AAC">
            <w:pPr>
              <w:jc w:val="both"/>
              <w:rPr>
                <w:lang w:val="el-GR"/>
              </w:rPr>
            </w:pPr>
            <w:r w:rsidRPr="00960AF8">
              <w:rPr>
                <w:u w:val="single"/>
                <w:lang w:val="el-GR"/>
              </w:rPr>
              <w:t>Μακρής Γεώργιος</w:t>
            </w:r>
            <w:r w:rsidRPr="00F06AAC">
              <w:rPr>
                <w:lang w:val="el-GR"/>
              </w:rPr>
              <w:t>:</w:t>
            </w:r>
            <w:r>
              <w:rPr>
                <w:lang w:val="el-GR"/>
              </w:rPr>
              <w:t xml:space="preserve"> </w:t>
            </w:r>
            <w:r w:rsidRPr="000B5886">
              <w:rPr>
                <w:lang w:val="el-GR"/>
              </w:rPr>
              <w:t>«</w:t>
            </w:r>
            <w:r>
              <w:rPr>
                <w:lang w:val="el-GR"/>
              </w:rPr>
              <w:t>Το μέλι ως φυσικό προιόν</w:t>
            </w:r>
            <w:r w:rsidRPr="000B5886">
              <w:rPr>
                <w:lang w:val="el-GR"/>
              </w:rPr>
              <w:t>».</w:t>
            </w:r>
            <w:r>
              <w:rPr>
                <w:lang w:val="el-GR"/>
              </w:rPr>
              <w:t xml:space="preserve"> </w:t>
            </w:r>
            <w:r w:rsidR="00960AF8" w:rsidRPr="00960AF8">
              <w:rPr>
                <w:lang w:val="el-GR"/>
              </w:rPr>
              <w:t>Μεταπτυχιακό πρόγραμμα: «Αειφορικά Συστήματα Παραγωγής και Περιβάλλον στη Γεωργία»</w:t>
            </w:r>
            <w:r w:rsidR="00960AF8">
              <w:rPr>
                <w:lang w:val="el-GR"/>
              </w:rPr>
              <w:t xml:space="preserve">. </w:t>
            </w:r>
            <w:r w:rsidR="00960AF8" w:rsidRPr="00960AF8">
              <w:rPr>
                <w:lang w:val="el-GR"/>
              </w:rPr>
              <w:t>Κατεύθυνση Βιοτεχνολογίας και Υγιεινής Τροφίμ</w:t>
            </w:r>
            <w:bookmarkStart w:id="0" w:name="_GoBack"/>
            <w:bookmarkEnd w:id="0"/>
            <w:r w:rsidR="00960AF8" w:rsidRPr="00960AF8">
              <w:rPr>
                <w:lang w:val="el-GR"/>
              </w:rPr>
              <w:t>ων</w:t>
            </w:r>
            <w:r w:rsidR="00960AF8">
              <w:rPr>
                <w:lang w:val="el-GR"/>
              </w:rPr>
              <w:t>.</w:t>
            </w:r>
            <w:r w:rsidR="00960AF8" w:rsidRPr="00690420">
              <w:rPr>
                <w:b/>
                <w:lang w:val="el-GR"/>
              </w:rPr>
              <w:t>Τμήμα Αγροτικής Ανάπτυξης</w:t>
            </w:r>
            <w:r w:rsidR="00960AF8">
              <w:rPr>
                <w:lang w:val="el-GR"/>
              </w:rPr>
              <w:t xml:space="preserve">. </w:t>
            </w:r>
            <w:r w:rsidR="00960AF8" w:rsidRPr="00690420">
              <w:rPr>
                <w:b/>
                <w:lang w:val="el-GR"/>
              </w:rPr>
              <w:t>Δ.Π.Θ</w:t>
            </w:r>
            <w:r w:rsidR="00960AF8">
              <w:rPr>
                <w:lang w:val="el-GR"/>
              </w:rPr>
              <w:t xml:space="preserve">. </w:t>
            </w:r>
            <w:r w:rsidRPr="00F06AAC">
              <w:rPr>
                <w:b/>
                <w:lang w:val="el-GR"/>
              </w:rPr>
              <w:t>201</w:t>
            </w:r>
            <w:r>
              <w:rPr>
                <w:b/>
                <w:lang w:val="el-GR"/>
              </w:rPr>
              <w:t>9</w:t>
            </w:r>
            <w:r>
              <w:rPr>
                <w:lang w:val="el-GR"/>
              </w:rPr>
              <w:t>.</w:t>
            </w:r>
          </w:p>
          <w:p w:rsidR="00F06AAC" w:rsidRPr="00F06AAC" w:rsidRDefault="00F06AAC" w:rsidP="00F06AAC">
            <w:pPr>
              <w:jc w:val="both"/>
              <w:rPr>
                <w:lang w:val="el-GR"/>
              </w:rPr>
            </w:pPr>
          </w:p>
        </w:tc>
      </w:tr>
    </w:tbl>
    <w:p w:rsidR="000B5094" w:rsidRDefault="000B5094" w:rsidP="000B5094">
      <w:pPr>
        <w:ind w:left="720"/>
        <w:jc w:val="both"/>
        <w:rPr>
          <w:b/>
          <w:u w:val="single"/>
          <w:lang w:val="el-GR"/>
        </w:rPr>
      </w:pPr>
    </w:p>
    <w:p w:rsidR="00B31E65" w:rsidRDefault="00B31E65" w:rsidP="00045804">
      <w:pPr>
        <w:numPr>
          <w:ilvl w:val="0"/>
          <w:numId w:val="5"/>
        </w:numPr>
        <w:jc w:val="both"/>
        <w:rPr>
          <w:b/>
          <w:u w:val="single"/>
          <w:lang w:val="el-GR"/>
        </w:rPr>
      </w:pPr>
      <w:r w:rsidRPr="00045804">
        <w:rPr>
          <w:b/>
          <w:u w:val="single"/>
          <w:lang w:val="el-GR"/>
        </w:rPr>
        <w:t xml:space="preserve">Ως μέλος </w:t>
      </w:r>
      <w:r w:rsidR="002F5F5C">
        <w:rPr>
          <w:b/>
          <w:u w:val="single"/>
          <w:lang w:val="el-GR"/>
        </w:rPr>
        <w:t>τριμελούς συμβουλευτικής</w:t>
      </w:r>
      <w:r w:rsidRPr="00045804">
        <w:rPr>
          <w:b/>
          <w:u w:val="single"/>
          <w:lang w:val="el-GR"/>
        </w:rPr>
        <w:t xml:space="preserve"> επιτροπής</w:t>
      </w:r>
      <w:r w:rsidR="000B5094">
        <w:rPr>
          <w:b/>
          <w:u w:val="single"/>
          <w:lang w:val="el-GR"/>
        </w:rPr>
        <w:t xml:space="preserve"> </w:t>
      </w:r>
      <w:r w:rsidR="002F5F5C">
        <w:rPr>
          <w:b/>
          <w:u w:val="single"/>
          <w:lang w:val="el-GR"/>
        </w:rPr>
        <w:t xml:space="preserve">διδακτορικών </w:t>
      </w:r>
      <w:r w:rsidR="000B5094">
        <w:rPr>
          <w:b/>
          <w:u w:val="single"/>
          <w:lang w:val="el-GR"/>
        </w:rPr>
        <w:t>διατριβών</w:t>
      </w:r>
    </w:p>
    <w:p w:rsidR="002F5F5C" w:rsidRDefault="002F5F5C" w:rsidP="002F5F5C">
      <w:pPr>
        <w:ind w:left="720"/>
        <w:jc w:val="both"/>
        <w:rPr>
          <w:b/>
          <w:u w:val="single"/>
          <w:lang w:val="el-GR"/>
        </w:rPr>
      </w:pPr>
    </w:p>
    <w:tbl>
      <w:tblPr>
        <w:tblW w:w="0" w:type="auto"/>
        <w:tblLook w:val="01E0"/>
      </w:tblPr>
      <w:tblGrid>
        <w:gridCol w:w="468"/>
        <w:gridCol w:w="8388"/>
      </w:tblGrid>
      <w:tr w:rsidR="002F5F5C" w:rsidRPr="00AB0973">
        <w:tc>
          <w:tcPr>
            <w:tcW w:w="468" w:type="dxa"/>
          </w:tcPr>
          <w:p w:rsidR="002F5F5C" w:rsidRDefault="002F5F5C" w:rsidP="00944F1B">
            <w:pPr>
              <w:jc w:val="both"/>
              <w:rPr>
                <w:lang w:val="el-GR"/>
              </w:rPr>
            </w:pPr>
            <w:r w:rsidRPr="00A12E7F">
              <w:rPr>
                <w:lang w:val="el-GR"/>
              </w:rPr>
              <w:t>1.</w:t>
            </w:r>
          </w:p>
          <w:p w:rsidR="002F5F5C" w:rsidRDefault="002F5F5C" w:rsidP="00944F1B">
            <w:pPr>
              <w:jc w:val="both"/>
              <w:rPr>
                <w:lang w:val="el-GR"/>
              </w:rPr>
            </w:pPr>
          </w:p>
          <w:p w:rsidR="002F5F5C" w:rsidRDefault="002F5F5C" w:rsidP="00944F1B">
            <w:pPr>
              <w:jc w:val="both"/>
              <w:rPr>
                <w:lang w:val="el-GR"/>
              </w:rPr>
            </w:pPr>
          </w:p>
          <w:p w:rsidR="002F5F5C" w:rsidRPr="00A12E7F" w:rsidRDefault="002F5F5C" w:rsidP="00944F1B">
            <w:pPr>
              <w:jc w:val="both"/>
              <w:rPr>
                <w:lang w:val="el-GR"/>
              </w:rPr>
            </w:pPr>
            <w:r>
              <w:rPr>
                <w:lang w:val="el-GR"/>
              </w:rPr>
              <w:t>2.</w:t>
            </w:r>
          </w:p>
        </w:tc>
        <w:tc>
          <w:tcPr>
            <w:tcW w:w="8388" w:type="dxa"/>
          </w:tcPr>
          <w:p w:rsidR="002F5F5C" w:rsidRDefault="002F5F5C" w:rsidP="002F5F5C">
            <w:pPr>
              <w:ind w:left="-108"/>
              <w:jc w:val="both"/>
              <w:rPr>
                <w:b/>
                <w:lang w:val="el-GR"/>
              </w:rPr>
            </w:pPr>
            <w:r>
              <w:rPr>
                <w:bCs/>
                <w:u w:val="single"/>
                <w:lang w:val="el-GR"/>
              </w:rPr>
              <w:t>Μήτση Χριστίνα</w:t>
            </w:r>
            <w:r w:rsidR="00973D6F" w:rsidRPr="00973D6F">
              <w:rPr>
                <w:bCs/>
                <w:u w:val="single"/>
                <w:lang w:val="el-GR"/>
              </w:rPr>
              <w:t>:</w:t>
            </w:r>
            <w:r w:rsidR="00973D6F" w:rsidRPr="00973D6F">
              <w:rPr>
                <w:lang w:val="el-GR"/>
              </w:rPr>
              <w:t xml:space="preserve"> </w:t>
            </w:r>
            <w:r w:rsidRPr="00791BDE">
              <w:rPr>
                <w:lang w:val="el-GR"/>
              </w:rPr>
              <w:t>«</w:t>
            </w:r>
            <w:r>
              <w:rPr>
                <w:lang w:val="el-GR"/>
              </w:rPr>
              <w:t>Ενόργανη χημική ανάλυση φυσικών προϊόντων φυτικής προέλευσης</w:t>
            </w:r>
            <w:r w:rsidRPr="004074F6">
              <w:rPr>
                <w:lang w:val="el-GR"/>
              </w:rPr>
              <w:t>)</w:t>
            </w:r>
            <w:r w:rsidRPr="00791BDE">
              <w:rPr>
                <w:lang w:val="el-GR"/>
              </w:rPr>
              <w:t xml:space="preserve">». </w:t>
            </w:r>
            <w:r w:rsidRPr="00791BDE">
              <w:rPr>
                <w:b/>
                <w:lang w:val="el-GR"/>
              </w:rPr>
              <w:t xml:space="preserve">Τμήμα </w:t>
            </w:r>
            <w:r w:rsidRPr="004074F6">
              <w:rPr>
                <w:b/>
                <w:lang w:val="el-GR"/>
              </w:rPr>
              <w:t>Επιστήμης Τροφίμων και Διατροφής του Ανθρώπου</w:t>
            </w:r>
            <w:r w:rsidRPr="00791BDE">
              <w:rPr>
                <w:b/>
                <w:lang w:val="el-GR"/>
              </w:rPr>
              <w:t xml:space="preserve">. </w:t>
            </w:r>
            <w:r>
              <w:rPr>
                <w:b/>
                <w:lang w:val="el-GR"/>
              </w:rPr>
              <w:t>ΓΠΑ</w:t>
            </w:r>
            <w:r w:rsidRPr="00791BDE">
              <w:rPr>
                <w:b/>
                <w:lang w:val="el-GR"/>
              </w:rPr>
              <w:t>.</w:t>
            </w:r>
            <w:r>
              <w:rPr>
                <w:b/>
                <w:lang w:val="el-GR"/>
              </w:rPr>
              <w:t xml:space="preserve"> 2015.</w:t>
            </w:r>
            <w:r w:rsidRPr="00791BDE">
              <w:rPr>
                <w:b/>
                <w:lang w:val="el-GR"/>
              </w:rPr>
              <w:t xml:space="preserve"> </w:t>
            </w:r>
            <w:r w:rsidRPr="002F5F5C">
              <w:rPr>
                <w:lang w:val="el-GR"/>
              </w:rPr>
              <w:t>Υπό εξέλιξη</w:t>
            </w:r>
            <w:r>
              <w:rPr>
                <w:b/>
                <w:lang w:val="el-GR"/>
              </w:rPr>
              <w:t>.</w:t>
            </w:r>
          </w:p>
          <w:p w:rsidR="00AB0973" w:rsidRPr="00EB29E0" w:rsidRDefault="00973D6F" w:rsidP="00973D6F">
            <w:pPr>
              <w:ind w:left="-108"/>
              <w:jc w:val="both"/>
              <w:rPr>
                <w:bCs/>
                <w:u w:val="single"/>
                <w:lang w:val="el-GR"/>
              </w:rPr>
            </w:pPr>
            <w:r w:rsidRPr="004074F6">
              <w:rPr>
                <w:bCs/>
                <w:u w:val="single"/>
                <w:lang w:val="el-GR"/>
              </w:rPr>
              <w:t xml:space="preserve">Σωτηροπούλου </w:t>
            </w:r>
            <w:r>
              <w:rPr>
                <w:bCs/>
                <w:u w:val="single"/>
                <w:lang w:val="el-GR"/>
              </w:rPr>
              <w:t>Νεφέλη</w:t>
            </w:r>
            <w:r w:rsidR="002F5F5C" w:rsidRPr="004074F6">
              <w:rPr>
                <w:u w:val="single"/>
                <w:lang w:val="el-GR"/>
              </w:rPr>
              <w:t>:</w:t>
            </w:r>
            <w:r w:rsidR="002F5F5C" w:rsidRPr="00791BDE">
              <w:rPr>
                <w:lang w:val="el-GR"/>
              </w:rPr>
              <w:t xml:space="preserve"> «</w:t>
            </w:r>
            <w:r>
              <w:rPr>
                <w:lang w:val="el-GR"/>
              </w:rPr>
              <w:t>Ενόργανη χημική ανάλυση δυσικών προϊόντων φυτικής προέλευσης</w:t>
            </w:r>
            <w:r w:rsidR="002F5F5C" w:rsidRPr="00791BDE">
              <w:rPr>
                <w:lang w:val="el-GR"/>
              </w:rPr>
              <w:t xml:space="preserve">». </w:t>
            </w:r>
            <w:r w:rsidR="002F5F5C" w:rsidRPr="00791BDE">
              <w:rPr>
                <w:b/>
                <w:lang w:val="el-GR"/>
              </w:rPr>
              <w:t xml:space="preserve">Τμήμα </w:t>
            </w:r>
            <w:r w:rsidR="002F5F5C" w:rsidRPr="004074F6">
              <w:rPr>
                <w:b/>
                <w:lang w:val="el-GR"/>
              </w:rPr>
              <w:t>Επιστήμης Τροφίμων και Διατροφής του Ανθρώπου</w:t>
            </w:r>
            <w:r w:rsidR="002F5F5C" w:rsidRPr="00791BDE">
              <w:rPr>
                <w:b/>
                <w:lang w:val="el-GR"/>
              </w:rPr>
              <w:t xml:space="preserve">. </w:t>
            </w:r>
            <w:r w:rsidR="002F5F5C">
              <w:rPr>
                <w:b/>
                <w:lang w:val="el-GR"/>
              </w:rPr>
              <w:t>ΓΠΑ</w:t>
            </w:r>
            <w:r w:rsidR="002F5F5C" w:rsidRPr="00791BDE">
              <w:rPr>
                <w:b/>
                <w:lang w:val="el-GR"/>
              </w:rPr>
              <w:t>. 201</w:t>
            </w:r>
            <w:r w:rsidR="002F5F5C">
              <w:rPr>
                <w:b/>
                <w:lang w:val="el-GR"/>
              </w:rPr>
              <w:t>5</w:t>
            </w:r>
            <w:r w:rsidR="002F5F5C" w:rsidRPr="004074F6">
              <w:rPr>
                <w:b/>
                <w:lang w:val="el-GR"/>
              </w:rPr>
              <w:t>.</w:t>
            </w:r>
            <w:r w:rsidR="002F5F5C">
              <w:rPr>
                <w:b/>
                <w:lang w:val="el-GR"/>
              </w:rPr>
              <w:t xml:space="preserve"> </w:t>
            </w:r>
            <w:r w:rsidR="002F5F5C" w:rsidRPr="002F5F5C">
              <w:rPr>
                <w:lang w:val="el-GR"/>
              </w:rPr>
              <w:t>Υπό εξέλιξη</w:t>
            </w:r>
            <w:r w:rsidR="002F5F5C">
              <w:rPr>
                <w:b/>
                <w:lang w:val="el-GR"/>
              </w:rPr>
              <w:t>.</w:t>
            </w:r>
            <w:r w:rsidR="00AB0973" w:rsidRPr="004074F6">
              <w:rPr>
                <w:bCs/>
                <w:u w:val="single"/>
                <w:lang w:val="el-GR"/>
              </w:rPr>
              <w:t xml:space="preserve"> </w:t>
            </w:r>
          </w:p>
          <w:p w:rsidR="002F5F5C" w:rsidRPr="00AB0973" w:rsidRDefault="00AB0973" w:rsidP="00973D6F">
            <w:pPr>
              <w:ind w:left="-108"/>
              <w:jc w:val="both"/>
              <w:rPr>
                <w:b/>
                <w:lang w:val="el-GR"/>
              </w:rPr>
            </w:pPr>
            <w:r>
              <w:rPr>
                <w:bCs/>
                <w:u w:val="single"/>
                <w:lang w:val="el-GR"/>
              </w:rPr>
              <w:t>Μποντσίδης Χρήστος</w:t>
            </w:r>
            <w:r w:rsidRPr="004074F6">
              <w:rPr>
                <w:u w:val="single"/>
                <w:lang w:val="el-GR"/>
              </w:rPr>
              <w:t>:</w:t>
            </w:r>
            <w:r w:rsidRPr="00791BDE">
              <w:rPr>
                <w:lang w:val="el-GR"/>
              </w:rPr>
              <w:t xml:space="preserve"> «</w:t>
            </w:r>
            <w:r>
              <w:rPr>
                <w:lang w:val="el-GR"/>
              </w:rPr>
              <w:t xml:space="preserve">Αξιολόγηση απομονωθέντων γαλακτικών βακτηρίων από κ΄πκους </w:t>
            </w:r>
            <w:r>
              <w:t>Kefir</w:t>
            </w:r>
            <w:r w:rsidRPr="00AB0973">
              <w:rPr>
                <w:lang w:val="el-GR"/>
              </w:rPr>
              <w:t xml:space="preserve"> </w:t>
            </w:r>
            <w:r>
              <w:rPr>
                <w:lang w:val="el-GR"/>
              </w:rPr>
              <w:t>στην παραγωγή λειτουργικού τρόφιμου με βάση χυμό φρούτων</w:t>
            </w:r>
            <w:r w:rsidRPr="00791BDE">
              <w:rPr>
                <w:lang w:val="el-GR"/>
              </w:rPr>
              <w:t xml:space="preserve">». </w:t>
            </w:r>
            <w:r w:rsidRPr="00791BDE">
              <w:rPr>
                <w:b/>
                <w:lang w:val="el-GR"/>
              </w:rPr>
              <w:t>Τμήμα Αγροτικής Ανάπτυξης. ΔΠΘ. 201</w:t>
            </w:r>
            <w:r>
              <w:rPr>
                <w:b/>
                <w:lang w:val="el-GR"/>
              </w:rPr>
              <w:t>8</w:t>
            </w:r>
            <w:r w:rsidRPr="004074F6">
              <w:rPr>
                <w:b/>
                <w:lang w:val="el-GR"/>
              </w:rPr>
              <w:t>.</w:t>
            </w:r>
            <w:r>
              <w:rPr>
                <w:b/>
                <w:lang w:val="el-GR"/>
              </w:rPr>
              <w:t xml:space="preserve"> </w:t>
            </w:r>
            <w:r w:rsidRPr="002F5F5C">
              <w:rPr>
                <w:lang w:val="el-GR"/>
              </w:rPr>
              <w:t>Υπό εξέλιξη</w:t>
            </w:r>
            <w:r>
              <w:rPr>
                <w:b/>
                <w:lang w:val="el-GR"/>
              </w:rPr>
              <w:t>.</w:t>
            </w:r>
          </w:p>
          <w:p w:rsidR="00AB0973" w:rsidRPr="00AB0973" w:rsidRDefault="00AB0973" w:rsidP="00973D6F">
            <w:pPr>
              <w:ind w:left="-108"/>
              <w:jc w:val="both"/>
              <w:rPr>
                <w:lang w:val="el-GR"/>
              </w:rPr>
            </w:pPr>
          </w:p>
        </w:tc>
      </w:tr>
    </w:tbl>
    <w:p w:rsidR="002F5F5C" w:rsidRPr="002F5F5C" w:rsidRDefault="002F5F5C" w:rsidP="002F5F5C">
      <w:pPr>
        <w:jc w:val="both"/>
        <w:rPr>
          <w:b/>
          <w:u w:val="single"/>
          <w:lang w:val="el-GR"/>
        </w:rPr>
      </w:pPr>
    </w:p>
    <w:p w:rsidR="002F5F5C" w:rsidRPr="00045804" w:rsidRDefault="002F5F5C" w:rsidP="002F5F5C">
      <w:pPr>
        <w:numPr>
          <w:ilvl w:val="0"/>
          <w:numId w:val="5"/>
        </w:numPr>
        <w:jc w:val="both"/>
        <w:rPr>
          <w:b/>
          <w:u w:val="single"/>
          <w:lang w:val="el-GR"/>
        </w:rPr>
      </w:pPr>
      <w:r w:rsidRPr="00045804">
        <w:rPr>
          <w:b/>
          <w:u w:val="single"/>
          <w:lang w:val="el-GR"/>
        </w:rPr>
        <w:t>Ως μέλος εξεταστικής επιτροπής</w:t>
      </w:r>
      <w:r>
        <w:rPr>
          <w:b/>
          <w:u w:val="single"/>
          <w:lang w:val="el-GR"/>
        </w:rPr>
        <w:t xml:space="preserve"> μεταπτυχιακών διατριβών</w:t>
      </w:r>
    </w:p>
    <w:p w:rsidR="00E22826" w:rsidRPr="002F5F5C" w:rsidRDefault="00E22826" w:rsidP="002F5F5C">
      <w:pPr>
        <w:jc w:val="both"/>
        <w:rPr>
          <w:lang w:val="el-GR"/>
        </w:rPr>
      </w:pPr>
    </w:p>
    <w:tbl>
      <w:tblPr>
        <w:tblW w:w="0" w:type="auto"/>
        <w:tblLook w:val="01E0"/>
      </w:tblPr>
      <w:tblGrid>
        <w:gridCol w:w="541"/>
        <w:gridCol w:w="8315"/>
      </w:tblGrid>
      <w:tr w:rsidR="00E22826" w:rsidRPr="00A12E7F">
        <w:tc>
          <w:tcPr>
            <w:tcW w:w="468" w:type="dxa"/>
          </w:tcPr>
          <w:p w:rsidR="00E22826" w:rsidRPr="00A12E7F" w:rsidRDefault="00E22826" w:rsidP="00A12E7F">
            <w:pPr>
              <w:jc w:val="both"/>
              <w:rPr>
                <w:lang w:val="el-GR"/>
              </w:rPr>
            </w:pPr>
            <w:r w:rsidRPr="00A12E7F">
              <w:rPr>
                <w:lang w:val="el-GR"/>
              </w:rPr>
              <w:t>1.</w:t>
            </w:r>
          </w:p>
        </w:tc>
        <w:tc>
          <w:tcPr>
            <w:tcW w:w="8388" w:type="dxa"/>
          </w:tcPr>
          <w:p w:rsidR="00E22826" w:rsidRPr="004074F6" w:rsidRDefault="00E22826" w:rsidP="00A12E7F">
            <w:pPr>
              <w:ind w:left="-108"/>
              <w:jc w:val="both"/>
            </w:pPr>
            <w:r w:rsidRPr="00BE784D">
              <w:rPr>
                <w:u w:val="single"/>
                <w:lang w:val="el-GR"/>
              </w:rPr>
              <w:t>Παντιώρα Δήμητρα:</w:t>
            </w:r>
            <w:r w:rsidRPr="00A12E7F">
              <w:rPr>
                <w:lang w:val="el-GR"/>
              </w:rPr>
              <w:t xml:space="preserve"> «Απομόνωση Λιπιδίων από Παραπροϊόντα Ελαιούχων Σπόρων    με Υπερήχους και Πιθανή Αξιο</w:t>
            </w:r>
            <w:r w:rsidR="00496281">
              <w:rPr>
                <w:lang w:val="el-GR"/>
              </w:rPr>
              <w:t xml:space="preserve">ποίηση τους ως Βιοκαύσιμο». </w:t>
            </w:r>
            <w:r w:rsidR="00496281" w:rsidRPr="00496281">
              <w:rPr>
                <w:b/>
                <w:lang w:val="el-GR"/>
              </w:rPr>
              <w:t>ΓΠΑ,</w:t>
            </w:r>
            <w:r w:rsidR="00496281">
              <w:rPr>
                <w:lang w:val="el-GR"/>
              </w:rPr>
              <w:t xml:space="preserve"> </w:t>
            </w:r>
            <w:r w:rsidRPr="00496281">
              <w:rPr>
                <w:b/>
                <w:lang w:val="el-GR"/>
              </w:rPr>
              <w:t>2006</w:t>
            </w:r>
            <w:r w:rsidR="004074F6">
              <w:rPr>
                <w:b/>
              </w:rPr>
              <w:t>.</w:t>
            </w:r>
          </w:p>
        </w:tc>
      </w:tr>
      <w:tr w:rsidR="00E22826" w:rsidRPr="00A12E7F">
        <w:tc>
          <w:tcPr>
            <w:tcW w:w="468" w:type="dxa"/>
          </w:tcPr>
          <w:p w:rsidR="00E22826" w:rsidRDefault="00E22826" w:rsidP="00A12E7F">
            <w:pPr>
              <w:jc w:val="both"/>
              <w:rPr>
                <w:lang w:val="el-GR"/>
              </w:rPr>
            </w:pPr>
            <w:r w:rsidRPr="00A12E7F">
              <w:rPr>
                <w:lang w:val="el-GR"/>
              </w:rPr>
              <w:t>2.</w:t>
            </w:r>
          </w:p>
          <w:p w:rsidR="003F5A13" w:rsidRDefault="003F5A13" w:rsidP="00A12E7F">
            <w:pPr>
              <w:jc w:val="both"/>
              <w:rPr>
                <w:lang w:val="el-GR"/>
              </w:rPr>
            </w:pPr>
          </w:p>
          <w:p w:rsidR="003F5A13" w:rsidRDefault="003F5A13" w:rsidP="00A12E7F">
            <w:pPr>
              <w:jc w:val="both"/>
              <w:rPr>
                <w:lang w:val="el-GR"/>
              </w:rPr>
            </w:pPr>
          </w:p>
          <w:p w:rsidR="003F5A13" w:rsidRPr="00A12E7F" w:rsidRDefault="003F5A13" w:rsidP="00A12E7F">
            <w:pPr>
              <w:jc w:val="both"/>
              <w:rPr>
                <w:lang w:val="el-GR"/>
              </w:rPr>
            </w:pPr>
            <w:r>
              <w:rPr>
                <w:lang w:val="el-GR"/>
              </w:rPr>
              <w:t>3.</w:t>
            </w:r>
          </w:p>
        </w:tc>
        <w:tc>
          <w:tcPr>
            <w:tcW w:w="8388" w:type="dxa"/>
          </w:tcPr>
          <w:p w:rsidR="00E22826" w:rsidRDefault="00E22826" w:rsidP="00A12E7F">
            <w:pPr>
              <w:ind w:left="-108"/>
              <w:jc w:val="both"/>
              <w:rPr>
                <w:b/>
                <w:lang w:val="el-GR"/>
              </w:rPr>
            </w:pPr>
            <w:r w:rsidRPr="00BE784D">
              <w:rPr>
                <w:u w:val="single"/>
                <w:lang w:val="el-GR"/>
              </w:rPr>
              <w:t>Πετράκης Ελευθέριος:</w:t>
            </w:r>
            <w:r w:rsidRPr="00A12E7F">
              <w:rPr>
                <w:lang w:val="el-GR"/>
              </w:rPr>
              <w:t xml:space="preserve"> «Μελέτη της Βιολογικής </w:t>
            </w:r>
            <w:r w:rsidR="0007132B" w:rsidRPr="00A12E7F">
              <w:rPr>
                <w:lang w:val="el-GR"/>
              </w:rPr>
              <w:t xml:space="preserve">(εντομοαπωθητικής-εντομοκτόνου) </w:t>
            </w:r>
            <w:r w:rsidRPr="00A12E7F">
              <w:rPr>
                <w:lang w:val="el-GR"/>
              </w:rPr>
              <w:t xml:space="preserve">Δράσης Δευτερογενών Μεταβολιτών Φυτών της Οικογένειας </w:t>
            </w:r>
            <w:r w:rsidRPr="00A12E7F">
              <w:rPr>
                <w:i/>
              </w:rPr>
              <w:t>Lamiaceae</w:t>
            </w:r>
            <w:r w:rsidRPr="00A12E7F">
              <w:rPr>
                <w:lang w:val="el-GR"/>
              </w:rPr>
              <w:t xml:space="preserve"> σε έντομα του είδους </w:t>
            </w:r>
            <w:r w:rsidRPr="00A12E7F">
              <w:rPr>
                <w:i/>
              </w:rPr>
              <w:t>Myzus</w:t>
            </w:r>
            <w:r w:rsidRPr="00A12E7F">
              <w:rPr>
                <w:i/>
                <w:lang w:val="el-GR"/>
              </w:rPr>
              <w:t xml:space="preserve"> </w:t>
            </w:r>
            <w:r w:rsidRPr="00A12E7F">
              <w:rPr>
                <w:i/>
              </w:rPr>
              <w:t>persicae</w:t>
            </w:r>
            <w:r w:rsidRPr="00A12E7F">
              <w:rPr>
                <w:lang w:val="el-GR"/>
              </w:rPr>
              <w:t>».</w:t>
            </w:r>
            <w:r w:rsidR="00496281">
              <w:rPr>
                <w:lang w:val="el-GR"/>
              </w:rPr>
              <w:t xml:space="preserve"> </w:t>
            </w:r>
            <w:r w:rsidRPr="00496281">
              <w:rPr>
                <w:b/>
                <w:lang w:val="el-GR"/>
              </w:rPr>
              <w:t>ΓΠΑ</w:t>
            </w:r>
            <w:r w:rsidR="00496281">
              <w:rPr>
                <w:b/>
                <w:lang w:val="el-GR"/>
              </w:rPr>
              <w:t>,</w:t>
            </w:r>
            <w:r w:rsidR="00496281">
              <w:rPr>
                <w:lang w:val="el-GR"/>
              </w:rPr>
              <w:t xml:space="preserve"> </w:t>
            </w:r>
            <w:r w:rsidRPr="00496281">
              <w:rPr>
                <w:b/>
                <w:lang w:val="el-GR"/>
              </w:rPr>
              <w:t>2008</w:t>
            </w:r>
            <w:r w:rsidR="004074F6" w:rsidRPr="00226793">
              <w:rPr>
                <w:b/>
                <w:lang w:val="el-GR"/>
              </w:rPr>
              <w:t>.</w:t>
            </w:r>
          </w:p>
          <w:p w:rsidR="003F5A13" w:rsidRPr="003F5A13" w:rsidRDefault="003F5A13" w:rsidP="003F5A13">
            <w:pPr>
              <w:ind w:left="-108"/>
              <w:jc w:val="both"/>
              <w:rPr>
                <w:lang w:val="el-GR"/>
              </w:rPr>
            </w:pPr>
            <w:r>
              <w:rPr>
                <w:u w:val="single"/>
                <w:lang w:val="el-GR"/>
              </w:rPr>
              <w:t>Θεοδωρίδου Ειρήνη</w:t>
            </w:r>
            <w:r w:rsidRPr="00791BDE">
              <w:rPr>
                <w:lang w:val="el-GR"/>
              </w:rPr>
              <w:t>: «</w:t>
            </w:r>
            <w:r>
              <w:rPr>
                <w:lang w:val="el-GR"/>
              </w:rPr>
              <w:t>Εκτίμηση της αντιμικροβιακής δράσης αιθερίων ελαίων σε παθογόνους μικροοργανισμούς</w:t>
            </w:r>
            <w:r w:rsidRPr="00791BDE">
              <w:rPr>
                <w:lang w:val="el-GR"/>
              </w:rPr>
              <w:t xml:space="preserve">». </w:t>
            </w:r>
            <w:r w:rsidRPr="00791BDE">
              <w:rPr>
                <w:b/>
                <w:lang w:val="el-GR"/>
              </w:rPr>
              <w:t>Τμήμα Αγροτικής Ανάπτυξης. ΔΠΘ. 201</w:t>
            </w:r>
            <w:r>
              <w:rPr>
                <w:b/>
                <w:lang w:val="el-GR"/>
              </w:rPr>
              <w:t>0</w:t>
            </w:r>
            <w:r w:rsidRPr="003F5A13">
              <w:rPr>
                <w:b/>
                <w:lang w:val="el-GR"/>
              </w:rPr>
              <w:t>.</w:t>
            </w:r>
          </w:p>
        </w:tc>
      </w:tr>
      <w:tr w:rsidR="00496281" w:rsidRPr="00A12E7F">
        <w:tc>
          <w:tcPr>
            <w:tcW w:w="468" w:type="dxa"/>
          </w:tcPr>
          <w:p w:rsidR="00496281" w:rsidRPr="00A12E7F" w:rsidRDefault="003F5A13" w:rsidP="00A12E7F">
            <w:pPr>
              <w:jc w:val="both"/>
              <w:rPr>
                <w:lang w:val="el-GR"/>
              </w:rPr>
            </w:pPr>
            <w:r>
              <w:rPr>
                <w:lang w:val="el-GR"/>
              </w:rPr>
              <w:t>4</w:t>
            </w:r>
            <w:r w:rsidR="00496281">
              <w:rPr>
                <w:lang w:val="el-GR"/>
              </w:rPr>
              <w:t>.</w:t>
            </w:r>
          </w:p>
        </w:tc>
        <w:tc>
          <w:tcPr>
            <w:tcW w:w="8388" w:type="dxa"/>
          </w:tcPr>
          <w:p w:rsidR="00496281" w:rsidRPr="004074F6" w:rsidRDefault="00496281" w:rsidP="00496281">
            <w:pPr>
              <w:ind w:left="-108"/>
              <w:jc w:val="both"/>
              <w:rPr>
                <w:lang w:val="el-GR"/>
              </w:rPr>
            </w:pPr>
            <w:r w:rsidRPr="00BE784D">
              <w:rPr>
                <w:u w:val="single"/>
                <w:lang w:val="el-GR"/>
              </w:rPr>
              <w:t>Αλαβάνος Ελευθέριος:</w:t>
            </w:r>
            <w:r>
              <w:rPr>
                <w:lang w:val="el-GR"/>
              </w:rPr>
              <w:t xml:space="preserve"> </w:t>
            </w:r>
            <w:r w:rsidRPr="00496281">
              <w:rPr>
                <w:lang w:val="el-GR"/>
              </w:rPr>
              <w:t>«Απομόνωση κα</w:t>
            </w:r>
            <w:r>
              <w:rPr>
                <w:lang w:val="el-GR"/>
              </w:rPr>
              <w:t xml:space="preserve">ι μελέτη των φαινολικών </w:t>
            </w:r>
            <w:r w:rsidRPr="00496281">
              <w:rPr>
                <w:lang w:val="el-GR"/>
              </w:rPr>
              <w:t>συστατικών οσπρίων Phaseolus Vulgaris και Phaseolus Coccineus»</w:t>
            </w:r>
            <w:r>
              <w:rPr>
                <w:lang w:val="el-GR"/>
              </w:rPr>
              <w:t xml:space="preserve">. </w:t>
            </w:r>
            <w:r w:rsidRPr="00496281">
              <w:rPr>
                <w:b/>
                <w:lang w:val="el-GR"/>
              </w:rPr>
              <w:t>ΓΠΑ</w:t>
            </w:r>
            <w:r>
              <w:rPr>
                <w:b/>
                <w:lang w:val="el-GR"/>
              </w:rPr>
              <w:t>,</w:t>
            </w:r>
            <w:r>
              <w:rPr>
                <w:lang w:val="el-GR"/>
              </w:rPr>
              <w:t xml:space="preserve"> </w:t>
            </w:r>
            <w:r w:rsidRPr="00496281">
              <w:rPr>
                <w:b/>
                <w:lang w:val="el-GR"/>
              </w:rPr>
              <w:t>2014</w:t>
            </w:r>
            <w:r w:rsidR="004074F6" w:rsidRPr="004074F6">
              <w:rPr>
                <w:b/>
                <w:lang w:val="el-GR"/>
              </w:rPr>
              <w:t>.</w:t>
            </w:r>
            <w:r w:rsidRPr="00496281">
              <w:rPr>
                <w:lang w:val="el-GR"/>
              </w:rPr>
              <w:t xml:space="preserve"> </w:t>
            </w:r>
          </w:p>
        </w:tc>
      </w:tr>
      <w:tr w:rsidR="00791BDE" w:rsidRPr="00EB29E0">
        <w:tc>
          <w:tcPr>
            <w:tcW w:w="468" w:type="dxa"/>
          </w:tcPr>
          <w:p w:rsidR="00791BDE" w:rsidRDefault="003F5A13" w:rsidP="00A12E7F">
            <w:pPr>
              <w:jc w:val="both"/>
            </w:pPr>
            <w:r>
              <w:rPr>
                <w:lang w:val="el-GR"/>
              </w:rPr>
              <w:lastRenderedPageBreak/>
              <w:t>5</w:t>
            </w:r>
            <w:r w:rsidR="00791BDE">
              <w:rPr>
                <w:lang w:val="el-GR"/>
              </w:rPr>
              <w:t>.</w:t>
            </w:r>
          </w:p>
          <w:p w:rsidR="004074F6" w:rsidRDefault="004074F6" w:rsidP="00A12E7F">
            <w:pPr>
              <w:jc w:val="both"/>
            </w:pPr>
          </w:p>
          <w:p w:rsidR="004074F6" w:rsidRDefault="003F5A13" w:rsidP="00A12E7F">
            <w:pPr>
              <w:jc w:val="both"/>
              <w:rPr>
                <w:lang w:val="el-GR"/>
              </w:rPr>
            </w:pPr>
            <w:r>
              <w:rPr>
                <w:lang w:val="el-GR"/>
              </w:rPr>
              <w:t>6</w:t>
            </w:r>
            <w:r w:rsidR="004074F6">
              <w:t>.</w:t>
            </w:r>
          </w:p>
          <w:p w:rsidR="004074F6" w:rsidRDefault="004074F6" w:rsidP="00A12E7F">
            <w:pPr>
              <w:jc w:val="both"/>
              <w:rPr>
                <w:lang w:val="el-GR"/>
              </w:rPr>
            </w:pPr>
          </w:p>
          <w:p w:rsidR="004074F6" w:rsidRDefault="004074F6" w:rsidP="00A12E7F">
            <w:pPr>
              <w:jc w:val="both"/>
              <w:rPr>
                <w:lang w:val="el-GR"/>
              </w:rPr>
            </w:pPr>
          </w:p>
          <w:p w:rsidR="004074F6" w:rsidRDefault="004074F6" w:rsidP="00A12E7F">
            <w:pPr>
              <w:jc w:val="both"/>
              <w:rPr>
                <w:lang w:val="el-GR"/>
              </w:rPr>
            </w:pPr>
          </w:p>
          <w:p w:rsidR="004074F6" w:rsidRDefault="003F5A13" w:rsidP="00A12E7F">
            <w:pPr>
              <w:jc w:val="both"/>
              <w:rPr>
                <w:lang w:val="el-GR"/>
              </w:rPr>
            </w:pPr>
            <w:r>
              <w:rPr>
                <w:lang w:val="el-GR"/>
              </w:rPr>
              <w:t>7</w:t>
            </w:r>
            <w:r w:rsidR="004074F6">
              <w:rPr>
                <w:lang w:val="el-GR"/>
              </w:rPr>
              <w:t>.</w:t>
            </w:r>
          </w:p>
          <w:p w:rsidR="004074F6" w:rsidRDefault="004074F6" w:rsidP="00A12E7F">
            <w:pPr>
              <w:jc w:val="both"/>
              <w:rPr>
                <w:lang w:val="el-GR"/>
              </w:rPr>
            </w:pPr>
          </w:p>
          <w:p w:rsidR="004074F6" w:rsidRDefault="004074F6" w:rsidP="00A12E7F">
            <w:pPr>
              <w:jc w:val="both"/>
              <w:rPr>
                <w:lang w:val="el-GR"/>
              </w:rPr>
            </w:pPr>
          </w:p>
          <w:p w:rsidR="004074F6" w:rsidRDefault="003F5A13" w:rsidP="00A12E7F">
            <w:pPr>
              <w:jc w:val="both"/>
              <w:rPr>
                <w:lang w:val="el-GR"/>
              </w:rPr>
            </w:pPr>
            <w:r>
              <w:rPr>
                <w:lang w:val="el-GR"/>
              </w:rPr>
              <w:t>8</w:t>
            </w:r>
            <w:r w:rsidR="004074F6">
              <w:rPr>
                <w:lang w:val="el-GR"/>
              </w:rPr>
              <w:t>.</w:t>
            </w:r>
          </w:p>
          <w:p w:rsidR="009D4B96" w:rsidRDefault="009D4B96" w:rsidP="00A12E7F">
            <w:pPr>
              <w:jc w:val="both"/>
              <w:rPr>
                <w:lang w:val="el-GR"/>
              </w:rPr>
            </w:pPr>
          </w:p>
          <w:p w:rsidR="009D4B96" w:rsidRDefault="009D4B96" w:rsidP="00A12E7F">
            <w:pPr>
              <w:jc w:val="both"/>
              <w:rPr>
                <w:lang w:val="el-GR"/>
              </w:rPr>
            </w:pPr>
          </w:p>
          <w:p w:rsidR="009D4B96" w:rsidRDefault="009D4B96" w:rsidP="00A12E7F">
            <w:pPr>
              <w:jc w:val="both"/>
              <w:rPr>
                <w:lang w:val="el-GR"/>
              </w:rPr>
            </w:pPr>
            <w:r>
              <w:rPr>
                <w:lang w:val="el-GR"/>
              </w:rPr>
              <w:t>9.</w:t>
            </w:r>
          </w:p>
          <w:p w:rsidR="009D4B96" w:rsidRDefault="009D4B96" w:rsidP="00A12E7F">
            <w:pPr>
              <w:jc w:val="both"/>
              <w:rPr>
                <w:lang w:val="el-GR"/>
              </w:rPr>
            </w:pPr>
          </w:p>
          <w:p w:rsidR="009D4B96" w:rsidRDefault="009D4B96" w:rsidP="00A12E7F">
            <w:pPr>
              <w:jc w:val="both"/>
              <w:rPr>
                <w:lang w:val="el-GR"/>
              </w:rPr>
            </w:pPr>
            <w:r>
              <w:rPr>
                <w:lang w:val="el-GR"/>
              </w:rPr>
              <w:t>10.</w:t>
            </w:r>
          </w:p>
          <w:p w:rsidR="009D4B96" w:rsidRDefault="009D4B96" w:rsidP="00A12E7F">
            <w:pPr>
              <w:jc w:val="both"/>
              <w:rPr>
                <w:lang w:val="el-GR"/>
              </w:rPr>
            </w:pPr>
          </w:p>
          <w:p w:rsidR="00EB29E0" w:rsidRDefault="009D4B96" w:rsidP="00A12E7F">
            <w:pPr>
              <w:jc w:val="both"/>
              <w:rPr>
                <w:lang w:val="el-GR"/>
              </w:rPr>
            </w:pPr>
            <w:r>
              <w:rPr>
                <w:lang w:val="el-GR"/>
              </w:rPr>
              <w:t>11</w:t>
            </w:r>
            <w:r w:rsidR="00387513">
              <w:rPr>
                <w:lang w:val="el-GR"/>
              </w:rPr>
              <w:t>.</w:t>
            </w:r>
          </w:p>
          <w:p w:rsidR="00EB29E0" w:rsidRDefault="00EB29E0" w:rsidP="00A12E7F">
            <w:pPr>
              <w:jc w:val="both"/>
              <w:rPr>
                <w:lang w:val="el-GR"/>
              </w:rPr>
            </w:pPr>
          </w:p>
          <w:p w:rsidR="00EB29E0" w:rsidRDefault="00EB29E0" w:rsidP="00A12E7F">
            <w:pPr>
              <w:jc w:val="both"/>
              <w:rPr>
                <w:lang w:val="el-GR"/>
              </w:rPr>
            </w:pPr>
          </w:p>
          <w:p w:rsidR="00EB29E0" w:rsidRDefault="00EB29E0" w:rsidP="00A12E7F">
            <w:pPr>
              <w:jc w:val="both"/>
              <w:rPr>
                <w:lang w:val="el-GR"/>
              </w:rPr>
            </w:pPr>
          </w:p>
          <w:p w:rsidR="00EB29E0" w:rsidRDefault="00EB29E0" w:rsidP="00A12E7F">
            <w:pPr>
              <w:jc w:val="both"/>
              <w:rPr>
                <w:lang w:val="el-GR"/>
              </w:rPr>
            </w:pPr>
          </w:p>
          <w:p w:rsidR="009D4B96" w:rsidRPr="004074F6" w:rsidRDefault="00EB29E0" w:rsidP="00A12E7F">
            <w:pPr>
              <w:jc w:val="both"/>
              <w:rPr>
                <w:lang w:val="el-GR"/>
              </w:rPr>
            </w:pPr>
            <w:r>
              <w:rPr>
                <w:lang w:val="el-GR"/>
              </w:rPr>
              <w:t>12.</w:t>
            </w:r>
            <w:r w:rsidR="009D4B96">
              <w:rPr>
                <w:lang w:val="el-GR"/>
              </w:rPr>
              <w:t>.</w:t>
            </w:r>
          </w:p>
        </w:tc>
        <w:tc>
          <w:tcPr>
            <w:tcW w:w="8388" w:type="dxa"/>
          </w:tcPr>
          <w:p w:rsidR="00791BDE" w:rsidRPr="00226793" w:rsidRDefault="00791BDE" w:rsidP="00496281">
            <w:pPr>
              <w:ind w:left="-108"/>
              <w:jc w:val="both"/>
              <w:rPr>
                <w:b/>
                <w:lang w:val="el-GR"/>
              </w:rPr>
            </w:pPr>
            <w:r>
              <w:rPr>
                <w:u w:val="single"/>
                <w:lang w:val="el-GR"/>
              </w:rPr>
              <w:t>Σταματοπούλου Στέλλα</w:t>
            </w:r>
            <w:r w:rsidRPr="00791BDE">
              <w:rPr>
                <w:lang w:val="el-GR"/>
              </w:rPr>
              <w:t xml:space="preserve">: «Αξιολόγηση της ποιότητας του αιγοπρόβιου γάλακτος στην περιοχή της Θράκης». </w:t>
            </w:r>
            <w:r w:rsidRPr="00791BDE">
              <w:rPr>
                <w:b/>
                <w:lang w:val="el-GR"/>
              </w:rPr>
              <w:t>Τμήμα Αγροτικής Ανάπτυξης. ΔΠΘ. 2014</w:t>
            </w:r>
            <w:r w:rsidR="004074F6" w:rsidRPr="00226793">
              <w:rPr>
                <w:b/>
                <w:lang w:val="el-GR"/>
              </w:rPr>
              <w:t>.</w:t>
            </w:r>
          </w:p>
          <w:p w:rsidR="004074F6" w:rsidRPr="004074F6" w:rsidRDefault="004074F6" w:rsidP="004074F6">
            <w:pPr>
              <w:ind w:left="-108"/>
              <w:jc w:val="both"/>
              <w:rPr>
                <w:b/>
                <w:lang w:val="el-GR"/>
              </w:rPr>
            </w:pPr>
            <w:r w:rsidRPr="004074F6">
              <w:rPr>
                <w:bCs/>
                <w:u w:val="single"/>
                <w:lang w:val="el-GR"/>
              </w:rPr>
              <w:t>Καραχασάνη Αρχοντία</w:t>
            </w:r>
            <w:r w:rsidRPr="004074F6">
              <w:rPr>
                <w:u w:val="single"/>
                <w:lang w:val="el-GR"/>
              </w:rPr>
              <w:t>:</w:t>
            </w:r>
            <w:r w:rsidRPr="00791BDE">
              <w:rPr>
                <w:lang w:val="el-GR"/>
              </w:rPr>
              <w:t xml:space="preserve"> «</w:t>
            </w:r>
            <w:r w:rsidRPr="004074F6">
              <w:rPr>
                <w:bCs/>
                <w:lang w:val="el-GR"/>
              </w:rPr>
              <w:t>Γεωγραφική και βοτανική ταξινόμηση ειδών σιδερίτη (</w:t>
            </w:r>
            <w:r w:rsidRPr="004074F6">
              <w:rPr>
                <w:bCs/>
                <w:i/>
              </w:rPr>
              <w:t>Sideritis</w:t>
            </w:r>
            <w:r w:rsidRPr="004074F6">
              <w:rPr>
                <w:bCs/>
                <w:i/>
                <w:lang w:val="el-GR"/>
              </w:rPr>
              <w:t xml:space="preserve"> </w:t>
            </w:r>
            <w:r w:rsidRPr="004074F6">
              <w:rPr>
                <w:bCs/>
                <w:i/>
              </w:rPr>
              <w:t>spp</w:t>
            </w:r>
            <w:r w:rsidRPr="004074F6">
              <w:rPr>
                <w:bCs/>
                <w:lang w:val="el-GR"/>
              </w:rPr>
              <w:t>) αυτοφυόμενων στην Ελλάδα, με χρήση της υπέρυθρης φασματοσκοπίας συνδυασμένης με χημειομετρικές μεθόδους</w:t>
            </w:r>
            <w:r w:rsidRPr="00791BDE">
              <w:rPr>
                <w:lang w:val="el-GR"/>
              </w:rPr>
              <w:t xml:space="preserve">». </w:t>
            </w:r>
            <w:r w:rsidRPr="00791BDE">
              <w:rPr>
                <w:b/>
                <w:lang w:val="el-GR"/>
              </w:rPr>
              <w:t xml:space="preserve">Τμήμα </w:t>
            </w:r>
            <w:r w:rsidRPr="004074F6">
              <w:rPr>
                <w:b/>
                <w:lang w:val="el-GR"/>
              </w:rPr>
              <w:t>Επιστήμης Τροφίμων και Διατροφής του Ανθρώπου</w:t>
            </w:r>
            <w:r w:rsidRPr="00791BDE">
              <w:rPr>
                <w:b/>
                <w:lang w:val="el-GR"/>
              </w:rPr>
              <w:t xml:space="preserve">. </w:t>
            </w:r>
            <w:r>
              <w:rPr>
                <w:b/>
                <w:lang w:val="el-GR"/>
              </w:rPr>
              <w:t>ΓΠΑ</w:t>
            </w:r>
            <w:r w:rsidRPr="00791BDE">
              <w:rPr>
                <w:b/>
                <w:lang w:val="el-GR"/>
              </w:rPr>
              <w:t>. 2014</w:t>
            </w:r>
            <w:r w:rsidRPr="004074F6">
              <w:rPr>
                <w:b/>
                <w:lang w:val="el-GR"/>
              </w:rPr>
              <w:t>.</w:t>
            </w:r>
          </w:p>
          <w:p w:rsidR="004074F6" w:rsidRDefault="004074F6" w:rsidP="004074F6">
            <w:pPr>
              <w:ind w:left="-108"/>
              <w:jc w:val="both"/>
              <w:rPr>
                <w:b/>
                <w:lang w:val="el-GR"/>
              </w:rPr>
            </w:pPr>
            <w:r w:rsidRPr="004074F6">
              <w:rPr>
                <w:bCs/>
                <w:u w:val="single"/>
                <w:lang w:val="el-GR"/>
              </w:rPr>
              <w:t xml:space="preserve">Κωνσταντέλος Νικόλαος  </w:t>
            </w:r>
            <w:r w:rsidRPr="004074F6">
              <w:rPr>
                <w:u w:val="single"/>
                <w:lang w:val="el-GR"/>
              </w:rPr>
              <w:t>:</w:t>
            </w:r>
            <w:r w:rsidRPr="00791BDE">
              <w:rPr>
                <w:lang w:val="el-GR"/>
              </w:rPr>
              <w:t xml:space="preserve"> «</w:t>
            </w:r>
            <w:r w:rsidRPr="004074F6">
              <w:rPr>
                <w:lang w:val="el-GR"/>
              </w:rPr>
              <w:t>Μελέτη της χημικής σύστασης και της αντιοξειδωτικής σύστασης και της αντιοξειδωτικής δράσης αφεψημάτων ειδών σιδερίτη (</w:t>
            </w:r>
            <w:r w:rsidRPr="004074F6">
              <w:rPr>
                <w:i/>
              </w:rPr>
              <w:t>Sideritis</w:t>
            </w:r>
            <w:r w:rsidRPr="004074F6">
              <w:rPr>
                <w:i/>
                <w:lang w:val="el-GR"/>
              </w:rPr>
              <w:t xml:space="preserve"> </w:t>
            </w:r>
            <w:r w:rsidRPr="004074F6">
              <w:rPr>
                <w:i/>
              </w:rPr>
              <w:t>spp</w:t>
            </w:r>
            <w:r w:rsidRPr="004074F6">
              <w:rPr>
                <w:lang w:val="el-GR"/>
              </w:rPr>
              <w:t>)</w:t>
            </w:r>
            <w:r w:rsidRPr="00791BDE">
              <w:rPr>
                <w:lang w:val="el-GR"/>
              </w:rPr>
              <w:t xml:space="preserve">». </w:t>
            </w:r>
            <w:r w:rsidRPr="00791BDE">
              <w:rPr>
                <w:b/>
                <w:lang w:val="el-GR"/>
              </w:rPr>
              <w:t xml:space="preserve">Τμήμα </w:t>
            </w:r>
            <w:r w:rsidRPr="004074F6">
              <w:rPr>
                <w:b/>
                <w:lang w:val="el-GR"/>
              </w:rPr>
              <w:t>Επιστήμης Τροφίμων και Διατροφής του Ανθρώπου</w:t>
            </w:r>
            <w:r w:rsidRPr="00791BDE">
              <w:rPr>
                <w:b/>
                <w:lang w:val="el-GR"/>
              </w:rPr>
              <w:t xml:space="preserve">. </w:t>
            </w:r>
            <w:r>
              <w:rPr>
                <w:b/>
                <w:lang w:val="el-GR"/>
              </w:rPr>
              <w:t>ΓΠΑ</w:t>
            </w:r>
            <w:r w:rsidRPr="00791BDE">
              <w:rPr>
                <w:b/>
                <w:lang w:val="el-GR"/>
              </w:rPr>
              <w:t>. 2014</w:t>
            </w:r>
            <w:r w:rsidRPr="004074F6">
              <w:rPr>
                <w:b/>
                <w:lang w:val="el-GR"/>
              </w:rPr>
              <w:t>.</w:t>
            </w:r>
          </w:p>
          <w:p w:rsidR="009D4B96" w:rsidRPr="00AB0973" w:rsidRDefault="004074F6" w:rsidP="004074F6">
            <w:pPr>
              <w:ind w:left="-108"/>
              <w:jc w:val="both"/>
              <w:rPr>
                <w:u w:val="single"/>
                <w:lang w:val="el-GR"/>
              </w:rPr>
            </w:pPr>
            <w:r w:rsidRPr="004074F6">
              <w:rPr>
                <w:bCs/>
                <w:u w:val="single"/>
                <w:lang w:val="el-GR"/>
              </w:rPr>
              <w:t xml:space="preserve">Νεφέλη  Σωτηροπούλου </w:t>
            </w:r>
            <w:r w:rsidRPr="004074F6">
              <w:rPr>
                <w:u w:val="single"/>
                <w:lang w:val="el-GR"/>
              </w:rPr>
              <w:t xml:space="preserve"> :</w:t>
            </w:r>
            <w:r w:rsidRPr="00791BDE">
              <w:rPr>
                <w:lang w:val="el-GR"/>
              </w:rPr>
              <w:t xml:space="preserve"> «</w:t>
            </w:r>
            <w:r w:rsidRPr="004074F6">
              <w:rPr>
                <w:lang w:val="el-GR"/>
              </w:rPr>
              <w:t>Προσδιορισμός της θουγιόνης σε βότανα της ελληνικής χλωρίδας και στα αφεψήματά τους</w:t>
            </w:r>
            <w:r w:rsidRPr="00791BDE">
              <w:rPr>
                <w:lang w:val="el-GR"/>
              </w:rPr>
              <w:t xml:space="preserve">». </w:t>
            </w:r>
            <w:r w:rsidRPr="00791BDE">
              <w:rPr>
                <w:b/>
                <w:lang w:val="el-GR"/>
              </w:rPr>
              <w:t xml:space="preserve">Τμήμα </w:t>
            </w:r>
            <w:r w:rsidRPr="004074F6">
              <w:rPr>
                <w:b/>
                <w:lang w:val="el-GR"/>
              </w:rPr>
              <w:t>Επιστήμης Τροφίμων και Διατροφής του Ανθρώπου</w:t>
            </w:r>
            <w:r w:rsidRPr="00791BDE">
              <w:rPr>
                <w:b/>
                <w:lang w:val="el-GR"/>
              </w:rPr>
              <w:t xml:space="preserve">. </w:t>
            </w:r>
            <w:r>
              <w:rPr>
                <w:b/>
                <w:lang w:val="el-GR"/>
              </w:rPr>
              <w:t>ΓΠΑ</w:t>
            </w:r>
            <w:r w:rsidRPr="00791BDE">
              <w:rPr>
                <w:b/>
                <w:lang w:val="el-GR"/>
              </w:rPr>
              <w:t>. 2014</w:t>
            </w:r>
            <w:r w:rsidRPr="004074F6">
              <w:rPr>
                <w:b/>
                <w:lang w:val="el-GR"/>
              </w:rPr>
              <w:t>.</w:t>
            </w:r>
            <w:r w:rsidR="009D4B96">
              <w:rPr>
                <w:u w:val="single"/>
                <w:lang w:val="el-GR"/>
              </w:rPr>
              <w:t xml:space="preserve"> </w:t>
            </w:r>
          </w:p>
          <w:p w:rsidR="009D4B96" w:rsidRDefault="009D4B96" w:rsidP="009D4B96">
            <w:pPr>
              <w:ind w:left="-108"/>
              <w:jc w:val="both"/>
              <w:rPr>
                <w:b/>
                <w:lang w:val="el-GR"/>
              </w:rPr>
            </w:pPr>
            <w:r>
              <w:rPr>
                <w:u w:val="single"/>
                <w:lang w:val="el-GR"/>
              </w:rPr>
              <w:t>Δημητριάδου Δήμητρα</w:t>
            </w:r>
            <w:r w:rsidRPr="00791BDE">
              <w:rPr>
                <w:lang w:val="el-GR"/>
              </w:rPr>
              <w:t>: «</w:t>
            </w:r>
            <w:r w:rsidRPr="009D4B96">
              <w:rPr>
                <w:lang w:val="el-GR"/>
              </w:rPr>
              <w:t>Αγροκοµική συµπεριφορά της ρίγανης (</w:t>
            </w:r>
            <w:r w:rsidRPr="009D4B96">
              <w:rPr>
                <w:i/>
              </w:rPr>
              <w:t>Origanum</w:t>
            </w:r>
            <w:r w:rsidRPr="009D4B96">
              <w:rPr>
                <w:i/>
                <w:lang w:val="el-GR"/>
              </w:rPr>
              <w:t xml:space="preserve"> </w:t>
            </w:r>
            <w:r w:rsidRPr="009D4B96">
              <w:rPr>
                <w:i/>
              </w:rPr>
              <w:t>vulgare</w:t>
            </w:r>
            <w:r w:rsidRPr="009D4B96">
              <w:rPr>
                <w:lang w:val="el-GR"/>
              </w:rPr>
              <w:t>) σε συνθήκες βιολογικής γεωργίας</w:t>
            </w:r>
            <w:r w:rsidRPr="00791BDE">
              <w:rPr>
                <w:lang w:val="el-GR"/>
              </w:rPr>
              <w:t xml:space="preserve">». </w:t>
            </w:r>
            <w:r w:rsidRPr="00791BDE">
              <w:rPr>
                <w:b/>
                <w:lang w:val="el-GR"/>
              </w:rPr>
              <w:t>Τμήμα Αγροτικής Ανάπτυξης. ΔΠΘ. 201</w:t>
            </w:r>
            <w:r>
              <w:rPr>
                <w:b/>
                <w:lang w:val="el-GR"/>
              </w:rPr>
              <w:t>7</w:t>
            </w:r>
            <w:r w:rsidRPr="003F5A13">
              <w:rPr>
                <w:b/>
                <w:lang w:val="el-GR"/>
              </w:rPr>
              <w:t>.</w:t>
            </w:r>
            <w:r>
              <w:rPr>
                <w:u w:val="single"/>
                <w:lang w:val="el-GR"/>
              </w:rPr>
              <w:t xml:space="preserve"> Τσούπρας Εμμανουήλ</w:t>
            </w:r>
            <w:r w:rsidRPr="00791BDE">
              <w:rPr>
                <w:lang w:val="el-GR"/>
              </w:rPr>
              <w:t>: «</w:t>
            </w:r>
            <w:r w:rsidRPr="00AB0973">
              <w:rPr>
                <w:lang w:val="el-GR"/>
              </w:rPr>
              <w:t>Υπολείµµατα γεωργικών φαρµάκων σε µεταποιηµένες ελιές</w:t>
            </w:r>
            <w:r w:rsidRPr="00791BDE">
              <w:rPr>
                <w:lang w:val="el-GR"/>
              </w:rPr>
              <w:t xml:space="preserve">». </w:t>
            </w:r>
            <w:r w:rsidRPr="00791BDE">
              <w:rPr>
                <w:b/>
                <w:lang w:val="el-GR"/>
              </w:rPr>
              <w:t>Τμήμα Αγροτικής Ανάπτυξης. ΔΠΘ. 201</w:t>
            </w:r>
            <w:r>
              <w:rPr>
                <w:b/>
                <w:lang w:val="el-GR"/>
              </w:rPr>
              <w:t>7</w:t>
            </w:r>
            <w:r w:rsidRPr="003F5A13">
              <w:rPr>
                <w:b/>
                <w:lang w:val="el-GR"/>
              </w:rPr>
              <w:t>.</w:t>
            </w:r>
            <w:r>
              <w:rPr>
                <w:b/>
                <w:lang w:val="el-GR"/>
              </w:rPr>
              <w:t xml:space="preserve"> </w:t>
            </w:r>
          </w:p>
          <w:p w:rsidR="00387513" w:rsidRPr="00EB29E0" w:rsidRDefault="009D4B96" w:rsidP="00387513">
            <w:pPr>
              <w:ind w:left="-108"/>
              <w:jc w:val="both"/>
              <w:rPr>
                <w:b/>
                <w:lang w:val="el-GR"/>
              </w:rPr>
            </w:pPr>
            <w:r w:rsidRPr="00387513">
              <w:rPr>
                <w:u w:val="single"/>
                <w:lang w:val="el-GR"/>
              </w:rPr>
              <w:t>Καραγιάννης Δημητράκης:</w:t>
            </w:r>
            <w:r>
              <w:rPr>
                <w:b/>
                <w:lang w:val="el-GR"/>
              </w:rPr>
              <w:t xml:space="preserve"> </w:t>
            </w:r>
            <w:r w:rsidR="00387513" w:rsidRPr="00791BDE">
              <w:rPr>
                <w:lang w:val="el-GR"/>
              </w:rPr>
              <w:t>«</w:t>
            </w:r>
            <w:r w:rsidR="00387513" w:rsidRPr="00387513">
              <w:rPr>
                <w:color w:val="444444"/>
                <w:shd w:val="clear" w:color="auto" w:fill="FAFAFA"/>
                <w:lang w:val="el-GR"/>
              </w:rPr>
              <w:t>Επίδραση δευτερογενών μεταβολιτών από φυτά της ελληνικής χλωρίδας σε βιολογικές παραμέτρους εντόμων και ακάρεων επιβλαβών σε καλλιέργειες κηπευτικών</w:t>
            </w:r>
            <w:r w:rsidR="00387513" w:rsidRPr="00387513">
              <w:rPr>
                <w:lang w:val="el-GR"/>
              </w:rPr>
              <w:t>»</w:t>
            </w:r>
            <w:r w:rsidR="00387513" w:rsidRPr="00791BDE">
              <w:rPr>
                <w:lang w:val="el-GR"/>
              </w:rPr>
              <w:t xml:space="preserve">. </w:t>
            </w:r>
            <w:r w:rsidR="00387513" w:rsidRPr="00791BDE">
              <w:rPr>
                <w:b/>
                <w:lang w:val="el-GR"/>
              </w:rPr>
              <w:t xml:space="preserve">Τμήμα </w:t>
            </w:r>
            <w:r w:rsidR="00387513" w:rsidRPr="004074F6">
              <w:rPr>
                <w:b/>
                <w:lang w:val="el-GR"/>
              </w:rPr>
              <w:t xml:space="preserve">Επιστήμης </w:t>
            </w:r>
            <w:r w:rsidR="00387513">
              <w:rPr>
                <w:b/>
                <w:lang w:val="el-GR"/>
              </w:rPr>
              <w:t>Φυτικής Παραγωγής</w:t>
            </w:r>
            <w:r w:rsidR="00387513" w:rsidRPr="00791BDE">
              <w:rPr>
                <w:b/>
                <w:lang w:val="el-GR"/>
              </w:rPr>
              <w:t xml:space="preserve">. </w:t>
            </w:r>
            <w:r w:rsidR="00387513">
              <w:rPr>
                <w:b/>
                <w:lang w:val="el-GR"/>
              </w:rPr>
              <w:t>ΓΠΑ</w:t>
            </w:r>
            <w:r w:rsidR="00387513" w:rsidRPr="00791BDE">
              <w:rPr>
                <w:b/>
                <w:lang w:val="el-GR"/>
              </w:rPr>
              <w:t>. 201</w:t>
            </w:r>
            <w:r w:rsidR="00387513">
              <w:rPr>
                <w:b/>
                <w:lang w:val="el-GR"/>
              </w:rPr>
              <w:t>7</w:t>
            </w:r>
            <w:r w:rsidR="00387513" w:rsidRPr="004074F6">
              <w:rPr>
                <w:b/>
                <w:lang w:val="el-GR"/>
              </w:rPr>
              <w:t>.</w:t>
            </w:r>
            <w:r w:rsidR="00387513" w:rsidRPr="00387513">
              <w:rPr>
                <w:lang w:val="el-GR"/>
              </w:rPr>
              <w:t xml:space="preserve"> </w:t>
            </w:r>
            <w:hyperlink r:id="rId8" w:history="1">
              <w:r w:rsidR="00EB29E0" w:rsidRPr="005C65C3">
                <w:rPr>
                  <w:rStyle w:val="Hyperlink"/>
                  <w:b/>
                  <w:lang w:val="el-GR"/>
                </w:rPr>
                <w:t>http://dspace.aua.gr/xmlui/bitstream/handle/10329/6644/Karagiannis_D.pdf?sequence=3</w:t>
              </w:r>
            </w:hyperlink>
          </w:p>
          <w:p w:rsidR="00EB29E0" w:rsidRPr="00EB29E0" w:rsidRDefault="00EB29E0" w:rsidP="00387513">
            <w:pPr>
              <w:ind w:left="-108"/>
              <w:jc w:val="both"/>
              <w:rPr>
                <w:b/>
                <w:lang w:val="el-GR"/>
              </w:rPr>
            </w:pPr>
            <w:r>
              <w:rPr>
                <w:u w:val="single"/>
                <w:lang w:val="el-GR"/>
              </w:rPr>
              <w:t>Καραμαλή Περσεφόνη</w:t>
            </w:r>
            <w:r w:rsidRPr="00791BDE">
              <w:rPr>
                <w:lang w:val="el-GR"/>
              </w:rPr>
              <w:t>: «</w:t>
            </w:r>
            <w:r w:rsidRPr="00EB29E0">
              <w:rPr>
                <w:lang w:val="el-GR"/>
              </w:rPr>
              <w:t>Εφαρμογή αυτογραφικής μεθόδου χρωματογραφίας λεπτής στιβάδας για την εκτίμηση της αντιμικροβιακής δράσης αιθέριων ελαίων</w:t>
            </w:r>
            <w:r w:rsidRPr="00791BDE">
              <w:rPr>
                <w:lang w:val="el-GR"/>
              </w:rPr>
              <w:t xml:space="preserve">». </w:t>
            </w:r>
            <w:r w:rsidRPr="00791BDE">
              <w:rPr>
                <w:b/>
                <w:lang w:val="el-GR"/>
              </w:rPr>
              <w:t>Τμήμα Αγροτικής Ανάπτυξης. ΔΠΘ.</w:t>
            </w:r>
            <w:r>
              <w:rPr>
                <w:b/>
                <w:lang w:val="el-GR"/>
              </w:rPr>
              <w:t xml:space="preserve"> 2018.</w:t>
            </w:r>
          </w:p>
        </w:tc>
      </w:tr>
    </w:tbl>
    <w:p w:rsidR="00E22826" w:rsidRDefault="00E22826" w:rsidP="004074F6">
      <w:pPr>
        <w:jc w:val="both"/>
        <w:rPr>
          <w:lang w:val="el-GR"/>
        </w:rPr>
      </w:pPr>
    </w:p>
    <w:p w:rsidR="00940661" w:rsidRPr="00045804" w:rsidRDefault="00940661" w:rsidP="00940661">
      <w:pPr>
        <w:numPr>
          <w:ilvl w:val="0"/>
          <w:numId w:val="5"/>
        </w:numPr>
        <w:jc w:val="both"/>
        <w:rPr>
          <w:b/>
          <w:u w:val="single"/>
          <w:lang w:val="el-GR"/>
        </w:rPr>
      </w:pPr>
      <w:r w:rsidRPr="00045804">
        <w:rPr>
          <w:b/>
          <w:u w:val="single"/>
          <w:lang w:val="el-GR"/>
        </w:rPr>
        <w:t xml:space="preserve">Ως μέλος </w:t>
      </w:r>
      <w:r>
        <w:rPr>
          <w:b/>
          <w:u w:val="single"/>
          <w:lang w:val="el-GR"/>
        </w:rPr>
        <w:t>επτ</w:t>
      </w:r>
      <w:r w:rsidRPr="00045804">
        <w:rPr>
          <w:b/>
          <w:u w:val="single"/>
          <w:lang w:val="el-GR"/>
        </w:rPr>
        <w:t>αμελούς εξεταστικής επιτροπής</w:t>
      </w:r>
      <w:r>
        <w:rPr>
          <w:b/>
          <w:u w:val="single"/>
          <w:lang w:val="el-GR"/>
        </w:rPr>
        <w:t xml:space="preserve"> </w:t>
      </w:r>
      <w:r w:rsidR="000B5094">
        <w:rPr>
          <w:b/>
          <w:u w:val="single"/>
          <w:lang w:val="el-GR"/>
        </w:rPr>
        <w:t>διδακτορικών διατριβών</w:t>
      </w:r>
    </w:p>
    <w:p w:rsidR="00940661" w:rsidRDefault="00940661" w:rsidP="00045804">
      <w:pPr>
        <w:ind w:left="180" w:hanging="180"/>
        <w:jc w:val="both"/>
        <w:rPr>
          <w:lang w:val="el-GR"/>
        </w:rPr>
      </w:pPr>
    </w:p>
    <w:tbl>
      <w:tblPr>
        <w:tblW w:w="0" w:type="auto"/>
        <w:tblLook w:val="01E0"/>
      </w:tblPr>
      <w:tblGrid>
        <w:gridCol w:w="396"/>
        <w:gridCol w:w="8460"/>
      </w:tblGrid>
      <w:tr w:rsidR="00940661" w:rsidRPr="007F42B9">
        <w:tc>
          <w:tcPr>
            <w:tcW w:w="0" w:type="auto"/>
          </w:tcPr>
          <w:p w:rsidR="00940661" w:rsidRPr="00A12E7F" w:rsidRDefault="00940661" w:rsidP="00D753B4">
            <w:pPr>
              <w:jc w:val="both"/>
              <w:rPr>
                <w:lang w:val="el-GR"/>
              </w:rPr>
            </w:pPr>
            <w:r w:rsidRPr="00A12E7F">
              <w:rPr>
                <w:lang w:val="el-GR"/>
              </w:rPr>
              <w:t>1.</w:t>
            </w:r>
          </w:p>
        </w:tc>
        <w:tc>
          <w:tcPr>
            <w:tcW w:w="0" w:type="auto"/>
          </w:tcPr>
          <w:p w:rsidR="00940661" w:rsidRPr="007F42B9" w:rsidRDefault="00940661" w:rsidP="00940661">
            <w:pPr>
              <w:ind w:left="-108"/>
              <w:jc w:val="both"/>
              <w:rPr>
                <w:lang w:val="el-GR"/>
              </w:rPr>
            </w:pPr>
            <w:r w:rsidRPr="00BE784D">
              <w:rPr>
                <w:u w:val="single"/>
                <w:lang w:val="el-GR"/>
              </w:rPr>
              <w:t>Σιατής Νικόλαος:</w:t>
            </w:r>
            <w:r w:rsidRPr="00A12E7F">
              <w:rPr>
                <w:lang w:val="el-GR"/>
              </w:rPr>
              <w:t xml:space="preserve"> «</w:t>
            </w:r>
            <w:r w:rsidRPr="00940661">
              <w:rPr>
                <w:lang w:val="el-GR"/>
              </w:rPr>
              <w:t>Ανάπτυξη νέων μεθόδων παραλαβής και ανάλυσης δευτερογενών μεταβολιτών απ</w:t>
            </w:r>
            <w:r>
              <w:rPr>
                <w:lang w:val="el-GR"/>
              </w:rPr>
              <w:t>ό αρωματικά και ενεργειακά φυτά</w:t>
            </w:r>
            <w:r w:rsidRPr="00A12E7F">
              <w:rPr>
                <w:lang w:val="el-GR"/>
              </w:rPr>
              <w:t>».</w:t>
            </w:r>
            <w:r w:rsidR="007F42B9">
              <w:rPr>
                <w:lang w:val="el-GR"/>
              </w:rPr>
              <w:t xml:space="preserve"> </w:t>
            </w:r>
            <w:r w:rsidR="008F6624" w:rsidRPr="00791BDE">
              <w:rPr>
                <w:b/>
                <w:lang w:val="el-GR"/>
              </w:rPr>
              <w:t xml:space="preserve">Τμήμα </w:t>
            </w:r>
            <w:r w:rsidR="008F6624" w:rsidRPr="004074F6">
              <w:rPr>
                <w:b/>
                <w:lang w:val="el-GR"/>
              </w:rPr>
              <w:t>Επιστήμης Τροφίμων και Διατροφής του Ανθρώπου</w:t>
            </w:r>
            <w:r w:rsidR="007F42B9">
              <w:rPr>
                <w:lang w:val="el-GR"/>
              </w:rPr>
              <w:t>.</w:t>
            </w:r>
            <w:r w:rsidRPr="00A12E7F">
              <w:rPr>
                <w:lang w:val="el-GR"/>
              </w:rPr>
              <w:t xml:space="preserve"> </w:t>
            </w:r>
            <w:r w:rsidR="00496281">
              <w:rPr>
                <w:b/>
                <w:lang w:val="el-GR"/>
              </w:rPr>
              <w:t>ΓΠΑ,</w:t>
            </w:r>
            <w:r w:rsidRPr="00496281">
              <w:rPr>
                <w:b/>
                <w:lang w:val="el-GR"/>
              </w:rPr>
              <w:t xml:space="preserve"> 2013</w:t>
            </w:r>
            <w:r w:rsidR="004074F6" w:rsidRPr="007F42B9">
              <w:rPr>
                <w:b/>
                <w:lang w:val="el-GR"/>
              </w:rPr>
              <w:t>.</w:t>
            </w:r>
          </w:p>
        </w:tc>
      </w:tr>
      <w:tr w:rsidR="00BE784D" w:rsidRPr="007F42B9">
        <w:tc>
          <w:tcPr>
            <w:tcW w:w="0" w:type="auto"/>
          </w:tcPr>
          <w:p w:rsidR="00BE784D" w:rsidRPr="00A12E7F" w:rsidRDefault="00BE784D" w:rsidP="00D753B4">
            <w:pPr>
              <w:jc w:val="both"/>
              <w:rPr>
                <w:lang w:val="el-GR"/>
              </w:rPr>
            </w:pPr>
            <w:r>
              <w:rPr>
                <w:lang w:val="el-GR"/>
              </w:rPr>
              <w:t xml:space="preserve">2. </w:t>
            </w:r>
          </w:p>
        </w:tc>
        <w:tc>
          <w:tcPr>
            <w:tcW w:w="0" w:type="auto"/>
          </w:tcPr>
          <w:p w:rsidR="00BE784D" w:rsidRPr="007F42B9" w:rsidRDefault="00BE784D" w:rsidP="00BE784D">
            <w:pPr>
              <w:ind w:left="-108"/>
              <w:jc w:val="both"/>
              <w:rPr>
                <w:lang w:val="el-GR"/>
              </w:rPr>
            </w:pPr>
            <w:r w:rsidRPr="00BE784D">
              <w:rPr>
                <w:u w:val="single"/>
                <w:lang w:val="el-GR"/>
              </w:rPr>
              <w:t>Αναστασάκη Ειρήνη:</w:t>
            </w:r>
            <w:r w:rsidRPr="00BE784D">
              <w:rPr>
                <w:lang w:val="el-GR"/>
              </w:rPr>
              <w:t xml:space="preserve"> </w:t>
            </w:r>
            <w:r>
              <w:rPr>
                <w:lang w:val="el-GR"/>
              </w:rPr>
              <w:t>«Απομόνωση, χαρακτηρισμός συστατικών αρωματικών και φαρμακευτικών φυτών της Μεσογειακής χλωρίδας. Μελέτη και αξιολόγηση της βιολογικής δραστικότητας.»</w:t>
            </w:r>
            <w:r w:rsidR="007F42B9">
              <w:rPr>
                <w:lang w:val="el-GR"/>
              </w:rPr>
              <w:t>.</w:t>
            </w:r>
            <w:r w:rsidR="007F42B9" w:rsidRPr="00791BDE">
              <w:rPr>
                <w:b/>
                <w:lang w:val="el-GR"/>
              </w:rPr>
              <w:t xml:space="preserve"> Τμήμα </w:t>
            </w:r>
            <w:r w:rsidR="007F42B9" w:rsidRPr="004074F6">
              <w:rPr>
                <w:b/>
                <w:lang w:val="el-GR"/>
              </w:rPr>
              <w:t>Επιστήμης Τροφίμων και Διατροφής του Ανθρώπου</w:t>
            </w:r>
            <w:r w:rsidR="007F42B9" w:rsidRPr="00791BDE">
              <w:rPr>
                <w:b/>
                <w:lang w:val="el-GR"/>
              </w:rPr>
              <w:t>.</w:t>
            </w:r>
            <w:r>
              <w:rPr>
                <w:lang w:val="el-GR"/>
              </w:rPr>
              <w:t xml:space="preserve"> </w:t>
            </w:r>
            <w:r w:rsidR="007F42B9">
              <w:rPr>
                <w:b/>
                <w:lang w:val="el-GR"/>
              </w:rPr>
              <w:t>ΓΠΑ.</w:t>
            </w:r>
            <w:r w:rsidRPr="00496281">
              <w:rPr>
                <w:b/>
                <w:lang w:val="el-GR"/>
              </w:rPr>
              <w:t xml:space="preserve"> 201</w:t>
            </w:r>
            <w:r>
              <w:rPr>
                <w:b/>
                <w:lang w:val="el-GR"/>
              </w:rPr>
              <w:t>4</w:t>
            </w:r>
            <w:r w:rsidR="004074F6" w:rsidRPr="007F42B9">
              <w:rPr>
                <w:b/>
                <w:lang w:val="el-GR"/>
              </w:rPr>
              <w:t>.</w:t>
            </w:r>
          </w:p>
        </w:tc>
      </w:tr>
      <w:tr w:rsidR="00BE784D" w:rsidRPr="0090176E">
        <w:tc>
          <w:tcPr>
            <w:tcW w:w="0" w:type="auto"/>
          </w:tcPr>
          <w:p w:rsidR="00BE784D" w:rsidRDefault="00BE784D" w:rsidP="00D753B4">
            <w:pPr>
              <w:jc w:val="both"/>
              <w:rPr>
                <w:lang w:val="el-GR"/>
              </w:rPr>
            </w:pPr>
            <w:r>
              <w:rPr>
                <w:lang w:val="el-GR"/>
              </w:rPr>
              <w:t>3.</w:t>
            </w:r>
          </w:p>
          <w:p w:rsidR="001307A8" w:rsidRDefault="001307A8" w:rsidP="00D753B4">
            <w:pPr>
              <w:jc w:val="both"/>
              <w:rPr>
                <w:lang w:val="el-GR"/>
              </w:rPr>
            </w:pPr>
          </w:p>
          <w:p w:rsidR="001307A8" w:rsidRDefault="001307A8" w:rsidP="00D753B4">
            <w:pPr>
              <w:jc w:val="both"/>
              <w:rPr>
                <w:lang w:val="el-GR"/>
              </w:rPr>
            </w:pPr>
          </w:p>
          <w:p w:rsidR="007F42B9" w:rsidRDefault="007F42B9" w:rsidP="00D753B4">
            <w:pPr>
              <w:jc w:val="both"/>
              <w:rPr>
                <w:lang w:val="el-GR"/>
              </w:rPr>
            </w:pPr>
          </w:p>
          <w:p w:rsidR="001307A8" w:rsidRDefault="001307A8" w:rsidP="00D753B4">
            <w:pPr>
              <w:jc w:val="both"/>
              <w:rPr>
                <w:lang w:val="el-GR"/>
              </w:rPr>
            </w:pPr>
            <w:r>
              <w:rPr>
                <w:lang w:val="el-GR"/>
              </w:rPr>
              <w:t>4.</w:t>
            </w:r>
          </w:p>
          <w:p w:rsidR="007F42B9" w:rsidRDefault="007F42B9" w:rsidP="00D753B4">
            <w:pPr>
              <w:jc w:val="both"/>
              <w:rPr>
                <w:lang w:val="el-GR"/>
              </w:rPr>
            </w:pPr>
          </w:p>
          <w:p w:rsidR="007F42B9" w:rsidRDefault="007F42B9" w:rsidP="00D753B4">
            <w:pPr>
              <w:jc w:val="both"/>
              <w:rPr>
                <w:lang w:val="el-GR"/>
              </w:rPr>
            </w:pPr>
          </w:p>
          <w:p w:rsidR="007F42B9" w:rsidRDefault="007F42B9" w:rsidP="00D753B4">
            <w:pPr>
              <w:jc w:val="both"/>
              <w:rPr>
                <w:lang w:val="el-GR"/>
              </w:rPr>
            </w:pPr>
          </w:p>
          <w:p w:rsidR="007F42B9" w:rsidRDefault="007F42B9" w:rsidP="00D753B4">
            <w:pPr>
              <w:jc w:val="both"/>
              <w:rPr>
                <w:lang w:val="el-GR"/>
              </w:rPr>
            </w:pPr>
            <w:r>
              <w:rPr>
                <w:lang w:val="el-GR"/>
              </w:rPr>
              <w:t>5.</w:t>
            </w:r>
          </w:p>
          <w:p w:rsidR="007F42B9" w:rsidRDefault="007F42B9" w:rsidP="00D753B4">
            <w:pPr>
              <w:jc w:val="both"/>
              <w:rPr>
                <w:lang w:val="el-GR"/>
              </w:rPr>
            </w:pPr>
          </w:p>
          <w:p w:rsidR="007F42B9" w:rsidRDefault="007F42B9" w:rsidP="00D753B4">
            <w:pPr>
              <w:jc w:val="both"/>
              <w:rPr>
                <w:lang w:val="el-GR"/>
              </w:rPr>
            </w:pPr>
          </w:p>
          <w:p w:rsidR="007F42B9" w:rsidRDefault="007F42B9" w:rsidP="00D753B4">
            <w:pPr>
              <w:jc w:val="both"/>
              <w:rPr>
                <w:lang w:val="el-GR"/>
              </w:rPr>
            </w:pPr>
          </w:p>
          <w:p w:rsidR="007F42B9" w:rsidRDefault="007F42B9" w:rsidP="00D753B4">
            <w:pPr>
              <w:jc w:val="both"/>
              <w:rPr>
                <w:lang w:val="el-GR"/>
              </w:rPr>
            </w:pPr>
          </w:p>
          <w:p w:rsidR="007F42B9" w:rsidRDefault="007F42B9" w:rsidP="00D753B4">
            <w:pPr>
              <w:jc w:val="both"/>
              <w:rPr>
                <w:lang w:val="el-GR"/>
              </w:rPr>
            </w:pPr>
            <w:r>
              <w:rPr>
                <w:lang w:val="el-GR"/>
              </w:rPr>
              <w:lastRenderedPageBreak/>
              <w:t>6.</w:t>
            </w:r>
          </w:p>
          <w:p w:rsidR="008E1EE5" w:rsidRDefault="008E1EE5" w:rsidP="00D753B4">
            <w:pPr>
              <w:jc w:val="both"/>
              <w:rPr>
                <w:lang w:val="el-GR"/>
              </w:rPr>
            </w:pPr>
          </w:p>
          <w:p w:rsidR="008E1EE5" w:rsidRDefault="008E1EE5" w:rsidP="00D753B4">
            <w:pPr>
              <w:jc w:val="both"/>
              <w:rPr>
                <w:lang w:val="el-GR"/>
              </w:rPr>
            </w:pPr>
          </w:p>
          <w:p w:rsidR="008E1EE5" w:rsidRDefault="008E1EE5" w:rsidP="00D753B4">
            <w:pPr>
              <w:jc w:val="both"/>
            </w:pPr>
            <w:r>
              <w:t>7.</w:t>
            </w:r>
          </w:p>
          <w:p w:rsidR="008F6624" w:rsidRDefault="008F6624" w:rsidP="00D753B4">
            <w:pPr>
              <w:jc w:val="both"/>
            </w:pPr>
          </w:p>
          <w:p w:rsidR="008F6624" w:rsidRDefault="008F6624" w:rsidP="00D753B4">
            <w:pPr>
              <w:jc w:val="both"/>
            </w:pPr>
          </w:p>
          <w:p w:rsidR="008F6624" w:rsidRDefault="008F6624" w:rsidP="00D753B4">
            <w:pPr>
              <w:jc w:val="both"/>
            </w:pPr>
          </w:p>
          <w:p w:rsidR="008F6624" w:rsidRPr="008F6624" w:rsidRDefault="008F6624" w:rsidP="00D753B4">
            <w:pPr>
              <w:jc w:val="both"/>
              <w:rPr>
                <w:lang w:val="el-GR"/>
              </w:rPr>
            </w:pPr>
            <w:r>
              <w:rPr>
                <w:lang w:val="el-GR"/>
              </w:rPr>
              <w:t>8.</w:t>
            </w:r>
          </w:p>
        </w:tc>
        <w:tc>
          <w:tcPr>
            <w:tcW w:w="0" w:type="auto"/>
          </w:tcPr>
          <w:p w:rsidR="00BE784D" w:rsidRDefault="00BE784D" w:rsidP="00BE784D">
            <w:pPr>
              <w:pStyle w:val="Default"/>
              <w:ind w:left="-108"/>
              <w:jc w:val="both"/>
              <w:rPr>
                <w:rFonts w:ascii="Times New Roman" w:hAnsi="Times New Roman" w:cs="Times New Roman"/>
                <w:b/>
                <w:lang w:val="el-GR"/>
              </w:rPr>
            </w:pPr>
            <w:r w:rsidRPr="00BE784D">
              <w:rPr>
                <w:rFonts w:ascii="Times New Roman" w:hAnsi="Times New Roman" w:cs="Times New Roman"/>
                <w:u w:val="single"/>
                <w:lang w:val="el-GR"/>
              </w:rPr>
              <w:lastRenderedPageBreak/>
              <w:t>Μητσοπούλου Κορνηλία:</w:t>
            </w:r>
            <w:r w:rsidRPr="00BE784D">
              <w:rPr>
                <w:lang w:val="el-GR"/>
              </w:rPr>
              <w:t xml:space="preserve"> </w:t>
            </w:r>
            <w:r w:rsidRPr="00BE784D">
              <w:rPr>
                <w:rFonts w:ascii="Times New Roman" w:hAnsi="Times New Roman" w:cs="Times New Roman"/>
                <w:lang w:val="el-GR"/>
              </w:rPr>
              <w:t>«</w:t>
            </w:r>
            <w:r w:rsidRPr="00BE784D">
              <w:rPr>
                <w:rFonts w:ascii="Times New Roman" w:hAnsi="Times New Roman" w:cs="Times New Roman"/>
                <w:bCs/>
                <w:lang w:val="el-GR"/>
              </w:rPr>
              <w:t xml:space="preserve">Απομόνωση και χαρακτηρισμός συστατικών του </w:t>
            </w:r>
            <w:r w:rsidRPr="00BE784D">
              <w:rPr>
                <w:rFonts w:ascii="Times New Roman" w:hAnsi="Times New Roman" w:cs="Times New Roman"/>
                <w:bCs/>
                <w:i/>
                <w:iCs/>
              </w:rPr>
              <w:t>Hypericum</w:t>
            </w:r>
            <w:r w:rsidRPr="00BE784D">
              <w:rPr>
                <w:rFonts w:ascii="Times New Roman" w:hAnsi="Times New Roman" w:cs="Times New Roman"/>
                <w:bCs/>
                <w:i/>
                <w:iCs/>
                <w:lang w:val="el-GR"/>
              </w:rPr>
              <w:t xml:space="preserve"> </w:t>
            </w:r>
            <w:r w:rsidRPr="00BE784D">
              <w:rPr>
                <w:rFonts w:ascii="Times New Roman" w:hAnsi="Times New Roman" w:cs="Times New Roman"/>
                <w:bCs/>
                <w:i/>
                <w:iCs/>
              </w:rPr>
              <w:t>perforatum</w:t>
            </w:r>
            <w:r w:rsidRPr="00BE784D">
              <w:rPr>
                <w:rFonts w:ascii="Times New Roman" w:hAnsi="Times New Roman" w:cs="Times New Roman"/>
                <w:bCs/>
                <w:lang w:val="el-GR"/>
              </w:rPr>
              <w:t xml:space="preserve">: Σχεδιασμός και σύνθεση αναλόγων τους με εφαρμογές στη γεωργία». </w:t>
            </w:r>
            <w:r w:rsidR="007F42B9" w:rsidRPr="00791BDE">
              <w:rPr>
                <w:b/>
                <w:lang w:val="el-GR"/>
              </w:rPr>
              <w:t xml:space="preserve">Τμήμα </w:t>
            </w:r>
            <w:r w:rsidR="007F42B9" w:rsidRPr="004074F6">
              <w:rPr>
                <w:b/>
                <w:lang w:val="el-GR"/>
              </w:rPr>
              <w:t>Επιστήμης Τροφίμων και Διατροφής του Ανθρώπου</w:t>
            </w:r>
            <w:r w:rsidR="007F42B9" w:rsidRPr="00791BDE">
              <w:rPr>
                <w:b/>
                <w:lang w:val="el-GR"/>
              </w:rPr>
              <w:t>.</w:t>
            </w:r>
            <w:r w:rsidR="007F42B9">
              <w:rPr>
                <w:b/>
                <w:lang w:val="el-GR"/>
              </w:rPr>
              <w:t xml:space="preserve"> </w:t>
            </w:r>
            <w:r w:rsidR="007F42B9">
              <w:rPr>
                <w:rFonts w:ascii="Times New Roman" w:hAnsi="Times New Roman" w:cs="Times New Roman"/>
                <w:b/>
                <w:lang w:val="el-GR"/>
              </w:rPr>
              <w:t>ΓΠΑ.</w:t>
            </w:r>
            <w:r w:rsidRPr="00BE784D">
              <w:rPr>
                <w:rFonts w:ascii="Times New Roman" w:hAnsi="Times New Roman" w:cs="Times New Roman"/>
                <w:b/>
                <w:lang w:val="el-GR"/>
              </w:rPr>
              <w:t xml:space="preserve"> 2014</w:t>
            </w:r>
            <w:r w:rsidR="004074F6" w:rsidRPr="00226793">
              <w:rPr>
                <w:rFonts w:ascii="Times New Roman" w:hAnsi="Times New Roman" w:cs="Times New Roman"/>
                <w:b/>
                <w:lang w:val="el-GR"/>
              </w:rPr>
              <w:t>.</w:t>
            </w:r>
          </w:p>
          <w:p w:rsidR="007F42B9" w:rsidRPr="00226793" w:rsidRDefault="007F42B9" w:rsidP="00BE784D">
            <w:pPr>
              <w:pStyle w:val="Default"/>
              <w:ind w:left="-108"/>
              <w:jc w:val="both"/>
              <w:rPr>
                <w:rFonts w:ascii="Times New Roman" w:hAnsi="Times New Roman" w:cs="Times New Roman"/>
                <w:b/>
                <w:lang w:val="el-GR"/>
              </w:rPr>
            </w:pPr>
            <w:r>
              <w:rPr>
                <w:u w:val="single"/>
                <w:lang w:val="el-GR"/>
              </w:rPr>
              <w:t>Σκώττη Ευσταθία</w:t>
            </w:r>
            <w:r w:rsidRPr="001307A8">
              <w:rPr>
                <w:u w:val="single"/>
                <w:lang w:val="el-GR"/>
              </w:rPr>
              <w:t>:</w:t>
            </w:r>
            <w:r>
              <w:rPr>
                <w:lang w:val="el-GR"/>
              </w:rPr>
              <w:t xml:space="preserve"> </w:t>
            </w:r>
            <w:r w:rsidRPr="001307A8">
              <w:rPr>
                <w:lang w:val="el-GR"/>
              </w:rPr>
              <w:t>«</w:t>
            </w:r>
            <w:r w:rsidRPr="007F42B9">
              <w:rPr>
                <w:lang w:val="el-GR"/>
              </w:rPr>
              <w:t>Μελέτη και αξιολόγηση της βιοδραστικότητας-τοξικότητας φυτικών εκχυλισμάτων καλλιεργούμενων και αυτοφυών αρωματικών- φαρμακευτικών φυτών</w:t>
            </w:r>
            <w:r>
              <w:rPr>
                <w:lang w:val="el-GR"/>
              </w:rPr>
              <w:t>».</w:t>
            </w:r>
            <w:r>
              <w:rPr>
                <w:b/>
                <w:lang w:val="el-GR"/>
              </w:rPr>
              <w:t xml:space="preserve"> </w:t>
            </w:r>
            <w:r w:rsidRPr="00791BDE">
              <w:rPr>
                <w:b/>
                <w:lang w:val="el-GR"/>
              </w:rPr>
              <w:t xml:space="preserve">Τμήμα </w:t>
            </w:r>
            <w:r w:rsidRPr="004074F6">
              <w:rPr>
                <w:b/>
                <w:lang w:val="el-GR"/>
              </w:rPr>
              <w:t>Επιστήμης Τροφίμων και Διατροφής του Ανθρώπου</w:t>
            </w:r>
            <w:r w:rsidRPr="00791BDE">
              <w:rPr>
                <w:b/>
                <w:lang w:val="el-GR"/>
              </w:rPr>
              <w:t>.</w:t>
            </w:r>
            <w:r>
              <w:rPr>
                <w:b/>
                <w:lang w:val="el-GR"/>
              </w:rPr>
              <w:t xml:space="preserve">ΓΠΑ. </w:t>
            </w:r>
            <w:r w:rsidRPr="00496281">
              <w:rPr>
                <w:b/>
                <w:lang w:val="el-GR"/>
              </w:rPr>
              <w:t>201</w:t>
            </w:r>
            <w:r>
              <w:rPr>
                <w:b/>
                <w:lang w:val="el-GR"/>
              </w:rPr>
              <w:t>6</w:t>
            </w:r>
            <w:r w:rsidRPr="0090176E">
              <w:rPr>
                <w:b/>
                <w:lang w:val="el-GR"/>
              </w:rPr>
              <w:t>.</w:t>
            </w:r>
          </w:p>
          <w:p w:rsidR="008F6624" w:rsidRDefault="001307A8" w:rsidP="0090176E">
            <w:pPr>
              <w:ind w:left="-126" w:right="-144"/>
              <w:jc w:val="both"/>
              <w:rPr>
                <w:u w:val="single"/>
                <w:lang w:val="el-GR"/>
              </w:rPr>
            </w:pPr>
            <w:r w:rsidRPr="001307A8">
              <w:rPr>
                <w:u w:val="single"/>
                <w:lang w:val="el-GR"/>
              </w:rPr>
              <w:t>Πετράκης Ελευθέριος:</w:t>
            </w:r>
            <w:r>
              <w:rPr>
                <w:lang w:val="el-GR"/>
              </w:rPr>
              <w:t xml:space="preserve"> </w:t>
            </w:r>
            <w:r w:rsidRPr="001307A8">
              <w:rPr>
                <w:lang w:val="el-GR"/>
              </w:rPr>
              <w:t>«Νέες προσεγγίσεις στη Φυτοχημική Ανάλυση: Ανάπτυξη μεθόδων ποσοτικού προσδιορισμού, ελέγχου αυθεντικότητας και εκτίμησης βιοδραστικότητας δευτερογενών μεταβολιτών με τη χρήση σύγχρονων τεχνικών ενόργαν</w:t>
            </w:r>
            <w:r w:rsidR="0090176E">
              <w:rPr>
                <w:lang w:val="el-GR"/>
              </w:rPr>
              <w:t>ης ανάλυσης και χημειομετρίας»</w:t>
            </w:r>
            <w:r w:rsidR="003604DB">
              <w:rPr>
                <w:lang w:val="el-GR"/>
              </w:rPr>
              <w:t>.</w:t>
            </w:r>
            <w:r w:rsidR="00264128">
              <w:rPr>
                <w:b/>
                <w:lang w:val="el-GR"/>
              </w:rPr>
              <w:t xml:space="preserve"> </w:t>
            </w:r>
            <w:r w:rsidR="007F42B9" w:rsidRPr="00791BDE">
              <w:rPr>
                <w:b/>
                <w:lang w:val="el-GR"/>
              </w:rPr>
              <w:t xml:space="preserve">Τμήμα </w:t>
            </w:r>
            <w:r w:rsidR="007F42B9" w:rsidRPr="004074F6">
              <w:rPr>
                <w:b/>
                <w:lang w:val="el-GR"/>
              </w:rPr>
              <w:t>Επιστήμης Τροφίμων και Διατροφής του Ανθρώπου</w:t>
            </w:r>
            <w:r w:rsidR="007F42B9" w:rsidRPr="00791BDE">
              <w:rPr>
                <w:b/>
                <w:lang w:val="el-GR"/>
              </w:rPr>
              <w:t>.</w:t>
            </w:r>
            <w:r w:rsidR="007F42B9">
              <w:rPr>
                <w:b/>
                <w:lang w:val="el-GR"/>
              </w:rPr>
              <w:t xml:space="preserve"> ΓΠΑ.</w:t>
            </w:r>
            <w:r w:rsidR="00264128" w:rsidRPr="00496281">
              <w:rPr>
                <w:b/>
                <w:lang w:val="el-GR"/>
              </w:rPr>
              <w:t xml:space="preserve"> 201</w:t>
            </w:r>
            <w:r w:rsidR="0090176E">
              <w:rPr>
                <w:b/>
                <w:lang w:val="el-GR"/>
              </w:rPr>
              <w:t>6</w:t>
            </w:r>
            <w:r w:rsidR="00264128" w:rsidRPr="0090176E">
              <w:rPr>
                <w:b/>
                <w:lang w:val="el-GR"/>
              </w:rPr>
              <w:t>.</w:t>
            </w:r>
            <w:r w:rsidR="008F6624" w:rsidRPr="001307A8">
              <w:rPr>
                <w:u w:val="single"/>
                <w:lang w:val="el-GR"/>
              </w:rPr>
              <w:t xml:space="preserve"> </w:t>
            </w:r>
          </w:p>
          <w:p w:rsidR="001307A8" w:rsidRDefault="008F6624" w:rsidP="0090176E">
            <w:pPr>
              <w:ind w:left="-126" w:right="-144"/>
              <w:jc w:val="both"/>
              <w:rPr>
                <w:b/>
                <w:lang w:val="el-GR"/>
              </w:rPr>
            </w:pPr>
            <w:r>
              <w:rPr>
                <w:u w:val="single"/>
                <w:lang w:val="el-GR"/>
              </w:rPr>
              <w:lastRenderedPageBreak/>
              <w:t>Μπατσούλης Απόστολος</w:t>
            </w:r>
            <w:r w:rsidRPr="001307A8">
              <w:rPr>
                <w:u w:val="single"/>
                <w:lang w:val="el-GR"/>
              </w:rPr>
              <w:t>:</w:t>
            </w:r>
            <w:r>
              <w:rPr>
                <w:lang w:val="el-GR"/>
              </w:rPr>
              <w:t xml:space="preserve"> </w:t>
            </w:r>
            <w:r w:rsidRPr="001307A8">
              <w:rPr>
                <w:lang w:val="el-GR"/>
              </w:rPr>
              <w:t>«</w:t>
            </w:r>
            <w:r w:rsidRPr="008F6624">
              <w:rPr>
                <w:lang w:val="el-GR"/>
              </w:rPr>
              <w:t>Εφαρμογές της υπέρυθρης φασματοσκοπίας (</w:t>
            </w:r>
            <w:r>
              <w:t>FT</w:t>
            </w:r>
            <w:r w:rsidRPr="008F6624">
              <w:rPr>
                <w:lang w:val="el-GR"/>
              </w:rPr>
              <w:t>-</w:t>
            </w:r>
            <w:r>
              <w:t>IR</w:t>
            </w:r>
            <w:r w:rsidRPr="008F6624">
              <w:rPr>
                <w:lang w:val="el-GR"/>
              </w:rPr>
              <w:t xml:space="preserve">) και της φασματοσκοπίας </w:t>
            </w:r>
            <w:r>
              <w:t>Raman</w:t>
            </w:r>
            <w:r w:rsidRPr="008F6624">
              <w:rPr>
                <w:lang w:val="el-GR"/>
              </w:rPr>
              <w:t xml:space="preserve"> (</w:t>
            </w:r>
            <w:r>
              <w:t>FT</w:t>
            </w:r>
            <w:r w:rsidRPr="008F6624">
              <w:rPr>
                <w:lang w:val="el-GR"/>
              </w:rPr>
              <w:t>-</w:t>
            </w:r>
            <w:r>
              <w:t>Raman</w:t>
            </w:r>
            <w:r w:rsidRPr="008F6624">
              <w:rPr>
                <w:lang w:val="el-GR"/>
              </w:rPr>
              <w:t xml:space="preserve">) στη μελέτη συστατικών γεωργικών προϊόντων: Η περίπτωση του </w:t>
            </w:r>
            <w:r>
              <w:t>kenaf</w:t>
            </w:r>
            <w:r w:rsidRPr="008F6624">
              <w:rPr>
                <w:lang w:val="el-GR"/>
              </w:rPr>
              <w:t>, του μελιού και των φύλλων της μουριάς</w:t>
            </w:r>
            <w:r>
              <w:rPr>
                <w:lang w:val="el-GR"/>
              </w:rPr>
              <w:t>».</w:t>
            </w:r>
            <w:r>
              <w:rPr>
                <w:b/>
                <w:lang w:val="el-GR"/>
              </w:rPr>
              <w:t xml:space="preserve"> </w:t>
            </w:r>
            <w:r w:rsidRPr="00791BDE">
              <w:rPr>
                <w:b/>
                <w:lang w:val="el-GR"/>
              </w:rPr>
              <w:t xml:space="preserve">Τμήμα </w:t>
            </w:r>
            <w:r w:rsidRPr="004074F6">
              <w:rPr>
                <w:b/>
                <w:lang w:val="el-GR"/>
              </w:rPr>
              <w:t>Επιστήμης Τροφίμων και Διατροφής του Ανθρώπου</w:t>
            </w:r>
            <w:r w:rsidRPr="00791BDE">
              <w:rPr>
                <w:b/>
                <w:lang w:val="el-GR"/>
              </w:rPr>
              <w:t>.</w:t>
            </w:r>
            <w:r>
              <w:rPr>
                <w:b/>
                <w:lang w:val="el-GR"/>
              </w:rPr>
              <w:t xml:space="preserve"> ΓΠΑ.</w:t>
            </w:r>
            <w:r w:rsidRPr="00496281">
              <w:rPr>
                <w:b/>
                <w:lang w:val="el-GR"/>
              </w:rPr>
              <w:t xml:space="preserve"> 201</w:t>
            </w:r>
            <w:r>
              <w:rPr>
                <w:b/>
                <w:lang w:val="el-GR"/>
              </w:rPr>
              <w:t>6</w:t>
            </w:r>
            <w:r w:rsidRPr="0090176E">
              <w:rPr>
                <w:b/>
                <w:lang w:val="el-GR"/>
              </w:rPr>
              <w:t>.</w:t>
            </w:r>
          </w:p>
          <w:p w:rsidR="00AA09AB" w:rsidRDefault="007F42B9" w:rsidP="00AA09AB">
            <w:pPr>
              <w:ind w:left="-126" w:right="-144"/>
              <w:jc w:val="both"/>
              <w:rPr>
                <w:u w:val="single"/>
                <w:lang w:val="el-GR"/>
              </w:rPr>
            </w:pPr>
            <w:r>
              <w:rPr>
                <w:u w:val="single"/>
                <w:lang w:val="el-GR"/>
              </w:rPr>
              <w:t>Νούσκα Χρυσάνθη</w:t>
            </w:r>
            <w:r w:rsidRPr="001307A8">
              <w:rPr>
                <w:u w:val="single"/>
                <w:lang w:val="el-GR"/>
              </w:rPr>
              <w:t>:</w:t>
            </w:r>
            <w:r>
              <w:rPr>
                <w:lang w:val="el-GR"/>
              </w:rPr>
              <w:t xml:space="preserve"> </w:t>
            </w:r>
            <w:r w:rsidRPr="001307A8">
              <w:rPr>
                <w:lang w:val="el-GR"/>
              </w:rPr>
              <w:t>«</w:t>
            </w:r>
            <w:r w:rsidRPr="007F42B9">
              <w:rPr>
                <w:lang w:val="el-GR"/>
              </w:rPr>
              <w:t>Βιοτεχνολογική αξιοποίηση χυμού κράνων (</w:t>
            </w:r>
            <w:r>
              <w:t>Cornus</w:t>
            </w:r>
            <w:r w:rsidRPr="007F42B9">
              <w:rPr>
                <w:lang w:val="el-GR"/>
              </w:rPr>
              <w:t xml:space="preserve"> </w:t>
            </w:r>
            <w:r>
              <w:t>mas</w:t>
            </w:r>
            <w:r w:rsidRPr="007F42B9">
              <w:rPr>
                <w:lang w:val="el-GR"/>
              </w:rPr>
              <w:t xml:space="preserve"> </w:t>
            </w:r>
            <w:r>
              <w:t>L</w:t>
            </w:r>
            <w:r w:rsidRPr="007F42B9">
              <w:rPr>
                <w:lang w:val="el-GR"/>
              </w:rPr>
              <w:t>.) για παραγωγή λειτουργικού τροφίμου υψηλής διατροφικής αξίας</w:t>
            </w:r>
            <w:r>
              <w:rPr>
                <w:lang w:val="el-GR"/>
              </w:rPr>
              <w:t>».</w:t>
            </w:r>
            <w:r>
              <w:rPr>
                <w:b/>
                <w:lang w:val="el-GR"/>
              </w:rPr>
              <w:t xml:space="preserve"> </w:t>
            </w:r>
            <w:r w:rsidRPr="00791BDE">
              <w:rPr>
                <w:b/>
                <w:lang w:val="el-GR"/>
              </w:rPr>
              <w:t xml:space="preserve">Τμήμα </w:t>
            </w:r>
            <w:r>
              <w:rPr>
                <w:b/>
                <w:lang w:val="el-GR"/>
              </w:rPr>
              <w:t>Αγροτικής Ανάπτυξης. ΔΠΘ.</w:t>
            </w:r>
            <w:r w:rsidRPr="00496281">
              <w:rPr>
                <w:b/>
                <w:lang w:val="el-GR"/>
              </w:rPr>
              <w:t xml:space="preserve"> 201</w:t>
            </w:r>
            <w:r>
              <w:rPr>
                <w:b/>
                <w:lang w:val="el-GR"/>
              </w:rPr>
              <w:t>7</w:t>
            </w:r>
            <w:r w:rsidRPr="0090176E">
              <w:rPr>
                <w:b/>
                <w:lang w:val="el-GR"/>
              </w:rPr>
              <w:t>.</w:t>
            </w:r>
            <w:r w:rsidR="00AA09AB">
              <w:rPr>
                <w:u w:val="single"/>
                <w:lang w:val="el-GR"/>
              </w:rPr>
              <w:t xml:space="preserve"> </w:t>
            </w:r>
          </w:p>
          <w:p w:rsidR="007F42B9" w:rsidRPr="00917197" w:rsidRDefault="00AA09AB" w:rsidP="00917197">
            <w:pPr>
              <w:ind w:left="-126" w:right="-144"/>
              <w:jc w:val="both"/>
              <w:rPr>
                <w:b/>
                <w:lang w:val="el-GR"/>
              </w:rPr>
            </w:pPr>
            <w:r>
              <w:rPr>
                <w:u w:val="single"/>
                <w:lang w:val="el-GR"/>
              </w:rPr>
              <w:t>Φουρνομύτη Μαρία</w:t>
            </w:r>
            <w:r w:rsidRPr="001307A8">
              <w:rPr>
                <w:u w:val="single"/>
                <w:lang w:val="el-GR"/>
              </w:rPr>
              <w:t>:</w:t>
            </w:r>
            <w:r>
              <w:rPr>
                <w:lang w:val="el-GR"/>
              </w:rPr>
              <w:t xml:space="preserve"> </w:t>
            </w:r>
            <w:r w:rsidRPr="001307A8">
              <w:rPr>
                <w:lang w:val="el-GR"/>
              </w:rPr>
              <w:t>«</w:t>
            </w:r>
            <w:r w:rsidRPr="00AA09AB">
              <w:rPr>
                <w:lang w:val="el-GR"/>
              </w:rPr>
              <w:t>Προσαρμοστικότητα αρωματικών φυτών στις ελληνικές συνθήκες και αντιμικροβιακή δράση των παραγόμενων αιθέριων ελαίων</w:t>
            </w:r>
            <w:r>
              <w:rPr>
                <w:lang w:val="el-GR"/>
              </w:rPr>
              <w:t>».</w:t>
            </w:r>
            <w:r>
              <w:rPr>
                <w:b/>
                <w:lang w:val="el-GR"/>
              </w:rPr>
              <w:t xml:space="preserve"> </w:t>
            </w:r>
            <w:r w:rsidRPr="00791BDE">
              <w:rPr>
                <w:b/>
                <w:lang w:val="el-GR"/>
              </w:rPr>
              <w:t xml:space="preserve">Τμήμα </w:t>
            </w:r>
            <w:r>
              <w:rPr>
                <w:b/>
                <w:lang w:val="el-GR"/>
              </w:rPr>
              <w:t>Αγροτικής Ανάπτυξης. ΔΠΘ.</w:t>
            </w:r>
            <w:r w:rsidRPr="00496281">
              <w:rPr>
                <w:b/>
                <w:lang w:val="el-GR"/>
              </w:rPr>
              <w:t xml:space="preserve"> 201</w:t>
            </w:r>
            <w:r>
              <w:rPr>
                <w:b/>
                <w:lang w:val="el-GR"/>
              </w:rPr>
              <w:t>7</w:t>
            </w:r>
            <w:r w:rsidRPr="0090176E">
              <w:rPr>
                <w:b/>
                <w:lang w:val="el-GR"/>
              </w:rPr>
              <w:t>.</w:t>
            </w:r>
          </w:p>
        </w:tc>
      </w:tr>
    </w:tbl>
    <w:p w:rsidR="00B31E65" w:rsidRPr="00341CAE" w:rsidRDefault="00B31E65" w:rsidP="00023D38">
      <w:pPr>
        <w:jc w:val="both"/>
        <w:rPr>
          <w:b/>
          <w:sz w:val="28"/>
          <w:szCs w:val="28"/>
          <w:lang w:val="el-GR"/>
        </w:rPr>
      </w:pPr>
    </w:p>
    <w:p w:rsidR="00960083" w:rsidRDefault="00960083" w:rsidP="00960083">
      <w:pPr>
        <w:jc w:val="both"/>
        <w:rPr>
          <w:b/>
          <w:lang w:val="el-GR"/>
        </w:rPr>
      </w:pPr>
      <w:r w:rsidRPr="00960083">
        <w:rPr>
          <w:b/>
          <w:lang w:val="el-GR"/>
        </w:rPr>
        <w:t>Δ</w:t>
      </w:r>
      <w:r>
        <w:rPr>
          <w:b/>
          <w:lang w:val="el-GR"/>
        </w:rPr>
        <w:t>.</w:t>
      </w:r>
      <w:r w:rsidR="00B31E65" w:rsidRPr="00BE784D">
        <w:rPr>
          <w:b/>
          <w:lang w:val="el-GR"/>
        </w:rPr>
        <w:t>3</w:t>
      </w:r>
      <w:r w:rsidRPr="00960083">
        <w:rPr>
          <w:b/>
          <w:lang w:val="el-GR"/>
        </w:rPr>
        <w:t>.</w:t>
      </w:r>
      <w:r>
        <w:rPr>
          <w:b/>
          <w:lang w:val="el-GR"/>
        </w:rPr>
        <w:t xml:space="preserve"> Συγγραφική Δράση</w:t>
      </w:r>
    </w:p>
    <w:p w:rsidR="00960083" w:rsidRDefault="00960083" w:rsidP="00960083">
      <w:pPr>
        <w:jc w:val="both"/>
        <w:rPr>
          <w:b/>
          <w:lang w:val="el-GR"/>
        </w:rPr>
      </w:pPr>
    </w:p>
    <w:p w:rsidR="00960083" w:rsidRDefault="00960083" w:rsidP="00045804">
      <w:pPr>
        <w:numPr>
          <w:ilvl w:val="0"/>
          <w:numId w:val="1"/>
        </w:numPr>
        <w:tabs>
          <w:tab w:val="clear" w:pos="720"/>
          <w:tab w:val="num" w:pos="360"/>
        </w:tabs>
        <w:ind w:left="360"/>
        <w:jc w:val="both"/>
        <w:rPr>
          <w:lang w:val="el-GR"/>
        </w:rPr>
      </w:pPr>
      <w:r>
        <w:rPr>
          <w:lang w:val="el-GR"/>
        </w:rPr>
        <w:t>Σημειώσεις Εργαστηρίου Ανόργανης Χημείας.1</w:t>
      </w:r>
      <w:r w:rsidRPr="00960083">
        <w:rPr>
          <w:vertAlign w:val="superscript"/>
          <w:lang w:val="el-GR"/>
        </w:rPr>
        <w:t>ο</w:t>
      </w:r>
      <w:r>
        <w:rPr>
          <w:lang w:val="el-GR"/>
        </w:rPr>
        <w:t xml:space="preserve">  Εξάμηνο Τμήμα Αγροτικής </w:t>
      </w:r>
      <w:r w:rsidR="00045804">
        <w:rPr>
          <w:lang w:val="el-GR"/>
        </w:rPr>
        <w:t xml:space="preserve">  </w:t>
      </w:r>
      <w:r>
        <w:rPr>
          <w:lang w:val="el-GR"/>
        </w:rPr>
        <w:t>Ανάπτυξης, ΔΠΘ.</w:t>
      </w:r>
      <w:r w:rsidR="00F00A37">
        <w:rPr>
          <w:lang w:val="el-GR"/>
        </w:rPr>
        <w:t xml:space="preserve"> Ορεστιάδα 2001.</w:t>
      </w:r>
    </w:p>
    <w:p w:rsidR="00F00A37" w:rsidRPr="00584AC4" w:rsidRDefault="00960083" w:rsidP="00045804">
      <w:pPr>
        <w:numPr>
          <w:ilvl w:val="0"/>
          <w:numId w:val="1"/>
        </w:numPr>
        <w:tabs>
          <w:tab w:val="clear" w:pos="720"/>
          <w:tab w:val="num" w:pos="360"/>
        </w:tabs>
        <w:ind w:left="360"/>
        <w:jc w:val="both"/>
        <w:rPr>
          <w:lang w:val="el-GR"/>
        </w:rPr>
      </w:pPr>
      <w:r>
        <w:rPr>
          <w:lang w:val="el-GR"/>
        </w:rPr>
        <w:t xml:space="preserve"> Σημειώσεις Εργαστηρίου Οργανικής Χημείας.1</w:t>
      </w:r>
      <w:r w:rsidRPr="00960083">
        <w:rPr>
          <w:vertAlign w:val="superscript"/>
          <w:lang w:val="el-GR"/>
        </w:rPr>
        <w:t>ο</w:t>
      </w:r>
      <w:r>
        <w:rPr>
          <w:lang w:val="el-GR"/>
        </w:rPr>
        <w:t xml:space="preserve">  Εξάμηνο Τμήμα Αγροτικής Ανάπτυξης, ΔΠΘ.</w:t>
      </w:r>
      <w:r w:rsidR="00F00A37" w:rsidRPr="00F00A37">
        <w:rPr>
          <w:lang w:val="el-GR"/>
        </w:rPr>
        <w:t xml:space="preserve"> </w:t>
      </w:r>
      <w:r w:rsidR="00F00A37">
        <w:rPr>
          <w:lang w:val="el-GR"/>
        </w:rPr>
        <w:t>Ορεστιάδα 200</w:t>
      </w:r>
      <w:r w:rsidR="0000135F">
        <w:rPr>
          <w:lang w:val="el-GR"/>
        </w:rPr>
        <w:t>8</w:t>
      </w:r>
      <w:r w:rsidR="00F00A37">
        <w:rPr>
          <w:lang w:val="el-GR"/>
        </w:rPr>
        <w:t>.</w:t>
      </w:r>
    </w:p>
    <w:p w:rsidR="00584AC4" w:rsidRDefault="00584AC4" w:rsidP="00045804">
      <w:pPr>
        <w:numPr>
          <w:ilvl w:val="0"/>
          <w:numId w:val="1"/>
        </w:numPr>
        <w:tabs>
          <w:tab w:val="clear" w:pos="720"/>
          <w:tab w:val="num" w:pos="360"/>
        </w:tabs>
        <w:ind w:left="360"/>
        <w:jc w:val="both"/>
        <w:rPr>
          <w:lang w:val="el-GR"/>
        </w:rPr>
      </w:pPr>
      <w:r>
        <w:rPr>
          <w:lang w:val="el-GR"/>
        </w:rPr>
        <w:t>Μέλος της συντακτικής ομάδας του επετειακού τόμου για τον εορτασμό των δέκα ετών λειτουργείας του τμήματος Αγροτικής Ανάπτυξης.</w:t>
      </w:r>
    </w:p>
    <w:p w:rsidR="00960083" w:rsidRPr="00960083" w:rsidRDefault="00960083" w:rsidP="00F00A37">
      <w:pPr>
        <w:jc w:val="both"/>
        <w:rPr>
          <w:lang w:val="el-GR"/>
        </w:rPr>
      </w:pPr>
    </w:p>
    <w:p w:rsidR="00960083" w:rsidRDefault="00F00A37" w:rsidP="00023D38">
      <w:pPr>
        <w:jc w:val="both"/>
        <w:rPr>
          <w:b/>
          <w:lang w:val="el-GR"/>
        </w:rPr>
      </w:pPr>
      <w:r w:rsidRPr="00960083">
        <w:rPr>
          <w:b/>
          <w:lang w:val="el-GR"/>
        </w:rPr>
        <w:t>Δ</w:t>
      </w:r>
      <w:r>
        <w:rPr>
          <w:b/>
          <w:lang w:val="el-GR"/>
        </w:rPr>
        <w:t>.</w:t>
      </w:r>
      <w:r w:rsidR="00B31E65">
        <w:rPr>
          <w:b/>
        </w:rPr>
        <w:t>4</w:t>
      </w:r>
      <w:r w:rsidRPr="00960083">
        <w:rPr>
          <w:b/>
          <w:lang w:val="el-GR"/>
        </w:rPr>
        <w:t>.</w:t>
      </w:r>
      <w:r>
        <w:rPr>
          <w:b/>
          <w:lang w:val="el-GR"/>
        </w:rPr>
        <w:t xml:space="preserve"> Ερευνητική </w:t>
      </w:r>
      <w:r w:rsidR="00505782">
        <w:rPr>
          <w:b/>
          <w:lang w:val="el-GR"/>
        </w:rPr>
        <w:t>Δραστηριότητα</w:t>
      </w:r>
    </w:p>
    <w:p w:rsidR="00505782" w:rsidRDefault="00505782" w:rsidP="00023D38">
      <w:pPr>
        <w:jc w:val="both"/>
        <w:rPr>
          <w:b/>
          <w:lang w:val="el-GR"/>
        </w:rPr>
      </w:pPr>
    </w:p>
    <w:p w:rsidR="00BB3286" w:rsidRDefault="00505782" w:rsidP="00BB3286">
      <w:pPr>
        <w:numPr>
          <w:ilvl w:val="0"/>
          <w:numId w:val="3"/>
        </w:numPr>
        <w:jc w:val="both"/>
        <w:rPr>
          <w:b/>
          <w:u w:val="single"/>
          <w:lang w:val="el-GR"/>
        </w:rPr>
      </w:pPr>
      <w:r w:rsidRPr="00411C23">
        <w:rPr>
          <w:b/>
          <w:u w:val="single"/>
          <w:lang w:val="el-GR"/>
        </w:rPr>
        <w:t>Πεδία ερευνητικού ενδιαφέροντος</w:t>
      </w:r>
    </w:p>
    <w:p w:rsidR="00BB3286" w:rsidRDefault="00BB3286" w:rsidP="00BB3286">
      <w:pPr>
        <w:ind w:left="720"/>
        <w:jc w:val="both"/>
        <w:rPr>
          <w:b/>
          <w:u w:val="single"/>
          <w:lang w:val="el-GR"/>
        </w:rPr>
      </w:pPr>
    </w:p>
    <w:p w:rsidR="00505782" w:rsidRPr="00BB3286" w:rsidRDefault="00A22D38" w:rsidP="00BB3286">
      <w:pPr>
        <w:ind w:left="720" w:firstLine="720"/>
        <w:jc w:val="both"/>
        <w:rPr>
          <w:b/>
          <w:u w:val="single"/>
          <w:lang w:val="el-GR"/>
        </w:rPr>
      </w:pPr>
      <w:r w:rsidRPr="00BB3286">
        <w:rPr>
          <w:lang w:val="el-GR"/>
        </w:rPr>
        <w:t>Σ</w:t>
      </w:r>
      <w:r w:rsidR="00505782" w:rsidRPr="00BB3286">
        <w:rPr>
          <w:lang w:val="el-GR"/>
        </w:rPr>
        <w:t>ύνθεση φυσικών προϊόντ</w:t>
      </w:r>
      <w:r w:rsidRPr="00BB3286">
        <w:rPr>
          <w:lang w:val="el-GR"/>
        </w:rPr>
        <w:t xml:space="preserve">ων, </w:t>
      </w:r>
      <w:r w:rsidR="00505782" w:rsidRPr="00BB3286">
        <w:rPr>
          <w:lang w:val="el-GR"/>
        </w:rPr>
        <w:t>απομονώσεις και αναλύσεις φυτικών-φυσικών προϊόντων με χρωματογραφικές μεθόδους (</w:t>
      </w:r>
      <w:r w:rsidR="00505782">
        <w:t>TLC</w:t>
      </w:r>
      <w:r w:rsidR="00505782" w:rsidRPr="00BB3286">
        <w:rPr>
          <w:lang w:val="el-GR"/>
        </w:rPr>
        <w:t xml:space="preserve">, </w:t>
      </w:r>
      <w:r w:rsidR="00505782">
        <w:t>CC</w:t>
      </w:r>
      <w:r w:rsidR="00505782" w:rsidRPr="00BB3286">
        <w:rPr>
          <w:lang w:val="el-GR"/>
        </w:rPr>
        <w:t xml:space="preserve">, </w:t>
      </w:r>
      <w:r w:rsidR="00505782">
        <w:t>HPLC</w:t>
      </w:r>
      <w:r w:rsidR="00505782" w:rsidRPr="00BB3286">
        <w:rPr>
          <w:lang w:val="el-GR"/>
        </w:rPr>
        <w:t xml:space="preserve">, </w:t>
      </w:r>
      <w:r w:rsidR="00505782">
        <w:t>LC</w:t>
      </w:r>
      <w:r w:rsidR="00505782" w:rsidRPr="00BB3286">
        <w:rPr>
          <w:lang w:val="el-GR"/>
        </w:rPr>
        <w:t>-</w:t>
      </w:r>
      <w:r w:rsidR="00505782" w:rsidRPr="0095379B">
        <w:t>MS</w:t>
      </w:r>
      <w:r w:rsidR="00505782" w:rsidRPr="00BB3286">
        <w:rPr>
          <w:lang w:val="el-GR"/>
        </w:rPr>
        <w:t xml:space="preserve">,  </w:t>
      </w:r>
      <w:r w:rsidR="00505782">
        <w:t>GC</w:t>
      </w:r>
      <w:r w:rsidR="00505782" w:rsidRPr="00BB3286">
        <w:rPr>
          <w:lang w:val="el-GR"/>
        </w:rPr>
        <w:t xml:space="preserve">, </w:t>
      </w:r>
      <w:r w:rsidR="00505782" w:rsidRPr="0095379B">
        <w:t>GC</w:t>
      </w:r>
      <w:r w:rsidR="00505782" w:rsidRPr="00BB3286">
        <w:rPr>
          <w:lang w:val="el-GR"/>
        </w:rPr>
        <w:t>-</w:t>
      </w:r>
      <w:r w:rsidR="00505782" w:rsidRPr="0095379B">
        <w:t>MS</w:t>
      </w:r>
      <w:r w:rsidRPr="00BB3286">
        <w:rPr>
          <w:lang w:val="el-GR"/>
        </w:rPr>
        <w:t xml:space="preserve">) </w:t>
      </w:r>
      <w:r w:rsidR="00505782" w:rsidRPr="00BB3286">
        <w:rPr>
          <w:lang w:val="el-GR"/>
        </w:rPr>
        <w:t>και ταυτοποίη</w:t>
      </w:r>
      <w:r w:rsidRPr="00BB3286">
        <w:rPr>
          <w:lang w:val="el-GR"/>
        </w:rPr>
        <w:t>-</w:t>
      </w:r>
      <w:r w:rsidR="00505782" w:rsidRPr="00BB3286">
        <w:rPr>
          <w:lang w:val="el-GR"/>
        </w:rPr>
        <w:t>ση των συστατικών τους με φασματοσκοπικές μεθόδους (</w:t>
      </w:r>
      <w:r w:rsidR="00505782">
        <w:t>UV</w:t>
      </w:r>
      <w:r w:rsidR="00505782" w:rsidRPr="00BB3286">
        <w:rPr>
          <w:lang w:val="el-GR"/>
        </w:rPr>
        <w:t>-</w:t>
      </w:r>
      <w:r w:rsidR="00505782">
        <w:t>Vis</w:t>
      </w:r>
      <w:r w:rsidR="00505782" w:rsidRPr="00BB3286">
        <w:rPr>
          <w:lang w:val="el-GR"/>
        </w:rPr>
        <w:t xml:space="preserve">, </w:t>
      </w:r>
      <w:r w:rsidR="00505782">
        <w:t>FT</w:t>
      </w:r>
      <w:r w:rsidR="00505782" w:rsidRPr="00BB3286">
        <w:rPr>
          <w:lang w:val="el-GR"/>
        </w:rPr>
        <w:t>-</w:t>
      </w:r>
      <w:r w:rsidR="00505782">
        <w:t>IR</w:t>
      </w:r>
      <w:r w:rsidR="00505782" w:rsidRPr="00BB3286">
        <w:rPr>
          <w:lang w:val="el-GR"/>
        </w:rPr>
        <w:t xml:space="preserve">, </w:t>
      </w:r>
      <w:r w:rsidR="00505782">
        <w:t>FT</w:t>
      </w:r>
      <w:r w:rsidR="00505782" w:rsidRPr="00BB3286">
        <w:rPr>
          <w:lang w:val="el-GR"/>
        </w:rPr>
        <w:t>-</w:t>
      </w:r>
      <w:r w:rsidR="00505782">
        <w:t>Raman</w:t>
      </w:r>
      <w:r w:rsidRPr="00BB3286">
        <w:rPr>
          <w:lang w:val="el-GR"/>
        </w:rPr>
        <w:t xml:space="preserve">). </w:t>
      </w:r>
      <w:r w:rsidR="00D50ECB" w:rsidRPr="00BB3286">
        <w:rPr>
          <w:lang w:val="el-GR"/>
        </w:rPr>
        <w:t>Μ</w:t>
      </w:r>
      <w:r w:rsidR="00505782" w:rsidRPr="00BB3286">
        <w:rPr>
          <w:lang w:val="el-GR"/>
        </w:rPr>
        <w:t xml:space="preserve">ελέτη της βιολογικής δραστικότητας (αντιοξειδωτική ικανότητα, εντομοκτόνα </w:t>
      </w:r>
      <w:r w:rsidR="00475DBE" w:rsidRPr="00BB3286">
        <w:rPr>
          <w:lang w:val="el-GR"/>
        </w:rPr>
        <w:t>και αντιμικροβιακή δράση</w:t>
      </w:r>
      <w:r w:rsidR="00505782" w:rsidRPr="00BB3286">
        <w:rPr>
          <w:lang w:val="el-GR"/>
        </w:rPr>
        <w:t xml:space="preserve">) των φυσικών προϊόντων (δευτερογενών μεταβολιτών) διερευνώντας τη σχέση μοριακής δομής και δράσης των ενεργών ουσιών. </w:t>
      </w:r>
    </w:p>
    <w:p w:rsidR="0010020A" w:rsidRDefault="0010020A" w:rsidP="00023D38">
      <w:pPr>
        <w:jc w:val="both"/>
        <w:rPr>
          <w:lang w:val="el-GR"/>
        </w:rPr>
      </w:pPr>
    </w:p>
    <w:p w:rsidR="0010020A" w:rsidRPr="00505782" w:rsidRDefault="0010020A" w:rsidP="00023D38">
      <w:pPr>
        <w:numPr>
          <w:ilvl w:val="0"/>
          <w:numId w:val="3"/>
        </w:numPr>
        <w:jc w:val="both"/>
        <w:rPr>
          <w:b/>
          <w:u w:val="single"/>
          <w:lang w:val="el-GR"/>
        </w:rPr>
      </w:pPr>
      <w:r w:rsidRPr="00505782">
        <w:rPr>
          <w:b/>
          <w:u w:val="single"/>
          <w:lang w:val="el-GR"/>
        </w:rPr>
        <w:t>Χώρος εργασίας</w:t>
      </w:r>
    </w:p>
    <w:tbl>
      <w:tblPr>
        <w:tblW w:w="0" w:type="auto"/>
        <w:tblLook w:val="01E0"/>
      </w:tblPr>
      <w:tblGrid>
        <w:gridCol w:w="1548"/>
        <w:gridCol w:w="7308"/>
      </w:tblGrid>
      <w:tr w:rsidR="0010020A" w:rsidRPr="00AE0FF2">
        <w:tc>
          <w:tcPr>
            <w:tcW w:w="1548" w:type="dxa"/>
          </w:tcPr>
          <w:p w:rsidR="00BB3286" w:rsidRDefault="00BB3286" w:rsidP="00D50ECB">
            <w:pPr>
              <w:jc w:val="both"/>
              <w:rPr>
                <w:b/>
                <w:lang w:val="el-GR"/>
              </w:rPr>
            </w:pPr>
          </w:p>
          <w:p w:rsidR="0010020A" w:rsidRDefault="00C70FCD" w:rsidP="00D50ECB">
            <w:pPr>
              <w:jc w:val="both"/>
              <w:rPr>
                <w:b/>
                <w:lang w:val="el-GR"/>
              </w:rPr>
            </w:pPr>
            <w:r w:rsidRPr="000F7830">
              <w:rPr>
                <w:b/>
                <w:lang w:val="el-GR"/>
              </w:rPr>
              <w:t>200</w:t>
            </w:r>
            <w:r w:rsidR="00E7507B">
              <w:rPr>
                <w:b/>
                <w:lang w:val="el-GR"/>
              </w:rPr>
              <w:t>6</w:t>
            </w:r>
          </w:p>
          <w:p w:rsidR="00D50ECB" w:rsidRDefault="00D50ECB" w:rsidP="00D50ECB">
            <w:pPr>
              <w:jc w:val="both"/>
              <w:rPr>
                <w:b/>
                <w:lang w:val="el-GR"/>
              </w:rPr>
            </w:pPr>
          </w:p>
          <w:p w:rsidR="00D50ECB" w:rsidRDefault="00D50ECB" w:rsidP="00D50ECB">
            <w:pPr>
              <w:jc w:val="both"/>
              <w:rPr>
                <w:b/>
                <w:lang w:val="el-GR"/>
              </w:rPr>
            </w:pPr>
          </w:p>
          <w:p w:rsidR="00D50ECB" w:rsidRDefault="00D50ECB" w:rsidP="00D50ECB">
            <w:pPr>
              <w:jc w:val="both"/>
              <w:rPr>
                <w:b/>
                <w:lang w:val="el-GR"/>
              </w:rPr>
            </w:pPr>
            <w:r>
              <w:rPr>
                <w:b/>
                <w:lang w:val="el-GR"/>
              </w:rPr>
              <w:t>2010</w:t>
            </w:r>
          </w:p>
          <w:p w:rsidR="00525769" w:rsidRDefault="00525769" w:rsidP="00D50ECB">
            <w:pPr>
              <w:jc w:val="both"/>
              <w:rPr>
                <w:b/>
                <w:lang w:val="el-GR"/>
              </w:rPr>
            </w:pPr>
          </w:p>
          <w:p w:rsidR="00525769" w:rsidRDefault="00525769" w:rsidP="00D50ECB">
            <w:pPr>
              <w:jc w:val="both"/>
              <w:rPr>
                <w:b/>
                <w:lang w:val="el-GR"/>
              </w:rPr>
            </w:pPr>
          </w:p>
          <w:p w:rsidR="00525769" w:rsidRDefault="00525769" w:rsidP="00D50ECB">
            <w:pPr>
              <w:jc w:val="both"/>
              <w:rPr>
                <w:b/>
                <w:lang w:val="el-GR"/>
              </w:rPr>
            </w:pPr>
            <w:r>
              <w:rPr>
                <w:b/>
                <w:lang w:val="el-GR"/>
              </w:rPr>
              <w:t>2014</w:t>
            </w:r>
          </w:p>
          <w:p w:rsidR="00525769" w:rsidRDefault="00525769" w:rsidP="00D50ECB">
            <w:pPr>
              <w:jc w:val="both"/>
              <w:rPr>
                <w:b/>
                <w:lang w:val="el-GR"/>
              </w:rPr>
            </w:pPr>
          </w:p>
          <w:p w:rsidR="009B2532" w:rsidRDefault="009B2532" w:rsidP="00D50ECB">
            <w:pPr>
              <w:jc w:val="both"/>
              <w:rPr>
                <w:b/>
                <w:lang w:val="el-GR"/>
              </w:rPr>
            </w:pPr>
          </w:p>
          <w:p w:rsidR="009B2532" w:rsidRPr="000F7830" w:rsidRDefault="009B2532" w:rsidP="00D50ECB">
            <w:pPr>
              <w:jc w:val="both"/>
              <w:rPr>
                <w:b/>
                <w:lang w:val="el-GR"/>
              </w:rPr>
            </w:pPr>
            <w:r>
              <w:rPr>
                <w:b/>
                <w:lang w:val="el-GR"/>
              </w:rPr>
              <w:t>2016</w:t>
            </w:r>
          </w:p>
        </w:tc>
        <w:tc>
          <w:tcPr>
            <w:tcW w:w="7308" w:type="dxa"/>
          </w:tcPr>
          <w:p w:rsidR="00BB3286" w:rsidRDefault="00BB3286" w:rsidP="000F7830">
            <w:pPr>
              <w:jc w:val="both"/>
              <w:rPr>
                <w:lang w:val="el-GR"/>
              </w:rPr>
            </w:pPr>
          </w:p>
          <w:p w:rsidR="0010020A" w:rsidRDefault="00D50ECB" w:rsidP="000F7830">
            <w:pPr>
              <w:jc w:val="both"/>
              <w:rPr>
                <w:lang w:val="el-GR"/>
              </w:rPr>
            </w:pPr>
            <w:r>
              <w:rPr>
                <w:lang w:val="el-GR"/>
              </w:rPr>
              <w:t xml:space="preserve">Εκλογή στη βαθμίδα του Λέκτορα στο </w:t>
            </w:r>
            <w:r w:rsidR="00E7507B" w:rsidRPr="00E7507B">
              <w:rPr>
                <w:lang w:val="el-GR"/>
              </w:rPr>
              <w:t>Δημοκρίτειο Πανεπιστήμιο Θράκης, Τμήμα Αγροτικής Ανάπτυξης, Εργαστήριο Χημείας &amp; Βιοχημείας</w:t>
            </w:r>
            <w:r w:rsidR="001C24D2">
              <w:rPr>
                <w:lang w:val="el-GR"/>
              </w:rPr>
              <w:t>.</w:t>
            </w:r>
          </w:p>
          <w:p w:rsidR="00D50ECB" w:rsidRDefault="00D50ECB" w:rsidP="000F7830">
            <w:pPr>
              <w:jc w:val="both"/>
              <w:rPr>
                <w:lang w:val="el-GR"/>
              </w:rPr>
            </w:pPr>
            <w:r>
              <w:rPr>
                <w:lang w:val="el-GR"/>
              </w:rPr>
              <w:t xml:space="preserve">Εξέλιξη στη βαθμίδα του Επίκουρου Καθηγητή (επί θητεία) στο </w:t>
            </w:r>
            <w:r w:rsidRPr="00E7507B">
              <w:rPr>
                <w:lang w:val="el-GR"/>
              </w:rPr>
              <w:t>Δημοκρίτειο Πανεπιστήμιο Θράκης, Τμήμα Αγροτικής Ανάπτυξης, Εργαστήριο Χημείας &amp; Βιοχημείας</w:t>
            </w:r>
            <w:r>
              <w:rPr>
                <w:lang w:val="el-GR"/>
              </w:rPr>
              <w:t xml:space="preserve">. </w:t>
            </w:r>
          </w:p>
          <w:p w:rsidR="00525769" w:rsidRDefault="00525769" w:rsidP="00525769">
            <w:pPr>
              <w:jc w:val="both"/>
              <w:rPr>
                <w:lang w:val="el-GR"/>
              </w:rPr>
            </w:pPr>
            <w:r>
              <w:rPr>
                <w:lang w:val="el-GR"/>
              </w:rPr>
              <w:t xml:space="preserve">Μονιμοποίηση στη βαθμίδα του Επίκουρου Καθηγητή στο </w:t>
            </w:r>
            <w:r w:rsidRPr="00E7507B">
              <w:rPr>
                <w:lang w:val="el-GR"/>
              </w:rPr>
              <w:t>Δημοκρίτειο Πανεπιστήμιο Θράκης, Τμήμα Αγροτικής Ανάπτυξης, Εργαστήριο Χημείας &amp; Βιοχημείας</w:t>
            </w:r>
            <w:r>
              <w:rPr>
                <w:lang w:val="el-GR"/>
              </w:rPr>
              <w:t xml:space="preserve">. </w:t>
            </w:r>
          </w:p>
          <w:p w:rsidR="009B2532" w:rsidRDefault="009B2532" w:rsidP="00525769">
            <w:pPr>
              <w:jc w:val="both"/>
              <w:rPr>
                <w:lang w:val="el-GR"/>
              </w:rPr>
            </w:pPr>
            <w:r>
              <w:rPr>
                <w:lang w:val="el-GR"/>
              </w:rPr>
              <w:t xml:space="preserve">Εξέλιξη στη βαθμίδα του Αναπληρωτή Καθηγητή στο </w:t>
            </w:r>
            <w:r w:rsidRPr="00E7507B">
              <w:rPr>
                <w:lang w:val="el-GR"/>
              </w:rPr>
              <w:t>Δημοκρίτειο Πανεπιστήμιο Θράκης, Τμήμα Αγροτικής Ανάπτυξης, Εργαστήριο Χημείας &amp; Βιοχημείας</w:t>
            </w:r>
          </w:p>
          <w:p w:rsidR="00D50ECB" w:rsidRPr="00E7507B" w:rsidRDefault="00D50ECB" w:rsidP="000F7830">
            <w:pPr>
              <w:jc w:val="both"/>
              <w:rPr>
                <w:lang w:val="el-GR"/>
              </w:rPr>
            </w:pPr>
          </w:p>
        </w:tc>
      </w:tr>
    </w:tbl>
    <w:p w:rsidR="00C70FCD" w:rsidRPr="00505782" w:rsidRDefault="0010020A" w:rsidP="00023D38">
      <w:pPr>
        <w:numPr>
          <w:ilvl w:val="0"/>
          <w:numId w:val="3"/>
        </w:numPr>
        <w:jc w:val="both"/>
        <w:rPr>
          <w:b/>
          <w:u w:val="single"/>
          <w:lang w:val="el-GR"/>
        </w:rPr>
      </w:pPr>
      <w:r w:rsidRPr="00505782">
        <w:rPr>
          <w:b/>
          <w:u w:val="single"/>
          <w:lang w:val="el-GR"/>
        </w:rPr>
        <w:lastRenderedPageBreak/>
        <w:t>Ερευνητικές Συνεργασίες</w:t>
      </w:r>
    </w:p>
    <w:tbl>
      <w:tblPr>
        <w:tblW w:w="0" w:type="auto"/>
        <w:tblLook w:val="01E0"/>
      </w:tblPr>
      <w:tblGrid>
        <w:gridCol w:w="1548"/>
        <w:gridCol w:w="6980"/>
      </w:tblGrid>
      <w:tr w:rsidR="00E7507B" w:rsidRPr="00AE0FF2">
        <w:tc>
          <w:tcPr>
            <w:tcW w:w="1548" w:type="dxa"/>
          </w:tcPr>
          <w:p w:rsidR="00BB3286" w:rsidRDefault="00BB3286" w:rsidP="001C07F1">
            <w:pPr>
              <w:jc w:val="both"/>
              <w:rPr>
                <w:b/>
              </w:rPr>
            </w:pPr>
          </w:p>
          <w:p w:rsidR="00E7507B" w:rsidRPr="001C07F1" w:rsidRDefault="00E7507B" w:rsidP="001C07F1">
            <w:pPr>
              <w:jc w:val="both"/>
              <w:rPr>
                <w:b/>
                <w:lang w:val="el-GR"/>
              </w:rPr>
            </w:pPr>
            <w:r w:rsidRPr="001C07F1">
              <w:rPr>
                <w:b/>
              </w:rPr>
              <w:t>200</w:t>
            </w:r>
            <w:r w:rsidRPr="001C07F1">
              <w:rPr>
                <w:b/>
                <w:lang w:val="el-GR"/>
              </w:rPr>
              <w:t>6</w:t>
            </w:r>
            <w:r w:rsidRPr="001C07F1">
              <w:rPr>
                <w:b/>
              </w:rPr>
              <w:t>-</w:t>
            </w:r>
            <w:r w:rsidRPr="001C07F1">
              <w:rPr>
                <w:b/>
                <w:lang w:val="el-GR"/>
              </w:rPr>
              <w:t>σήμερα</w:t>
            </w:r>
          </w:p>
        </w:tc>
        <w:tc>
          <w:tcPr>
            <w:tcW w:w="6980" w:type="dxa"/>
          </w:tcPr>
          <w:p w:rsidR="00BB3286" w:rsidRDefault="00BB3286" w:rsidP="002923A1">
            <w:pPr>
              <w:jc w:val="both"/>
              <w:rPr>
                <w:lang w:val="el-GR"/>
              </w:rPr>
            </w:pPr>
          </w:p>
          <w:p w:rsidR="002923A1" w:rsidRDefault="00E7507B" w:rsidP="002923A1">
            <w:pPr>
              <w:jc w:val="both"/>
              <w:rPr>
                <w:lang w:val="el-GR"/>
              </w:rPr>
            </w:pPr>
            <w:r w:rsidRPr="001C07F1">
              <w:rPr>
                <w:lang w:val="el-GR"/>
              </w:rPr>
              <w:t xml:space="preserve">Εργαστήριο Χημείας, Γενικό Τμήμα, Γεωπονικό Πανεπιστήμιο Αθηνών. </w:t>
            </w:r>
          </w:p>
          <w:p w:rsidR="002923A1" w:rsidRDefault="00E7507B" w:rsidP="002923A1">
            <w:pPr>
              <w:jc w:val="both"/>
              <w:rPr>
                <w:lang w:val="el-GR"/>
              </w:rPr>
            </w:pPr>
            <w:r w:rsidRPr="001C07F1">
              <w:rPr>
                <w:lang w:val="el-GR"/>
              </w:rPr>
              <w:t>Φυτοπαθολογικό Ινστιτούτο, Μ</w:t>
            </w:r>
            <w:r w:rsidR="005813C1">
              <w:rPr>
                <w:lang w:val="el-GR"/>
              </w:rPr>
              <w:t>ΠΕΝΑΚΕΙΟ</w:t>
            </w:r>
            <w:r w:rsidRPr="001C07F1">
              <w:rPr>
                <w:lang w:val="el-GR"/>
              </w:rPr>
              <w:t xml:space="preserve"> Ερευνητικό ίδρυμα. </w:t>
            </w:r>
          </w:p>
          <w:p w:rsidR="005813C1" w:rsidRPr="00226793" w:rsidRDefault="005813C1" w:rsidP="002923A1">
            <w:pPr>
              <w:jc w:val="both"/>
              <w:rPr>
                <w:lang w:val="el-GR"/>
              </w:rPr>
            </w:pPr>
            <w:r>
              <w:rPr>
                <w:lang w:val="el-GR"/>
              </w:rPr>
              <w:t xml:space="preserve">Ινστιτούτο Φυσικοχημείας, ΔΗΜΟΚΡΙΤΟΣ </w:t>
            </w:r>
            <w:r w:rsidRPr="001C07F1">
              <w:rPr>
                <w:lang w:val="el-GR"/>
              </w:rPr>
              <w:t>Ερευνητικό ίδρυμα.</w:t>
            </w:r>
          </w:p>
          <w:p w:rsidR="00C9719D" w:rsidRDefault="00C9719D" w:rsidP="002923A1">
            <w:pPr>
              <w:jc w:val="both"/>
              <w:rPr>
                <w:lang w:val="el-GR"/>
              </w:rPr>
            </w:pPr>
            <w:r>
              <w:rPr>
                <w:lang w:val="el-GR"/>
              </w:rPr>
              <w:t>Τμήμα Χημείας, Πανεπιστήμιο Ιωαννίνων.</w:t>
            </w:r>
          </w:p>
          <w:p w:rsidR="00C9719D" w:rsidRDefault="00857F0D" w:rsidP="002923A1">
            <w:pPr>
              <w:jc w:val="both"/>
              <w:rPr>
                <w:lang w:val="el-GR"/>
              </w:rPr>
            </w:pPr>
            <w:r>
              <w:rPr>
                <w:lang w:val="el-GR"/>
              </w:rPr>
              <w:t>Τμήμα Ιατρικής, Δημοκρίτειο Πανεπιστήμιο Θράκης.</w:t>
            </w:r>
          </w:p>
          <w:p w:rsidR="00857F0D" w:rsidRPr="00C9719D" w:rsidRDefault="00857F0D" w:rsidP="002923A1">
            <w:pPr>
              <w:jc w:val="both"/>
              <w:rPr>
                <w:lang w:val="el-GR"/>
              </w:rPr>
            </w:pPr>
          </w:p>
        </w:tc>
      </w:tr>
    </w:tbl>
    <w:p w:rsidR="00505782" w:rsidRDefault="00505782" w:rsidP="00023D38">
      <w:pPr>
        <w:jc w:val="both"/>
        <w:rPr>
          <w:b/>
          <w:lang w:val="el-GR"/>
        </w:rPr>
      </w:pPr>
    </w:p>
    <w:p w:rsidR="0010020A" w:rsidRPr="00505782" w:rsidRDefault="00505782" w:rsidP="00505782">
      <w:pPr>
        <w:numPr>
          <w:ilvl w:val="0"/>
          <w:numId w:val="3"/>
        </w:numPr>
        <w:jc w:val="both"/>
        <w:rPr>
          <w:b/>
          <w:u w:val="single"/>
          <w:lang w:val="el-GR"/>
        </w:rPr>
      </w:pPr>
      <w:r w:rsidRPr="00505782">
        <w:rPr>
          <w:b/>
          <w:u w:val="single"/>
          <w:lang w:val="el-GR"/>
        </w:rPr>
        <w:t xml:space="preserve">Συμμετοχή σε </w:t>
      </w:r>
      <w:r w:rsidR="0010020A" w:rsidRPr="00505782">
        <w:rPr>
          <w:b/>
          <w:u w:val="single"/>
          <w:lang w:val="el-GR"/>
        </w:rPr>
        <w:t xml:space="preserve">Προγράμματα                          </w:t>
      </w:r>
      <w:r w:rsidRPr="00505782">
        <w:rPr>
          <w:b/>
          <w:u w:val="single"/>
          <w:lang w:val="el-GR"/>
        </w:rPr>
        <w:t xml:space="preserve">                 </w:t>
      </w:r>
      <w:r w:rsidR="0010020A" w:rsidRPr="00505782">
        <w:rPr>
          <w:b/>
          <w:u w:val="single"/>
          <w:lang w:val="el-GR"/>
        </w:rPr>
        <w:t xml:space="preserve">          </w:t>
      </w:r>
      <w:r>
        <w:rPr>
          <w:b/>
          <w:u w:val="single"/>
          <w:lang w:val="el-GR"/>
        </w:rPr>
        <w:t xml:space="preserve">  </w:t>
      </w:r>
      <w:r w:rsidR="0010020A" w:rsidRPr="00505782">
        <w:rPr>
          <w:b/>
          <w:u w:val="single"/>
          <w:lang w:val="el-GR"/>
        </w:rPr>
        <w:t xml:space="preserve">             </w:t>
      </w:r>
      <w:r w:rsidRPr="00505782">
        <w:rPr>
          <w:b/>
          <w:u w:val="single"/>
          <w:lang w:val="el-GR"/>
        </w:rPr>
        <w:t xml:space="preserve">         </w:t>
      </w:r>
      <w:r w:rsidR="00E217CD" w:rsidRPr="00505782">
        <w:rPr>
          <w:b/>
          <w:u w:val="single"/>
          <w:lang w:val="el-GR"/>
        </w:rPr>
        <w:t xml:space="preserve"> 1</w:t>
      </w:r>
      <w:r w:rsidR="004B6C07">
        <w:rPr>
          <w:b/>
          <w:u w:val="single"/>
          <w:lang w:val="el-GR"/>
        </w:rPr>
        <w:t>6</w:t>
      </w:r>
    </w:p>
    <w:p w:rsidR="0010020A" w:rsidRDefault="00C70FCD" w:rsidP="00023D38">
      <w:pPr>
        <w:jc w:val="both"/>
        <w:rPr>
          <w:lang w:val="el-GR"/>
        </w:rPr>
      </w:pPr>
      <w:r w:rsidRPr="00C70FCD">
        <w:rPr>
          <w:lang w:val="el-GR"/>
        </w:rPr>
        <w:t xml:space="preserve">Συμμετοχή σε  Ερευνητικά Προγράμματα:                                                </w:t>
      </w:r>
      <w:r>
        <w:rPr>
          <w:lang w:val="el-GR"/>
        </w:rPr>
        <w:t xml:space="preserve">                       </w:t>
      </w:r>
      <w:r w:rsidR="00E217CD">
        <w:rPr>
          <w:lang w:val="el-GR"/>
        </w:rPr>
        <w:t>1</w:t>
      </w:r>
      <w:r w:rsidR="008C6E9D">
        <w:rPr>
          <w:lang w:val="el-GR"/>
        </w:rPr>
        <w:t>5</w:t>
      </w:r>
    </w:p>
    <w:p w:rsidR="004B6C07" w:rsidRDefault="004B6C07" w:rsidP="004B6C07">
      <w:pPr>
        <w:jc w:val="both"/>
        <w:rPr>
          <w:lang w:val="el-GR"/>
        </w:rPr>
      </w:pPr>
      <w:r w:rsidRPr="00C70FCD">
        <w:rPr>
          <w:lang w:val="el-GR"/>
        </w:rPr>
        <w:t>Συμμετοχή σε  Ε</w:t>
      </w:r>
      <w:r>
        <w:rPr>
          <w:lang w:val="el-GR"/>
        </w:rPr>
        <w:t>πιμορφωτικά</w:t>
      </w:r>
      <w:r w:rsidRPr="00C70FCD">
        <w:rPr>
          <w:lang w:val="el-GR"/>
        </w:rPr>
        <w:t xml:space="preserve"> Προγράμματα:                                                </w:t>
      </w:r>
      <w:r>
        <w:rPr>
          <w:lang w:val="el-GR"/>
        </w:rPr>
        <w:t xml:space="preserve">                    1</w:t>
      </w:r>
    </w:p>
    <w:p w:rsidR="0010020A" w:rsidRDefault="0010020A" w:rsidP="00023D38">
      <w:pPr>
        <w:jc w:val="both"/>
        <w:rPr>
          <w:b/>
          <w:lang w:val="el-GR"/>
        </w:rPr>
      </w:pPr>
    </w:p>
    <w:p w:rsidR="00C70FCD" w:rsidRPr="00505782" w:rsidRDefault="00C70FCD" w:rsidP="00505782">
      <w:pPr>
        <w:numPr>
          <w:ilvl w:val="0"/>
          <w:numId w:val="3"/>
        </w:numPr>
        <w:jc w:val="both"/>
        <w:rPr>
          <w:b/>
          <w:u w:val="single"/>
          <w:lang w:val="el-GR"/>
        </w:rPr>
      </w:pPr>
      <w:r w:rsidRPr="00505782">
        <w:rPr>
          <w:b/>
          <w:u w:val="single"/>
          <w:lang w:val="el-GR"/>
        </w:rPr>
        <w:t>Δημοσιεύσεις και Ανακοινώσεις Εργασιών:</w:t>
      </w:r>
      <w:r w:rsidR="00505782">
        <w:rPr>
          <w:b/>
          <w:u w:val="single"/>
          <w:lang w:val="el-GR"/>
        </w:rPr>
        <w:t xml:space="preserve"> </w:t>
      </w:r>
      <w:r w:rsidR="00FB52FD" w:rsidRPr="00505782">
        <w:rPr>
          <w:b/>
          <w:u w:val="single"/>
          <w:lang w:val="el-GR"/>
        </w:rPr>
        <w:t xml:space="preserve"> </w:t>
      </w:r>
      <w:r w:rsidR="00505782" w:rsidRPr="00505782">
        <w:rPr>
          <w:b/>
          <w:u w:val="single"/>
          <w:lang w:val="el-GR"/>
        </w:rPr>
        <w:t xml:space="preserve">                          </w:t>
      </w:r>
      <w:r w:rsidR="00FB52FD" w:rsidRPr="00505782">
        <w:rPr>
          <w:b/>
          <w:u w:val="single"/>
          <w:lang w:val="el-GR"/>
        </w:rPr>
        <w:t xml:space="preserve">                         </w:t>
      </w:r>
      <w:r w:rsidR="008F45CB">
        <w:rPr>
          <w:b/>
          <w:u w:val="single"/>
        </w:rPr>
        <w:t>6</w:t>
      </w:r>
      <w:r w:rsidR="00E97BA9">
        <w:rPr>
          <w:b/>
          <w:u w:val="single"/>
        </w:rPr>
        <w:t>6</w:t>
      </w:r>
    </w:p>
    <w:p w:rsidR="00C70FCD" w:rsidRPr="00475DBE" w:rsidRDefault="00C70FCD" w:rsidP="00023D38">
      <w:pPr>
        <w:jc w:val="both"/>
        <w:rPr>
          <w:lang w:val="el-GR"/>
        </w:rPr>
      </w:pPr>
      <w:r>
        <w:rPr>
          <w:lang w:val="el-GR"/>
        </w:rPr>
        <w:t>α. Δημοσιεύσεις σε Διεθνή Περιοδικά</w:t>
      </w:r>
      <w:r w:rsidRPr="00C70FCD">
        <w:rPr>
          <w:lang w:val="el-GR"/>
        </w:rPr>
        <w:t>:</w:t>
      </w:r>
      <w:r w:rsidR="008C6E9D">
        <w:rPr>
          <w:lang w:val="el-GR"/>
        </w:rPr>
        <w:t xml:space="preserve">   </w:t>
      </w:r>
      <w:r w:rsidR="00FB52FD" w:rsidRPr="00FB52FD">
        <w:rPr>
          <w:lang w:val="el-GR"/>
        </w:rPr>
        <w:t xml:space="preserve">    </w:t>
      </w:r>
      <w:r w:rsidR="008C6E9D">
        <w:rPr>
          <w:lang w:val="el-GR"/>
        </w:rPr>
        <w:t xml:space="preserve">                                 </w:t>
      </w:r>
      <w:r w:rsidR="00FB52FD" w:rsidRPr="00FB52FD">
        <w:rPr>
          <w:lang w:val="el-GR"/>
        </w:rPr>
        <w:t xml:space="preserve">       </w:t>
      </w:r>
      <w:r w:rsidR="00B6263F">
        <w:rPr>
          <w:lang w:val="el-GR"/>
        </w:rPr>
        <w:t xml:space="preserve">                          </w:t>
      </w:r>
      <w:r w:rsidR="00B6263F" w:rsidRPr="00B6263F">
        <w:rPr>
          <w:lang w:val="el-GR"/>
        </w:rPr>
        <w:t xml:space="preserve"> </w:t>
      </w:r>
      <w:r w:rsidR="00B6263F">
        <w:rPr>
          <w:lang w:val="el-GR"/>
        </w:rPr>
        <w:t xml:space="preserve">   </w:t>
      </w:r>
      <w:r w:rsidR="00475DBE" w:rsidRPr="00475DBE">
        <w:rPr>
          <w:lang w:val="el-GR"/>
        </w:rPr>
        <w:t>30</w:t>
      </w:r>
    </w:p>
    <w:p w:rsidR="00C70FCD" w:rsidRPr="00E97BA9" w:rsidRDefault="00C70FCD" w:rsidP="00023D38">
      <w:pPr>
        <w:jc w:val="both"/>
        <w:rPr>
          <w:lang w:val="el-GR"/>
        </w:rPr>
      </w:pPr>
      <w:r>
        <w:rPr>
          <w:lang w:val="el-GR"/>
        </w:rPr>
        <w:t>β. Ανακοινώσεις-Δημοσιεύσεις σε Πρακτικά Διεθνών Συνεδρίων</w:t>
      </w:r>
      <w:r w:rsidRPr="00C70FCD">
        <w:rPr>
          <w:lang w:val="el-GR"/>
        </w:rPr>
        <w:t>:</w:t>
      </w:r>
      <w:r w:rsidR="00FB52FD" w:rsidRPr="00FB52FD">
        <w:rPr>
          <w:lang w:val="el-GR"/>
        </w:rPr>
        <w:t xml:space="preserve">        </w:t>
      </w:r>
      <w:r w:rsidR="00E217CD">
        <w:rPr>
          <w:lang w:val="el-GR"/>
        </w:rPr>
        <w:t xml:space="preserve">                         1</w:t>
      </w:r>
      <w:r w:rsidR="00E97BA9" w:rsidRPr="00E97BA9">
        <w:rPr>
          <w:lang w:val="el-GR"/>
        </w:rPr>
        <w:t>7</w:t>
      </w:r>
    </w:p>
    <w:p w:rsidR="00FB52FD" w:rsidRPr="00B6263F" w:rsidRDefault="00FB52FD" w:rsidP="00023D38">
      <w:pPr>
        <w:jc w:val="both"/>
        <w:rPr>
          <w:lang w:val="el-GR"/>
        </w:rPr>
      </w:pPr>
      <w:r>
        <w:rPr>
          <w:lang w:val="el-GR"/>
        </w:rPr>
        <w:t>γ</w:t>
      </w:r>
      <w:r w:rsidR="00C56C98" w:rsidRPr="00C56C98">
        <w:rPr>
          <w:lang w:val="el-GR"/>
        </w:rPr>
        <w:t>.</w:t>
      </w:r>
      <w:r w:rsidRPr="00FB52FD">
        <w:rPr>
          <w:lang w:val="el-GR"/>
        </w:rPr>
        <w:t xml:space="preserve"> </w:t>
      </w:r>
      <w:r>
        <w:rPr>
          <w:lang w:val="el-GR"/>
        </w:rPr>
        <w:t>Ανακοινώσεις-Δημοσιεύσεις σε Πρακτικά Διεθνών Διαδικτυακών Συνεδρίων</w:t>
      </w:r>
      <w:r w:rsidR="00C56C98">
        <w:rPr>
          <w:lang w:val="el-GR"/>
        </w:rPr>
        <w:t xml:space="preserve">:           </w:t>
      </w:r>
      <w:r w:rsidR="00097D1B">
        <w:rPr>
          <w:lang w:val="el-GR"/>
        </w:rPr>
        <w:t>2</w:t>
      </w:r>
    </w:p>
    <w:p w:rsidR="006A7302" w:rsidRPr="00FC0D16" w:rsidRDefault="00FB52FD" w:rsidP="00023D38">
      <w:pPr>
        <w:jc w:val="both"/>
        <w:rPr>
          <w:lang w:val="el-GR"/>
        </w:rPr>
      </w:pPr>
      <w:r>
        <w:rPr>
          <w:lang w:val="el-GR"/>
        </w:rPr>
        <w:t>δ</w:t>
      </w:r>
      <w:r w:rsidR="00C56C98">
        <w:rPr>
          <w:lang w:val="el-GR"/>
        </w:rPr>
        <w:t>.</w:t>
      </w:r>
      <w:r w:rsidR="00C56C98" w:rsidRPr="00C56C98">
        <w:rPr>
          <w:lang w:val="el-GR"/>
        </w:rPr>
        <w:t xml:space="preserve"> </w:t>
      </w:r>
      <w:r w:rsidR="00C70FCD">
        <w:rPr>
          <w:lang w:val="el-GR"/>
        </w:rPr>
        <w:t>Ανακοινώσεις-Δημοσιεύσεις σε Πρακτικά Ελληνικών Συνεδρίων</w:t>
      </w:r>
      <w:r w:rsidR="00C70FCD" w:rsidRPr="00C70FCD">
        <w:rPr>
          <w:lang w:val="el-GR"/>
        </w:rPr>
        <w:t>:</w:t>
      </w:r>
      <w:r w:rsidR="00C9719D">
        <w:rPr>
          <w:lang w:val="el-GR"/>
        </w:rPr>
        <w:t xml:space="preserve">                             </w:t>
      </w:r>
      <w:r w:rsidR="00E217CD">
        <w:rPr>
          <w:lang w:val="el-GR"/>
        </w:rPr>
        <w:t>1</w:t>
      </w:r>
      <w:r w:rsidR="00733DDA">
        <w:rPr>
          <w:lang w:val="el-GR"/>
        </w:rPr>
        <w:t>6</w:t>
      </w:r>
    </w:p>
    <w:p w:rsidR="00FC0D16" w:rsidRPr="0079510E" w:rsidRDefault="00FA4ED4" w:rsidP="00023D38">
      <w:pPr>
        <w:jc w:val="both"/>
        <w:rPr>
          <w:lang w:val="el-GR"/>
        </w:rPr>
      </w:pPr>
      <w:r>
        <w:rPr>
          <w:lang w:val="el-GR"/>
        </w:rPr>
        <w:t>ε. Ανακοινώσεις σε Ημερίδες                                                                                              1</w:t>
      </w:r>
      <w:r w:rsidR="0079510E">
        <w:rPr>
          <w:lang w:val="el-GR"/>
        </w:rPr>
        <w:t xml:space="preserve">                      </w:t>
      </w:r>
      <w:r w:rsidR="0079510E" w:rsidRPr="00B6263F">
        <w:rPr>
          <w:lang w:val="el-GR"/>
        </w:rPr>
        <w:t xml:space="preserve"> </w:t>
      </w:r>
      <w:r w:rsidR="0079510E">
        <w:rPr>
          <w:lang w:val="el-GR"/>
        </w:rPr>
        <w:t xml:space="preserve">   </w:t>
      </w:r>
    </w:p>
    <w:p w:rsidR="00802DBB" w:rsidRPr="00802DBB" w:rsidRDefault="00802DBB" w:rsidP="00802DBB">
      <w:pPr>
        <w:ind w:left="720"/>
        <w:jc w:val="both"/>
        <w:rPr>
          <w:b/>
          <w:u w:val="single"/>
          <w:lang w:val="el-GR"/>
        </w:rPr>
      </w:pPr>
    </w:p>
    <w:p w:rsidR="00476C28" w:rsidRPr="00476C28" w:rsidRDefault="00476C28" w:rsidP="00476C28">
      <w:pPr>
        <w:numPr>
          <w:ilvl w:val="0"/>
          <w:numId w:val="3"/>
        </w:numPr>
        <w:jc w:val="both"/>
        <w:rPr>
          <w:b/>
          <w:u w:val="single"/>
          <w:lang w:val="el-GR"/>
        </w:rPr>
      </w:pPr>
      <w:r w:rsidRPr="00476C28">
        <w:rPr>
          <w:b/>
          <w:u w:val="single"/>
          <w:lang w:val="el-GR"/>
        </w:rPr>
        <w:t>Ετεροαναφορές στις Δημοσιευμένες Εργασίες σε διεθνή περιοδικά</w:t>
      </w:r>
      <w:r>
        <w:rPr>
          <w:b/>
          <w:u w:val="single"/>
          <w:lang w:val="el-GR"/>
        </w:rPr>
        <w:t>:</w:t>
      </w:r>
      <w:r w:rsidRPr="00476C28">
        <w:rPr>
          <w:b/>
          <w:u w:val="single"/>
          <w:lang w:val="el-GR"/>
        </w:rPr>
        <w:t xml:space="preserve">        </w:t>
      </w:r>
      <w:r>
        <w:rPr>
          <w:b/>
          <w:u w:val="single"/>
          <w:lang w:val="el-GR"/>
        </w:rPr>
        <w:t xml:space="preserve"> </w:t>
      </w:r>
      <w:r w:rsidR="003C44C8">
        <w:rPr>
          <w:b/>
          <w:u w:val="single"/>
          <w:lang w:val="el-GR"/>
        </w:rPr>
        <w:t xml:space="preserve">  </w:t>
      </w:r>
      <w:r w:rsidR="005A2B7C">
        <w:rPr>
          <w:b/>
          <w:u w:val="single"/>
          <w:lang w:val="el-GR"/>
        </w:rPr>
        <w:t>387</w:t>
      </w:r>
      <w:r w:rsidRPr="00476C28">
        <w:rPr>
          <w:b/>
          <w:u w:val="single"/>
          <w:lang w:val="el-GR"/>
        </w:rPr>
        <w:t xml:space="preserve"> </w:t>
      </w:r>
    </w:p>
    <w:p w:rsidR="00FC0D16" w:rsidRPr="00476C28" w:rsidRDefault="00FC0D16" w:rsidP="00023D38">
      <w:pPr>
        <w:jc w:val="both"/>
        <w:rPr>
          <w:b/>
          <w:lang w:val="el-GR"/>
        </w:rPr>
      </w:pPr>
    </w:p>
    <w:p w:rsidR="00476C28" w:rsidRDefault="008F69F4" w:rsidP="00476C28">
      <w:pPr>
        <w:numPr>
          <w:ilvl w:val="0"/>
          <w:numId w:val="3"/>
        </w:numPr>
        <w:jc w:val="both"/>
        <w:rPr>
          <w:b/>
          <w:u w:val="single"/>
          <w:lang w:val="el-GR"/>
        </w:rPr>
      </w:pPr>
      <w:r>
        <w:rPr>
          <w:b/>
          <w:u w:val="single"/>
          <w:lang w:val="el-GR"/>
        </w:rPr>
        <w:t xml:space="preserve">Κριτής σε </w:t>
      </w:r>
      <w:r w:rsidR="00476C28" w:rsidRPr="00476C28">
        <w:rPr>
          <w:b/>
          <w:u w:val="single"/>
          <w:lang w:val="el-GR"/>
        </w:rPr>
        <w:t>Περιοδικά</w:t>
      </w:r>
    </w:p>
    <w:p w:rsidR="00BB3286" w:rsidRDefault="00BB3286" w:rsidP="00476C28">
      <w:pPr>
        <w:jc w:val="both"/>
      </w:pPr>
    </w:p>
    <w:p w:rsidR="00295D3D" w:rsidRPr="00295D3D" w:rsidRDefault="00295D3D" w:rsidP="00476C28">
      <w:pPr>
        <w:jc w:val="both"/>
        <w:rPr>
          <w:lang w:val="el-GR"/>
        </w:rPr>
      </w:pPr>
      <w:r w:rsidRPr="00295D3D">
        <w:rPr>
          <w:lang w:val="el-GR"/>
        </w:rPr>
        <w:t>Arabian Journal of Chemistry</w:t>
      </w:r>
    </w:p>
    <w:p w:rsidR="00295D3D" w:rsidRPr="00295D3D" w:rsidRDefault="00295D3D" w:rsidP="00295D3D">
      <w:pPr>
        <w:rPr>
          <w:rStyle w:val="df"/>
          <w:bCs/>
        </w:rPr>
      </w:pPr>
      <w:r w:rsidRPr="00295D3D">
        <w:rPr>
          <w:rStyle w:val="df"/>
          <w:bCs/>
        </w:rPr>
        <w:t>Chemical and Biological Technologies in Agriculture</w:t>
      </w:r>
    </w:p>
    <w:p w:rsidR="00295D3D" w:rsidRPr="00295D3D" w:rsidRDefault="00295D3D" w:rsidP="00295D3D">
      <w:pPr>
        <w:pStyle w:val="Heading3"/>
        <w:shd w:val="clear" w:color="auto" w:fill="FFFFFF"/>
        <w:spacing w:before="0"/>
        <w:rPr>
          <w:rFonts w:ascii="Times New Roman" w:hAnsi="Times New Roman" w:cs="Times New Roman"/>
          <w:b w:val="0"/>
          <w:bCs w:val="0"/>
          <w:color w:val="222222"/>
          <w:lang w:val="en-US"/>
        </w:rPr>
      </w:pPr>
      <w:r w:rsidRPr="00295D3D">
        <w:rPr>
          <w:rFonts w:ascii="Times New Roman" w:hAnsi="Times New Roman" w:cs="Times New Roman"/>
          <w:b w:val="0"/>
          <w:bCs w:val="0"/>
          <w:color w:val="222222"/>
          <w:lang w:val="en-US"/>
        </w:rPr>
        <w:t>Current Nutrition &amp; Food Science</w:t>
      </w:r>
    </w:p>
    <w:p w:rsidR="00295D3D" w:rsidRPr="00295D3D" w:rsidRDefault="00295D3D" w:rsidP="00476C28">
      <w:pPr>
        <w:jc w:val="both"/>
      </w:pPr>
      <w:r w:rsidRPr="00295D3D">
        <w:t>Current Pharmaceutical Biotechnology (</w:t>
      </w:r>
      <w:r w:rsidRPr="00295D3D">
        <w:rPr>
          <w:rFonts w:eastAsia="Times New Roman"/>
          <w:color w:val="000000"/>
        </w:rPr>
        <w:t>Bentham Science Publishers)</w:t>
      </w:r>
    </w:p>
    <w:p w:rsidR="00295D3D" w:rsidRPr="00295D3D" w:rsidRDefault="00295D3D" w:rsidP="00295D3D">
      <w:r w:rsidRPr="00295D3D">
        <w:rPr>
          <w:color w:val="000000"/>
          <w:shd w:val="clear" w:color="auto" w:fill="FFFFFF"/>
        </w:rPr>
        <w:t>Ecotoxicology and Environmental Safety</w:t>
      </w:r>
    </w:p>
    <w:p w:rsidR="00295D3D" w:rsidRPr="00295D3D" w:rsidRDefault="00295D3D" w:rsidP="00295D3D">
      <w:pPr>
        <w:rPr>
          <w:color w:val="000000"/>
        </w:rPr>
      </w:pPr>
      <w:r w:rsidRPr="00295D3D">
        <w:rPr>
          <w:color w:val="000000"/>
        </w:rPr>
        <w:t>Environmental Science and Pollution Research</w:t>
      </w:r>
    </w:p>
    <w:p w:rsidR="00295D3D" w:rsidRPr="00295D3D" w:rsidRDefault="00295D3D" w:rsidP="00476C28">
      <w:pPr>
        <w:jc w:val="both"/>
        <w:rPr>
          <w:color w:val="000000"/>
        </w:rPr>
      </w:pPr>
      <w:proofErr w:type="gramStart"/>
      <w:r w:rsidRPr="00295D3D">
        <w:rPr>
          <w:color w:val="000000"/>
        </w:rPr>
        <w:t xml:space="preserve">Food and Chemical Toxicology </w:t>
      </w:r>
      <w:r w:rsidRPr="00295D3D">
        <w:t>(Elsevier B.V.)</w:t>
      </w:r>
      <w:proofErr w:type="gramEnd"/>
    </w:p>
    <w:p w:rsidR="00295D3D" w:rsidRPr="00295D3D" w:rsidRDefault="00295D3D" w:rsidP="00476C28">
      <w:pPr>
        <w:jc w:val="both"/>
      </w:pPr>
      <w:proofErr w:type="gramStart"/>
      <w:r w:rsidRPr="00295D3D">
        <w:t>Food Chemistry (Elsevier B.V.)</w:t>
      </w:r>
      <w:proofErr w:type="gramEnd"/>
    </w:p>
    <w:p w:rsidR="00295D3D" w:rsidRPr="00295D3D" w:rsidRDefault="00295D3D" w:rsidP="00476C28">
      <w:pPr>
        <w:jc w:val="both"/>
      </w:pPr>
      <w:proofErr w:type="gramStart"/>
      <w:r w:rsidRPr="00295D3D">
        <w:rPr>
          <w:iCs/>
          <w:lang w:val="en-GB"/>
        </w:rPr>
        <w:t>Fresenius Environmental Bulletin (P.S.P.)</w:t>
      </w:r>
      <w:proofErr w:type="gramEnd"/>
    </w:p>
    <w:p w:rsidR="00295D3D" w:rsidRPr="00295D3D" w:rsidRDefault="00295D3D" w:rsidP="00476C28">
      <w:pPr>
        <w:jc w:val="both"/>
      </w:pPr>
      <w:r w:rsidRPr="00295D3D">
        <w:t>Helenic Plant Protection Journal (Benakio</w:t>
      </w:r>
      <w:r w:rsidRPr="00295D3D">
        <w:rPr>
          <w:lang w:val="en-GB"/>
        </w:rPr>
        <w:t xml:space="preserve"> </w:t>
      </w:r>
      <w:r w:rsidRPr="00295D3D">
        <w:t>Institution)</w:t>
      </w:r>
    </w:p>
    <w:p w:rsidR="00295D3D" w:rsidRPr="00295D3D" w:rsidRDefault="00295D3D" w:rsidP="00476C28">
      <w:pPr>
        <w:jc w:val="both"/>
      </w:pPr>
      <w:proofErr w:type="gramStart"/>
      <w:r w:rsidRPr="00295D3D">
        <w:t>Industrial Crops and Products (Elsevier B.V.)</w:t>
      </w:r>
      <w:proofErr w:type="gramEnd"/>
    </w:p>
    <w:p w:rsidR="00295D3D" w:rsidRPr="00295D3D" w:rsidRDefault="00295D3D" w:rsidP="00476C28">
      <w:pPr>
        <w:jc w:val="both"/>
      </w:pPr>
      <w:r w:rsidRPr="00295D3D">
        <w:t>International Journal of Food Properties</w:t>
      </w:r>
    </w:p>
    <w:p w:rsidR="00295D3D" w:rsidRPr="00295D3D" w:rsidRDefault="00295D3D" w:rsidP="00295D3D">
      <w:pPr>
        <w:rPr>
          <w:color w:val="000000"/>
          <w:shd w:val="clear" w:color="auto" w:fill="FFFFFF"/>
        </w:rPr>
      </w:pPr>
      <w:r w:rsidRPr="00295D3D">
        <w:rPr>
          <w:color w:val="000000"/>
          <w:shd w:val="clear" w:color="auto" w:fill="FFFFFF"/>
        </w:rPr>
        <w:t>International Journal of Food Science and Technology</w:t>
      </w:r>
    </w:p>
    <w:p w:rsidR="00295D3D" w:rsidRPr="00295D3D" w:rsidRDefault="00295D3D" w:rsidP="00476C28">
      <w:pPr>
        <w:jc w:val="both"/>
      </w:pPr>
      <w:proofErr w:type="gramStart"/>
      <w:r w:rsidRPr="00295D3D">
        <w:t>Journal of Agricultural and Food Chemistry (A.C.S.P.)</w:t>
      </w:r>
      <w:proofErr w:type="gramEnd"/>
    </w:p>
    <w:p w:rsidR="00295D3D" w:rsidRPr="00295D3D" w:rsidRDefault="00295D3D" w:rsidP="00476C28">
      <w:pPr>
        <w:jc w:val="both"/>
      </w:pPr>
      <w:r w:rsidRPr="00295D3D">
        <w:t>Phytochemical Analysis</w:t>
      </w:r>
    </w:p>
    <w:p w:rsidR="00295D3D" w:rsidRPr="00295D3D" w:rsidRDefault="00295D3D" w:rsidP="00476C28">
      <w:pPr>
        <w:jc w:val="both"/>
      </w:pPr>
      <w:r w:rsidRPr="00295D3D">
        <w:t>PLOS ONE</w:t>
      </w:r>
    </w:p>
    <w:p w:rsidR="00295D3D" w:rsidRPr="00295D3D" w:rsidRDefault="00295D3D" w:rsidP="00476C28">
      <w:pPr>
        <w:jc w:val="both"/>
        <w:rPr>
          <w:rStyle w:val="Emphasis"/>
          <w:i w:val="0"/>
        </w:rPr>
      </w:pPr>
      <w:r w:rsidRPr="00295D3D">
        <w:rPr>
          <w:rStyle w:val="Emphasis"/>
          <w:i w:val="0"/>
        </w:rPr>
        <w:t>Recent Advances in Biology and Medicine</w:t>
      </w:r>
    </w:p>
    <w:p w:rsidR="00295D3D" w:rsidRPr="00295D3D" w:rsidRDefault="00295D3D" w:rsidP="00295D3D">
      <w:pPr>
        <w:rPr>
          <w:lang w:eastAsia="el-GR"/>
        </w:rPr>
      </w:pPr>
      <w:r w:rsidRPr="00295D3D">
        <w:rPr>
          <w:lang w:eastAsia="el-GR"/>
        </w:rPr>
        <w:t>Scientific Reports</w:t>
      </w:r>
    </w:p>
    <w:p w:rsidR="00295D3D" w:rsidRPr="00295D3D" w:rsidRDefault="00295D3D" w:rsidP="00295D3D">
      <w:pPr>
        <w:rPr>
          <w:color w:val="000000"/>
        </w:rPr>
      </w:pPr>
      <w:r w:rsidRPr="00295D3D">
        <w:rPr>
          <w:color w:val="000000"/>
        </w:rPr>
        <w:t>Separation and Purification Techn</w:t>
      </w:r>
      <w:r w:rsidRPr="00295D3D">
        <w:rPr>
          <w:color w:val="000000"/>
          <w:lang w:val="el-GR"/>
        </w:rPr>
        <w:t>ο</w:t>
      </w:r>
      <w:r w:rsidRPr="00295D3D">
        <w:rPr>
          <w:color w:val="000000"/>
        </w:rPr>
        <w:t>logy</w:t>
      </w:r>
    </w:p>
    <w:p w:rsidR="00295D3D" w:rsidRPr="00295D3D" w:rsidRDefault="00295D3D" w:rsidP="00295D3D">
      <w:pPr>
        <w:rPr>
          <w:lang w:eastAsia="el-GR"/>
        </w:rPr>
      </w:pPr>
      <w:r w:rsidRPr="00295D3D">
        <w:rPr>
          <w:color w:val="26282A"/>
        </w:rPr>
        <w:t>Journal of Chemical Technology &amp; Biotechnology</w:t>
      </w:r>
    </w:p>
    <w:p w:rsidR="00447C30" w:rsidRPr="00295D3D" w:rsidRDefault="00447C30" w:rsidP="00476C28">
      <w:pPr>
        <w:jc w:val="both"/>
        <w:rPr>
          <w:rFonts w:ascii="Calibri" w:hAnsi="Calibri"/>
        </w:rPr>
      </w:pPr>
    </w:p>
    <w:p w:rsidR="00447C30" w:rsidRDefault="00447C30" w:rsidP="00447C30">
      <w:pPr>
        <w:numPr>
          <w:ilvl w:val="0"/>
          <w:numId w:val="3"/>
        </w:numPr>
        <w:jc w:val="both"/>
        <w:rPr>
          <w:b/>
          <w:u w:val="single"/>
          <w:lang w:val="el-GR"/>
        </w:rPr>
      </w:pPr>
      <w:r>
        <w:rPr>
          <w:b/>
          <w:u w:val="single"/>
          <w:lang w:val="el-GR"/>
        </w:rPr>
        <w:t>Διπλώματα Ευρεσιτεχνίας</w:t>
      </w:r>
      <w:r>
        <w:rPr>
          <w:b/>
          <w:u w:val="single"/>
        </w:rPr>
        <w:t xml:space="preserve">: </w:t>
      </w:r>
      <w:r w:rsidR="00875731">
        <w:rPr>
          <w:b/>
          <w:u w:val="single"/>
        </w:rPr>
        <w:t xml:space="preserve">                                                                                 </w:t>
      </w:r>
      <w:r>
        <w:rPr>
          <w:b/>
          <w:u w:val="single"/>
        </w:rPr>
        <w:t>1</w:t>
      </w:r>
    </w:p>
    <w:p w:rsidR="002F5F5C" w:rsidRPr="00447C30" w:rsidRDefault="002F5F5C" w:rsidP="00476C28">
      <w:pPr>
        <w:jc w:val="both"/>
        <w:rPr>
          <w:rFonts w:ascii="Calibri" w:hAnsi="Calibri"/>
          <w:lang w:val="el-GR"/>
        </w:rPr>
      </w:pPr>
    </w:p>
    <w:p w:rsidR="00476C28" w:rsidRPr="007E14AB" w:rsidRDefault="00A139DA" w:rsidP="00476C28">
      <w:pPr>
        <w:jc w:val="both"/>
        <w:rPr>
          <w:b/>
        </w:rPr>
      </w:pPr>
      <w:r w:rsidRPr="00960083">
        <w:rPr>
          <w:b/>
          <w:lang w:val="el-GR"/>
        </w:rPr>
        <w:t>Δ</w:t>
      </w:r>
      <w:r w:rsidRPr="007E14AB">
        <w:rPr>
          <w:b/>
        </w:rPr>
        <w:t>.</w:t>
      </w:r>
      <w:r w:rsidR="00B31E65" w:rsidRPr="007E14AB">
        <w:rPr>
          <w:b/>
        </w:rPr>
        <w:t>5</w:t>
      </w:r>
      <w:r w:rsidRPr="007E14AB">
        <w:rPr>
          <w:b/>
        </w:rPr>
        <w:t xml:space="preserve">. </w:t>
      </w:r>
      <w:r w:rsidR="00476C28" w:rsidRPr="00A139DA">
        <w:rPr>
          <w:b/>
          <w:lang w:val="el-GR"/>
        </w:rPr>
        <w:t>Διοικητικό</w:t>
      </w:r>
      <w:r w:rsidR="00476C28" w:rsidRPr="007E14AB">
        <w:rPr>
          <w:b/>
        </w:rPr>
        <w:t xml:space="preserve"> </w:t>
      </w:r>
      <w:r w:rsidR="00476C28" w:rsidRPr="00A139DA">
        <w:rPr>
          <w:b/>
          <w:lang w:val="el-GR"/>
        </w:rPr>
        <w:t>Έργο</w:t>
      </w:r>
    </w:p>
    <w:p w:rsidR="00BB3286" w:rsidRDefault="00BB3286" w:rsidP="001C24D2">
      <w:pPr>
        <w:ind w:left="180" w:hanging="180"/>
        <w:jc w:val="both"/>
        <w:rPr>
          <w:lang w:val="el-GR"/>
        </w:rPr>
      </w:pPr>
    </w:p>
    <w:p w:rsidR="00476C28" w:rsidRDefault="001C24D2" w:rsidP="001C24D2">
      <w:pPr>
        <w:ind w:left="180" w:hanging="180"/>
        <w:jc w:val="both"/>
        <w:rPr>
          <w:lang w:val="el-GR"/>
        </w:rPr>
      </w:pPr>
      <w:r>
        <w:rPr>
          <w:lang w:val="el-GR"/>
        </w:rPr>
        <w:t xml:space="preserve">1. </w:t>
      </w:r>
      <w:r w:rsidR="00584AC4">
        <w:rPr>
          <w:lang w:val="el-GR"/>
        </w:rPr>
        <w:t>Μέλος της συνέλευσης Γενικής και Ειδικής σύνθεσης του τμήματος Αγροτικής Ανάπτυξης (2006 – σήμερα).</w:t>
      </w:r>
    </w:p>
    <w:p w:rsidR="00476C28" w:rsidRDefault="001C24D2" w:rsidP="001C24D2">
      <w:pPr>
        <w:ind w:left="180" w:hanging="180"/>
        <w:jc w:val="both"/>
        <w:rPr>
          <w:lang w:val="el-GR"/>
        </w:rPr>
      </w:pPr>
      <w:r>
        <w:rPr>
          <w:lang w:val="el-GR"/>
        </w:rPr>
        <w:t xml:space="preserve">2. </w:t>
      </w:r>
      <w:r w:rsidR="00584AC4">
        <w:rPr>
          <w:lang w:val="el-GR"/>
        </w:rPr>
        <w:t>Μέλος διαφόρων επιτροπών παραλαβής (συγγραμμάτων, οργάνων κ.λ.π.) του τμήματος Αγροτικής Ανάπτυξης (2006 – σήμερα).</w:t>
      </w:r>
    </w:p>
    <w:p w:rsidR="00505044" w:rsidRDefault="00505044" w:rsidP="001C24D2">
      <w:pPr>
        <w:ind w:left="180" w:hanging="180"/>
        <w:jc w:val="both"/>
        <w:rPr>
          <w:lang w:val="el-GR"/>
        </w:rPr>
      </w:pPr>
      <w:r w:rsidRPr="00505044">
        <w:rPr>
          <w:lang w:val="el-GR"/>
        </w:rPr>
        <w:t xml:space="preserve">3. </w:t>
      </w:r>
      <w:r>
        <w:rPr>
          <w:lang w:val="el-GR"/>
        </w:rPr>
        <w:t>Διευθυντής Εργαστηρίου Χημείας &amp; Βιοχημείας, Τμήμα Αγροτικής Ανάπτυξης (2017-σήμερα).</w:t>
      </w:r>
    </w:p>
    <w:p w:rsidR="00505044" w:rsidRPr="00505044" w:rsidRDefault="00505044" w:rsidP="001C24D2">
      <w:pPr>
        <w:ind w:left="180" w:hanging="180"/>
        <w:jc w:val="both"/>
        <w:rPr>
          <w:lang w:val="el-GR"/>
        </w:rPr>
      </w:pPr>
      <w:r>
        <w:rPr>
          <w:lang w:val="el-GR"/>
        </w:rPr>
        <w:t>4. Αναπληρωτής Πρόεδρος της βιβλιοθήκης της Σχολής Επιστημών Γεωπονίας και Δασολογίας (</w:t>
      </w:r>
    </w:p>
    <w:p w:rsidR="00584AC4" w:rsidRPr="00584AC4" w:rsidRDefault="00584AC4" w:rsidP="00023D38">
      <w:pPr>
        <w:jc w:val="both"/>
        <w:rPr>
          <w:lang w:val="el-GR"/>
        </w:rPr>
      </w:pPr>
    </w:p>
    <w:p w:rsidR="009C1DC6" w:rsidRDefault="009C1DC6" w:rsidP="00023D38">
      <w:pPr>
        <w:jc w:val="both"/>
        <w:rPr>
          <w:b/>
          <w:lang w:val="el-GR"/>
        </w:rPr>
      </w:pPr>
      <w:r w:rsidRPr="00960083">
        <w:rPr>
          <w:b/>
          <w:lang w:val="el-GR"/>
        </w:rPr>
        <w:t>Δ</w:t>
      </w:r>
      <w:r>
        <w:rPr>
          <w:b/>
          <w:lang w:val="el-GR"/>
        </w:rPr>
        <w:t>.</w:t>
      </w:r>
      <w:r w:rsidR="00B31E65">
        <w:rPr>
          <w:b/>
        </w:rPr>
        <w:t>6</w:t>
      </w:r>
      <w:r w:rsidRPr="00960083">
        <w:rPr>
          <w:b/>
          <w:lang w:val="el-GR"/>
        </w:rPr>
        <w:t>.</w:t>
      </w:r>
      <w:r>
        <w:rPr>
          <w:b/>
          <w:lang w:val="el-GR"/>
        </w:rPr>
        <w:t xml:space="preserve"> </w:t>
      </w:r>
      <w:r w:rsidRPr="009C1DC6">
        <w:rPr>
          <w:b/>
          <w:lang w:val="el-GR"/>
        </w:rPr>
        <w:t>Άλλη Επαγγελματική Εμπειρία</w:t>
      </w:r>
    </w:p>
    <w:p w:rsidR="009C1DC6" w:rsidRDefault="009C1DC6" w:rsidP="00023D38">
      <w:pPr>
        <w:jc w:val="both"/>
        <w:rPr>
          <w:b/>
          <w:lang w:val="el-GR"/>
        </w:rPr>
      </w:pPr>
    </w:p>
    <w:tbl>
      <w:tblPr>
        <w:tblW w:w="0" w:type="auto"/>
        <w:tblLook w:val="01E0"/>
      </w:tblPr>
      <w:tblGrid>
        <w:gridCol w:w="1368"/>
        <w:gridCol w:w="7488"/>
      </w:tblGrid>
      <w:tr w:rsidR="009C1DC6" w:rsidRPr="000F7830">
        <w:trPr>
          <w:trHeight w:val="525"/>
        </w:trPr>
        <w:tc>
          <w:tcPr>
            <w:tcW w:w="1368" w:type="dxa"/>
            <w:tcBorders>
              <w:top w:val="single" w:sz="4" w:space="0" w:color="auto"/>
              <w:bottom w:val="single" w:sz="4" w:space="0" w:color="auto"/>
            </w:tcBorders>
          </w:tcPr>
          <w:p w:rsidR="009C1DC6" w:rsidRPr="000F7830" w:rsidRDefault="00B04BEA" w:rsidP="000F7830">
            <w:pPr>
              <w:jc w:val="both"/>
              <w:rPr>
                <w:b/>
                <w:lang w:val="el-GR"/>
              </w:rPr>
            </w:pPr>
            <w:r w:rsidRPr="000F7830">
              <w:rPr>
                <w:b/>
                <w:lang w:val="el-GR"/>
              </w:rPr>
              <w:t>1997-1998</w:t>
            </w:r>
          </w:p>
          <w:p w:rsidR="00B04BEA" w:rsidRPr="000F7830" w:rsidRDefault="00B04BEA" w:rsidP="000F7830">
            <w:pPr>
              <w:jc w:val="both"/>
              <w:rPr>
                <w:b/>
                <w:lang w:val="el-GR"/>
              </w:rPr>
            </w:pPr>
          </w:p>
        </w:tc>
        <w:tc>
          <w:tcPr>
            <w:tcW w:w="7488" w:type="dxa"/>
            <w:tcBorders>
              <w:top w:val="single" w:sz="4" w:space="0" w:color="auto"/>
              <w:bottom w:val="single" w:sz="4" w:space="0" w:color="auto"/>
            </w:tcBorders>
          </w:tcPr>
          <w:p w:rsidR="007B5901" w:rsidRPr="000F7830" w:rsidRDefault="00B04BEA" w:rsidP="000F7830">
            <w:pPr>
              <w:jc w:val="both"/>
              <w:rPr>
                <w:lang w:val="el-GR"/>
              </w:rPr>
            </w:pPr>
            <w:r w:rsidRPr="000F7830">
              <w:rPr>
                <w:lang w:val="el-GR"/>
              </w:rPr>
              <w:t>Υπεύθυνος Αξιωματικός για τη Διακίνηση και Αποθήκευση Καυσίμων μέσω Αγωγού. Μονάδα 857 ΑΚ, Κοζάνη.</w:t>
            </w:r>
          </w:p>
        </w:tc>
      </w:tr>
      <w:tr w:rsidR="005A06F5" w:rsidRPr="000F7830">
        <w:trPr>
          <w:trHeight w:val="840"/>
        </w:trPr>
        <w:tc>
          <w:tcPr>
            <w:tcW w:w="1368" w:type="dxa"/>
            <w:tcBorders>
              <w:top w:val="single" w:sz="4" w:space="0" w:color="auto"/>
            </w:tcBorders>
          </w:tcPr>
          <w:p w:rsidR="005A06F5" w:rsidRPr="000F7830" w:rsidRDefault="005A06F5" w:rsidP="000F7830">
            <w:pPr>
              <w:jc w:val="both"/>
              <w:rPr>
                <w:b/>
                <w:lang w:val="el-GR"/>
              </w:rPr>
            </w:pPr>
            <w:r w:rsidRPr="000F7830">
              <w:rPr>
                <w:b/>
                <w:lang w:val="el-GR"/>
              </w:rPr>
              <w:t>1998-1999</w:t>
            </w:r>
          </w:p>
          <w:p w:rsidR="005A06F5" w:rsidRPr="000F7830" w:rsidRDefault="005A06F5" w:rsidP="000F7830">
            <w:pPr>
              <w:jc w:val="both"/>
              <w:rPr>
                <w:b/>
                <w:lang w:val="el-GR"/>
              </w:rPr>
            </w:pPr>
          </w:p>
        </w:tc>
        <w:tc>
          <w:tcPr>
            <w:tcW w:w="7488" w:type="dxa"/>
            <w:tcBorders>
              <w:top w:val="single" w:sz="4" w:space="0" w:color="auto"/>
            </w:tcBorders>
          </w:tcPr>
          <w:p w:rsidR="005A06F5" w:rsidRPr="000F7830" w:rsidRDefault="005A06F5" w:rsidP="000F7830">
            <w:pPr>
              <w:jc w:val="both"/>
              <w:rPr>
                <w:lang w:val="el-GR"/>
              </w:rPr>
            </w:pPr>
            <w:r w:rsidRPr="000F7830">
              <w:rPr>
                <w:lang w:val="el-GR"/>
              </w:rPr>
              <w:t xml:space="preserve">Υπεύθυνος Αξιωματικός για τη διεξαγωγή Αναλύσεων </w:t>
            </w:r>
            <w:r w:rsidR="005F7205" w:rsidRPr="000F7830">
              <w:rPr>
                <w:lang w:val="el-GR"/>
              </w:rPr>
              <w:t xml:space="preserve">(Φασματοσκοπία Ατομικής Απορρόφησης) </w:t>
            </w:r>
            <w:r w:rsidRPr="000F7830">
              <w:rPr>
                <w:lang w:val="el-GR"/>
              </w:rPr>
              <w:t>στο Τμήμα Ορυκτελαίων Βαρέων Οχημάτων, Τεθωρακισμένων και Αρμάτων Μάχης. Χημείο Στρατού, Δραπετσώνα-Πειραιάς.</w:t>
            </w:r>
          </w:p>
        </w:tc>
      </w:tr>
    </w:tbl>
    <w:p w:rsidR="009C1DC6" w:rsidRDefault="009C1DC6" w:rsidP="00023D38">
      <w:pPr>
        <w:jc w:val="both"/>
        <w:rPr>
          <w:lang w:val="el-GR"/>
        </w:rPr>
      </w:pPr>
    </w:p>
    <w:p w:rsidR="007B5901" w:rsidRDefault="007B5901" w:rsidP="00023D38">
      <w:pPr>
        <w:jc w:val="both"/>
        <w:rPr>
          <w:b/>
          <w:lang w:val="el-GR"/>
        </w:rPr>
      </w:pPr>
      <w:r w:rsidRPr="00960083">
        <w:rPr>
          <w:b/>
          <w:lang w:val="el-GR"/>
        </w:rPr>
        <w:t>Δ</w:t>
      </w:r>
      <w:r>
        <w:rPr>
          <w:b/>
          <w:lang w:val="el-GR"/>
        </w:rPr>
        <w:t>.</w:t>
      </w:r>
      <w:r w:rsidR="00B31E65">
        <w:rPr>
          <w:b/>
        </w:rPr>
        <w:t>7</w:t>
      </w:r>
      <w:r w:rsidRPr="00960083">
        <w:rPr>
          <w:b/>
          <w:lang w:val="el-GR"/>
        </w:rPr>
        <w:t>.</w:t>
      </w:r>
      <w:r>
        <w:rPr>
          <w:b/>
          <w:lang w:val="el-GR"/>
        </w:rPr>
        <w:t xml:space="preserve"> Διάφορα</w:t>
      </w:r>
    </w:p>
    <w:p w:rsidR="00BB3286" w:rsidRPr="00BB3286" w:rsidRDefault="00BB3286" w:rsidP="00BB3286">
      <w:pPr>
        <w:jc w:val="both"/>
        <w:rPr>
          <w:lang w:val="el-GR"/>
        </w:rPr>
      </w:pPr>
    </w:p>
    <w:p w:rsidR="001345B0" w:rsidRDefault="007B5901" w:rsidP="001345B0">
      <w:pPr>
        <w:numPr>
          <w:ilvl w:val="0"/>
          <w:numId w:val="2"/>
        </w:numPr>
        <w:jc w:val="both"/>
        <w:rPr>
          <w:lang w:val="el-GR"/>
        </w:rPr>
      </w:pPr>
      <w:r w:rsidRPr="007B5901">
        <w:rPr>
          <w:b/>
          <w:lang w:val="el-GR"/>
        </w:rPr>
        <w:t>Στρατιωτικές Υποχρεώσεις:</w:t>
      </w:r>
      <w:r>
        <w:rPr>
          <w:b/>
          <w:lang w:val="el-GR"/>
        </w:rPr>
        <w:t xml:space="preserve"> </w:t>
      </w:r>
      <w:r>
        <w:rPr>
          <w:lang w:val="el-GR"/>
        </w:rPr>
        <w:t xml:space="preserve">Δόκιμος Έφεδρος Αξιωματικός στο Σώμα Εφοδιασμού και Μεταφορών, Κ.Ε.Ε.Μ. Σπάρτης, </w:t>
      </w:r>
      <w:r w:rsidR="001345B0">
        <w:rPr>
          <w:lang w:val="el-GR"/>
        </w:rPr>
        <w:t>857 ΑΚ Κοζάνης, Χημείο Στρατού Δραπετσώνα-Πειραιάς, από 21-07-1997 έως 21-06-1999.</w:t>
      </w:r>
    </w:p>
    <w:p w:rsidR="007B5901" w:rsidRPr="0091774F" w:rsidRDefault="001345B0" w:rsidP="001345B0">
      <w:pPr>
        <w:numPr>
          <w:ilvl w:val="0"/>
          <w:numId w:val="2"/>
        </w:numPr>
        <w:jc w:val="both"/>
        <w:rPr>
          <w:lang w:val="el-GR"/>
        </w:rPr>
      </w:pPr>
      <w:r>
        <w:rPr>
          <w:b/>
          <w:lang w:val="el-GR"/>
        </w:rPr>
        <w:t>Μέλος της Ένωσης Ελλήνων Χημικών.</w:t>
      </w:r>
      <w:r w:rsidR="007B5901">
        <w:rPr>
          <w:lang w:val="el-GR"/>
        </w:rPr>
        <w:t xml:space="preserve"> </w:t>
      </w:r>
    </w:p>
    <w:p w:rsidR="001307A8" w:rsidRDefault="001307A8" w:rsidP="0039240C">
      <w:pPr>
        <w:rPr>
          <w:lang w:val="el-GR"/>
        </w:rPr>
      </w:pPr>
    </w:p>
    <w:p w:rsidR="001307A8" w:rsidRDefault="001307A8" w:rsidP="0039240C">
      <w:pPr>
        <w:rPr>
          <w:lang w:val="el-GR"/>
        </w:rPr>
      </w:pPr>
    </w:p>
    <w:p w:rsidR="0091774F" w:rsidRPr="00FC0D16" w:rsidRDefault="00FC0D16" w:rsidP="0039240C">
      <w:pPr>
        <w:rPr>
          <w:lang w:val="el-GR"/>
        </w:rPr>
      </w:pPr>
      <w:r w:rsidRPr="00FC0D16">
        <w:rPr>
          <w:lang w:val="el-GR"/>
        </w:rPr>
        <w:br w:type="page"/>
      </w:r>
      <w:r w:rsidR="0091774F" w:rsidRPr="00FB52FD">
        <w:rPr>
          <w:b/>
          <w:sz w:val="36"/>
          <w:szCs w:val="36"/>
          <w:lang w:val="el-GR"/>
        </w:rPr>
        <w:lastRenderedPageBreak/>
        <w:t>ΑΝΑΛΥΣΗ ΕΠΑΓΓΕΛΜΑΤΙΚΗΣ ΕΜΠΕΙΡΙΑΣ</w:t>
      </w:r>
    </w:p>
    <w:p w:rsidR="00433431" w:rsidRDefault="00433431" w:rsidP="004B6C07">
      <w:pPr>
        <w:rPr>
          <w:sz w:val="28"/>
          <w:szCs w:val="28"/>
          <w:lang w:val="el-GR"/>
        </w:rPr>
      </w:pPr>
    </w:p>
    <w:p w:rsidR="00433431" w:rsidRPr="0039240C" w:rsidRDefault="00433431" w:rsidP="00433431">
      <w:pPr>
        <w:rPr>
          <w:b/>
          <w:sz w:val="28"/>
          <w:szCs w:val="28"/>
          <w:lang w:val="el-GR"/>
        </w:rPr>
      </w:pPr>
      <w:r w:rsidRPr="00C56C98">
        <w:rPr>
          <w:b/>
          <w:sz w:val="28"/>
          <w:szCs w:val="28"/>
          <w:lang w:val="el-GR"/>
        </w:rPr>
        <w:t xml:space="preserve">Α. Συμμετοχή σε Προγράμματα:                             </w:t>
      </w:r>
      <w:r w:rsidR="00C56C98" w:rsidRPr="00C56C98">
        <w:rPr>
          <w:b/>
          <w:sz w:val="28"/>
          <w:szCs w:val="28"/>
          <w:lang w:val="el-GR"/>
        </w:rPr>
        <w:t xml:space="preserve">                             </w:t>
      </w:r>
      <w:r w:rsidR="0039240C">
        <w:rPr>
          <w:b/>
          <w:sz w:val="28"/>
          <w:szCs w:val="28"/>
          <w:lang w:val="el-GR"/>
        </w:rPr>
        <w:t xml:space="preserve">    </w:t>
      </w:r>
      <w:r w:rsidR="0039240C" w:rsidRPr="0039240C">
        <w:rPr>
          <w:b/>
          <w:sz w:val="28"/>
          <w:szCs w:val="28"/>
          <w:lang w:val="el-GR"/>
        </w:rPr>
        <w:t xml:space="preserve"> 1</w:t>
      </w:r>
      <w:r w:rsidR="004B6C07">
        <w:rPr>
          <w:b/>
          <w:sz w:val="28"/>
          <w:szCs w:val="28"/>
          <w:lang w:val="el-GR"/>
        </w:rPr>
        <w:t>6</w:t>
      </w:r>
    </w:p>
    <w:p w:rsidR="0039240C" w:rsidRPr="00E017BD" w:rsidRDefault="0039240C" w:rsidP="00433431">
      <w:pPr>
        <w:rPr>
          <w:sz w:val="28"/>
          <w:szCs w:val="28"/>
          <w:lang w:val="el-GR"/>
        </w:rPr>
      </w:pPr>
    </w:p>
    <w:p w:rsidR="00433431" w:rsidRPr="00C56C98" w:rsidRDefault="00433431" w:rsidP="00433431">
      <w:pPr>
        <w:rPr>
          <w:b/>
          <w:sz w:val="28"/>
          <w:szCs w:val="28"/>
          <w:lang w:val="el-GR"/>
        </w:rPr>
      </w:pPr>
      <w:r w:rsidRPr="00C56C98">
        <w:rPr>
          <w:b/>
          <w:sz w:val="28"/>
          <w:szCs w:val="28"/>
          <w:lang w:val="el-GR"/>
        </w:rPr>
        <w:t>Α.</w:t>
      </w:r>
      <w:r w:rsidR="004B6C07">
        <w:rPr>
          <w:b/>
          <w:sz w:val="28"/>
          <w:szCs w:val="28"/>
          <w:lang w:val="el-GR"/>
        </w:rPr>
        <w:t>1.</w:t>
      </w:r>
      <w:r w:rsidRPr="00C56C98">
        <w:rPr>
          <w:b/>
          <w:sz w:val="28"/>
          <w:szCs w:val="28"/>
          <w:lang w:val="el-GR"/>
        </w:rPr>
        <w:t xml:space="preserve"> Συμμετοχή σε Ερευνητικά Προγράμματα:                       </w:t>
      </w:r>
      <w:r w:rsidR="004B6C07">
        <w:rPr>
          <w:b/>
          <w:sz w:val="28"/>
          <w:szCs w:val="28"/>
          <w:lang w:val="el-GR"/>
        </w:rPr>
        <w:t xml:space="preserve">     </w:t>
      </w:r>
      <w:r w:rsidR="00C56C98" w:rsidRPr="00C56C98">
        <w:rPr>
          <w:b/>
          <w:sz w:val="28"/>
          <w:szCs w:val="28"/>
          <w:lang w:val="el-GR"/>
        </w:rPr>
        <w:t xml:space="preserve">          </w:t>
      </w:r>
      <w:r w:rsidR="0039240C">
        <w:rPr>
          <w:b/>
          <w:sz w:val="28"/>
          <w:szCs w:val="28"/>
          <w:lang w:val="el-GR"/>
        </w:rPr>
        <w:t xml:space="preserve"> </w:t>
      </w:r>
      <w:r w:rsidR="0039240C" w:rsidRPr="0039240C">
        <w:rPr>
          <w:b/>
          <w:sz w:val="28"/>
          <w:szCs w:val="28"/>
          <w:lang w:val="el-GR"/>
        </w:rPr>
        <w:t>1</w:t>
      </w:r>
      <w:r w:rsidR="00E017BD">
        <w:rPr>
          <w:b/>
          <w:sz w:val="28"/>
          <w:szCs w:val="28"/>
          <w:lang w:val="el-GR"/>
        </w:rPr>
        <w:t>5</w:t>
      </w:r>
    </w:p>
    <w:p w:rsidR="00433431" w:rsidRPr="00E017BD" w:rsidRDefault="00433431" w:rsidP="00433431">
      <w:pPr>
        <w:rPr>
          <w:sz w:val="28"/>
          <w:szCs w:val="28"/>
          <w:lang w:val="el-GR"/>
        </w:rPr>
      </w:pPr>
    </w:p>
    <w:tbl>
      <w:tblPr>
        <w:tblW w:w="0" w:type="auto"/>
        <w:tblLook w:val="01E0"/>
      </w:tblPr>
      <w:tblGrid>
        <w:gridCol w:w="516"/>
        <w:gridCol w:w="8340"/>
      </w:tblGrid>
      <w:tr w:rsidR="00433431" w:rsidRPr="00AE0FF2">
        <w:tc>
          <w:tcPr>
            <w:tcW w:w="516" w:type="dxa"/>
          </w:tcPr>
          <w:p w:rsidR="00433431" w:rsidRPr="008E0F1E" w:rsidRDefault="00433431" w:rsidP="00433431">
            <w:pPr>
              <w:rPr>
                <w:b/>
                <w:lang w:val="el-GR"/>
              </w:rPr>
            </w:pPr>
            <w:r w:rsidRPr="008E0F1E">
              <w:rPr>
                <w:b/>
                <w:lang w:val="el-GR"/>
              </w:rPr>
              <w:t>1.</w:t>
            </w:r>
          </w:p>
          <w:p w:rsidR="00434199" w:rsidRPr="008E0F1E" w:rsidRDefault="00434199" w:rsidP="00433431">
            <w:pPr>
              <w:rPr>
                <w:b/>
                <w:lang w:val="el-GR"/>
              </w:rPr>
            </w:pPr>
          </w:p>
          <w:p w:rsidR="00434199" w:rsidRPr="008E0F1E" w:rsidRDefault="00434199" w:rsidP="00433431">
            <w:pPr>
              <w:rPr>
                <w:b/>
                <w:lang w:val="el-GR"/>
              </w:rPr>
            </w:pPr>
          </w:p>
          <w:p w:rsidR="00434199" w:rsidRPr="008E0F1E" w:rsidRDefault="00434199" w:rsidP="00433431">
            <w:pPr>
              <w:rPr>
                <w:b/>
                <w:lang w:val="el-GR"/>
              </w:rPr>
            </w:pPr>
          </w:p>
          <w:p w:rsidR="00A74EB7" w:rsidRDefault="00A74EB7" w:rsidP="00433431">
            <w:pPr>
              <w:rPr>
                <w:b/>
                <w:lang w:val="el-GR"/>
              </w:rPr>
            </w:pPr>
          </w:p>
          <w:p w:rsidR="00434199" w:rsidRPr="008E0F1E" w:rsidRDefault="00434199" w:rsidP="00433431">
            <w:pPr>
              <w:rPr>
                <w:b/>
                <w:lang w:val="el-GR"/>
              </w:rPr>
            </w:pPr>
            <w:r w:rsidRPr="008E0F1E">
              <w:rPr>
                <w:b/>
                <w:lang w:val="el-GR"/>
              </w:rPr>
              <w:t>2.</w:t>
            </w:r>
          </w:p>
          <w:p w:rsidR="00434199" w:rsidRPr="008E0F1E" w:rsidRDefault="00434199" w:rsidP="00433431">
            <w:pPr>
              <w:rPr>
                <w:b/>
                <w:lang w:val="el-GR"/>
              </w:rPr>
            </w:pPr>
          </w:p>
          <w:p w:rsidR="00434199" w:rsidRPr="008E0F1E" w:rsidRDefault="00434199" w:rsidP="00433431">
            <w:pPr>
              <w:rPr>
                <w:b/>
                <w:lang w:val="el-GR"/>
              </w:rPr>
            </w:pPr>
          </w:p>
          <w:p w:rsidR="00434199" w:rsidRPr="008E0F1E" w:rsidRDefault="00434199" w:rsidP="00433431">
            <w:pPr>
              <w:rPr>
                <w:b/>
                <w:lang w:val="el-GR"/>
              </w:rPr>
            </w:pPr>
          </w:p>
          <w:p w:rsidR="00434199" w:rsidRPr="008E0F1E" w:rsidRDefault="00434199" w:rsidP="00433431">
            <w:pPr>
              <w:rPr>
                <w:b/>
                <w:lang w:val="el-GR"/>
              </w:rPr>
            </w:pPr>
          </w:p>
          <w:p w:rsidR="00A74EB7" w:rsidRDefault="00A74EB7" w:rsidP="00433431">
            <w:pPr>
              <w:rPr>
                <w:b/>
                <w:lang w:val="el-GR"/>
              </w:rPr>
            </w:pPr>
          </w:p>
          <w:p w:rsidR="00434199" w:rsidRPr="008E0F1E" w:rsidRDefault="00434199" w:rsidP="00433431">
            <w:pPr>
              <w:rPr>
                <w:b/>
                <w:lang w:val="el-GR"/>
              </w:rPr>
            </w:pPr>
            <w:r w:rsidRPr="008E0F1E">
              <w:rPr>
                <w:b/>
                <w:lang w:val="el-GR"/>
              </w:rPr>
              <w:t>3.</w:t>
            </w:r>
          </w:p>
          <w:p w:rsidR="007E6AEC" w:rsidRPr="008E0F1E" w:rsidRDefault="007E6AEC" w:rsidP="00433431">
            <w:pPr>
              <w:rPr>
                <w:b/>
                <w:lang w:val="el-GR"/>
              </w:rPr>
            </w:pPr>
          </w:p>
          <w:p w:rsidR="007E6AEC" w:rsidRPr="008E0F1E" w:rsidRDefault="007E6AEC" w:rsidP="00433431">
            <w:pPr>
              <w:rPr>
                <w:b/>
                <w:lang w:val="el-GR"/>
              </w:rPr>
            </w:pPr>
          </w:p>
          <w:p w:rsidR="00A74EB7" w:rsidRDefault="00A74EB7" w:rsidP="00433431">
            <w:pPr>
              <w:rPr>
                <w:b/>
                <w:lang w:val="el-GR"/>
              </w:rPr>
            </w:pPr>
          </w:p>
          <w:p w:rsidR="007E6AEC" w:rsidRPr="008E0F1E" w:rsidRDefault="00045F7F" w:rsidP="00433431">
            <w:pPr>
              <w:rPr>
                <w:b/>
                <w:lang w:val="el-GR"/>
              </w:rPr>
            </w:pPr>
            <w:r w:rsidRPr="008E0F1E">
              <w:rPr>
                <w:b/>
                <w:lang w:val="el-GR"/>
              </w:rPr>
              <w:t>4.</w:t>
            </w:r>
          </w:p>
          <w:p w:rsidR="00C14FAB" w:rsidRPr="008E0F1E" w:rsidRDefault="00C14FAB" w:rsidP="00433431">
            <w:pPr>
              <w:rPr>
                <w:b/>
                <w:lang w:val="el-GR"/>
              </w:rPr>
            </w:pPr>
          </w:p>
          <w:p w:rsidR="00C14FAB" w:rsidRPr="008E0F1E" w:rsidRDefault="00C14FAB" w:rsidP="00433431">
            <w:pPr>
              <w:rPr>
                <w:b/>
                <w:lang w:val="el-GR"/>
              </w:rPr>
            </w:pPr>
          </w:p>
          <w:p w:rsidR="00C14FAB" w:rsidRPr="008E0F1E" w:rsidRDefault="00C14FAB" w:rsidP="00433431">
            <w:pPr>
              <w:rPr>
                <w:b/>
                <w:lang w:val="el-GR"/>
              </w:rPr>
            </w:pPr>
          </w:p>
          <w:p w:rsidR="00A74EB7" w:rsidRDefault="00A74EB7" w:rsidP="00433431">
            <w:pPr>
              <w:rPr>
                <w:b/>
                <w:lang w:val="el-GR"/>
              </w:rPr>
            </w:pPr>
          </w:p>
          <w:p w:rsidR="00C14FAB" w:rsidRPr="004B6C07" w:rsidRDefault="00C14FAB" w:rsidP="00433431">
            <w:pPr>
              <w:rPr>
                <w:b/>
                <w:lang w:val="el-GR"/>
              </w:rPr>
            </w:pPr>
            <w:r w:rsidRPr="008E0F1E">
              <w:rPr>
                <w:b/>
                <w:lang w:val="el-GR"/>
              </w:rPr>
              <w:t>5.</w:t>
            </w:r>
          </w:p>
          <w:p w:rsidR="00BC7B0A" w:rsidRPr="004B6C07" w:rsidRDefault="00BC7B0A" w:rsidP="00433431">
            <w:pPr>
              <w:rPr>
                <w:b/>
                <w:lang w:val="el-GR"/>
              </w:rPr>
            </w:pPr>
          </w:p>
          <w:p w:rsidR="00BC7B0A" w:rsidRPr="004B6C07" w:rsidRDefault="00BC7B0A" w:rsidP="00433431">
            <w:pPr>
              <w:rPr>
                <w:b/>
                <w:lang w:val="el-GR"/>
              </w:rPr>
            </w:pPr>
          </w:p>
          <w:p w:rsidR="00BC7B0A" w:rsidRPr="004B6C07" w:rsidRDefault="00BC7B0A" w:rsidP="00433431">
            <w:pPr>
              <w:rPr>
                <w:b/>
                <w:lang w:val="el-GR"/>
              </w:rPr>
            </w:pPr>
          </w:p>
          <w:p w:rsidR="00BC7B0A" w:rsidRPr="004B6C07" w:rsidRDefault="00BC7B0A" w:rsidP="00433431">
            <w:pPr>
              <w:rPr>
                <w:b/>
                <w:lang w:val="el-GR"/>
              </w:rPr>
            </w:pPr>
          </w:p>
          <w:p w:rsidR="008D3048" w:rsidRPr="004B6C07" w:rsidRDefault="008D3048" w:rsidP="00433431">
            <w:pPr>
              <w:rPr>
                <w:b/>
                <w:lang w:val="el-GR"/>
              </w:rPr>
            </w:pPr>
          </w:p>
          <w:p w:rsidR="008D3048" w:rsidRPr="004B6C07" w:rsidRDefault="008D3048" w:rsidP="00433431">
            <w:pPr>
              <w:rPr>
                <w:b/>
                <w:lang w:val="el-GR"/>
              </w:rPr>
            </w:pPr>
          </w:p>
          <w:p w:rsidR="00BC7B0A" w:rsidRPr="004B6C07" w:rsidRDefault="00BC7B0A" w:rsidP="00433431">
            <w:pPr>
              <w:rPr>
                <w:b/>
                <w:lang w:val="el-GR"/>
              </w:rPr>
            </w:pPr>
            <w:r w:rsidRPr="004B6C07">
              <w:rPr>
                <w:b/>
                <w:lang w:val="el-GR"/>
              </w:rPr>
              <w:t>6.</w:t>
            </w:r>
          </w:p>
          <w:p w:rsidR="001E5CBA" w:rsidRPr="004B6C07" w:rsidRDefault="001E5CBA" w:rsidP="00433431">
            <w:pPr>
              <w:rPr>
                <w:b/>
                <w:lang w:val="el-GR"/>
              </w:rPr>
            </w:pPr>
          </w:p>
          <w:p w:rsidR="001E5CBA" w:rsidRPr="004B6C07" w:rsidRDefault="001E5CBA" w:rsidP="00433431">
            <w:pPr>
              <w:rPr>
                <w:b/>
                <w:lang w:val="el-GR"/>
              </w:rPr>
            </w:pPr>
          </w:p>
          <w:p w:rsidR="001E5CBA" w:rsidRPr="004B6C07" w:rsidRDefault="001E5CBA" w:rsidP="00433431">
            <w:pPr>
              <w:rPr>
                <w:b/>
                <w:lang w:val="el-GR"/>
              </w:rPr>
            </w:pPr>
          </w:p>
          <w:p w:rsidR="00A74EB7" w:rsidRDefault="00A74EB7" w:rsidP="00433431">
            <w:pPr>
              <w:rPr>
                <w:b/>
                <w:lang w:val="el-GR"/>
              </w:rPr>
            </w:pPr>
          </w:p>
          <w:p w:rsidR="001E5CBA" w:rsidRPr="004B6C07" w:rsidRDefault="001E5CBA" w:rsidP="00433431">
            <w:pPr>
              <w:rPr>
                <w:b/>
                <w:lang w:val="el-GR"/>
              </w:rPr>
            </w:pPr>
            <w:r w:rsidRPr="004B6C07">
              <w:rPr>
                <w:b/>
                <w:lang w:val="el-GR"/>
              </w:rPr>
              <w:t>7.</w:t>
            </w:r>
          </w:p>
          <w:p w:rsidR="001E5CBA" w:rsidRPr="004B6C07" w:rsidRDefault="001E5CBA" w:rsidP="00433431">
            <w:pPr>
              <w:rPr>
                <w:b/>
                <w:lang w:val="el-GR"/>
              </w:rPr>
            </w:pPr>
          </w:p>
          <w:p w:rsidR="001E5CBA" w:rsidRPr="004B6C07" w:rsidRDefault="001E5CBA" w:rsidP="00433431">
            <w:pPr>
              <w:rPr>
                <w:b/>
                <w:lang w:val="el-GR"/>
              </w:rPr>
            </w:pPr>
          </w:p>
          <w:p w:rsidR="001E5CBA" w:rsidRPr="004B6C07" w:rsidRDefault="001E5CBA" w:rsidP="00433431">
            <w:pPr>
              <w:rPr>
                <w:b/>
                <w:lang w:val="el-GR"/>
              </w:rPr>
            </w:pPr>
          </w:p>
          <w:p w:rsidR="001E5CBA" w:rsidRPr="004B6C07" w:rsidRDefault="001E5CBA" w:rsidP="00433431">
            <w:pPr>
              <w:rPr>
                <w:b/>
                <w:lang w:val="el-GR"/>
              </w:rPr>
            </w:pPr>
          </w:p>
          <w:p w:rsidR="001E5CBA" w:rsidRPr="008E0F1E" w:rsidRDefault="008D3048" w:rsidP="00433431">
            <w:pPr>
              <w:rPr>
                <w:b/>
                <w:lang w:val="el-GR"/>
              </w:rPr>
            </w:pPr>
            <w:r w:rsidRPr="008E0F1E">
              <w:rPr>
                <w:b/>
                <w:lang w:val="el-GR"/>
              </w:rPr>
              <w:t>8.</w:t>
            </w:r>
          </w:p>
          <w:p w:rsidR="001E5CBA" w:rsidRPr="008E0F1E" w:rsidRDefault="001E5CBA" w:rsidP="00433431">
            <w:pPr>
              <w:rPr>
                <w:b/>
                <w:lang w:val="el-GR"/>
              </w:rPr>
            </w:pPr>
          </w:p>
          <w:p w:rsidR="008D3048" w:rsidRPr="008E0F1E" w:rsidRDefault="008D3048" w:rsidP="00433431">
            <w:pPr>
              <w:rPr>
                <w:b/>
                <w:lang w:val="el-GR"/>
              </w:rPr>
            </w:pPr>
          </w:p>
          <w:p w:rsidR="00A74EB7" w:rsidRDefault="00A74EB7" w:rsidP="00433431">
            <w:pPr>
              <w:rPr>
                <w:b/>
                <w:lang w:val="el-GR"/>
              </w:rPr>
            </w:pPr>
          </w:p>
          <w:p w:rsidR="008D3048" w:rsidRPr="008E0F1E" w:rsidRDefault="008D3048" w:rsidP="00433431">
            <w:pPr>
              <w:rPr>
                <w:b/>
                <w:lang w:val="el-GR"/>
              </w:rPr>
            </w:pPr>
            <w:r w:rsidRPr="008E0F1E">
              <w:rPr>
                <w:b/>
                <w:lang w:val="el-GR"/>
              </w:rPr>
              <w:t>9.</w:t>
            </w:r>
          </w:p>
          <w:p w:rsidR="008D3048" w:rsidRPr="008E0F1E" w:rsidRDefault="008D3048" w:rsidP="00433431">
            <w:pPr>
              <w:rPr>
                <w:b/>
                <w:lang w:val="el-GR"/>
              </w:rPr>
            </w:pPr>
          </w:p>
          <w:p w:rsidR="008D3048" w:rsidRPr="008E0F1E" w:rsidRDefault="008D3048" w:rsidP="00433431">
            <w:pPr>
              <w:rPr>
                <w:b/>
                <w:lang w:val="el-GR"/>
              </w:rPr>
            </w:pPr>
          </w:p>
          <w:p w:rsidR="00A74EB7" w:rsidRDefault="00A74EB7" w:rsidP="00433431">
            <w:pPr>
              <w:rPr>
                <w:b/>
                <w:lang w:val="el-GR"/>
              </w:rPr>
            </w:pPr>
          </w:p>
          <w:p w:rsidR="008D3048" w:rsidRPr="008E0F1E" w:rsidRDefault="008D3048" w:rsidP="00433431">
            <w:pPr>
              <w:rPr>
                <w:b/>
                <w:lang w:val="el-GR"/>
              </w:rPr>
            </w:pPr>
            <w:r w:rsidRPr="008E0F1E">
              <w:rPr>
                <w:b/>
                <w:lang w:val="el-GR"/>
              </w:rPr>
              <w:t>10.</w:t>
            </w:r>
          </w:p>
          <w:p w:rsidR="008D3048" w:rsidRPr="008E0F1E" w:rsidRDefault="008D3048" w:rsidP="00433431">
            <w:pPr>
              <w:rPr>
                <w:b/>
                <w:lang w:val="el-GR"/>
              </w:rPr>
            </w:pPr>
          </w:p>
          <w:p w:rsidR="008D3048" w:rsidRPr="008E0F1E" w:rsidRDefault="008D3048" w:rsidP="00433431">
            <w:pPr>
              <w:rPr>
                <w:b/>
                <w:lang w:val="el-GR"/>
              </w:rPr>
            </w:pPr>
          </w:p>
          <w:p w:rsidR="008D3048" w:rsidRPr="008E0F1E" w:rsidRDefault="008D3048" w:rsidP="00433431">
            <w:pPr>
              <w:rPr>
                <w:b/>
                <w:lang w:val="el-GR"/>
              </w:rPr>
            </w:pPr>
          </w:p>
          <w:p w:rsidR="00A74EB7" w:rsidRDefault="00A74EB7" w:rsidP="00433431">
            <w:pPr>
              <w:rPr>
                <w:b/>
                <w:lang w:val="el-GR"/>
              </w:rPr>
            </w:pPr>
          </w:p>
          <w:p w:rsidR="008D3048" w:rsidRPr="008E0F1E" w:rsidRDefault="008D3048" w:rsidP="00433431">
            <w:pPr>
              <w:rPr>
                <w:b/>
                <w:lang w:val="el-GR"/>
              </w:rPr>
            </w:pPr>
            <w:r w:rsidRPr="008E0F1E">
              <w:rPr>
                <w:b/>
                <w:lang w:val="el-GR"/>
              </w:rPr>
              <w:t>11.</w:t>
            </w:r>
          </w:p>
          <w:p w:rsidR="008D3048" w:rsidRPr="008E0F1E" w:rsidRDefault="008D3048" w:rsidP="00433431">
            <w:pPr>
              <w:rPr>
                <w:b/>
                <w:lang w:val="el-GR"/>
              </w:rPr>
            </w:pPr>
          </w:p>
          <w:p w:rsidR="008D3048" w:rsidRPr="008E0F1E" w:rsidRDefault="008D3048" w:rsidP="00433431">
            <w:pPr>
              <w:rPr>
                <w:b/>
                <w:lang w:val="el-GR"/>
              </w:rPr>
            </w:pPr>
          </w:p>
          <w:p w:rsidR="00A74EB7" w:rsidRDefault="00A74EB7" w:rsidP="00433431">
            <w:pPr>
              <w:rPr>
                <w:b/>
                <w:lang w:val="el-GR"/>
              </w:rPr>
            </w:pPr>
          </w:p>
          <w:p w:rsidR="008D3048" w:rsidRPr="008E0F1E" w:rsidRDefault="008D3048" w:rsidP="00433431">
            <w:pPr>
              <w:rPr>
                <w:b/>
                <w:lang w:val="el-GR"/>
              </w:rPr>
            </w:pPr>
            <w:r w:rsidRPr="008E0F1E">
              <w:rPr>
                <w:b/>
                <w:lang w:val="el-GR"/>
              </w:rPr>
              <w:t>12.</w:t>
            </w:r>
          </w:p>
          <w:p w:rsidR="008D3048" w:rsidRPr="008E0F1E" w:rsidRDefault="008D3048" w:rsidP="00433431">
            <w:pPr>
              <w:rPr>
                <w:b/>
                <w:lang w:val="el-GR"/>
              </w:rPr>
            </w:pPr>
          </w:p>
          <w:p w:rsidR="008D3048" w:rsidRPr="008E0F1E" w:rsidRDefault="008D3048" w:rsidP="00433431">
            <w:pPr>
              <w:rPr>
                <w:b/>
                <w:lang w:val="el-GR"/>
              </w:rPr>
            </w:pPr>
          </w:p>
          <w:p w:rsidR="008D3048" w:rsidRPr="008E0F1E" w:rsidRDefault="008D3048" w:rsidP="00433431">
            <w:pPr>
              <w:rPr>
                <w:b/>
                <w:lang w:val="el-GR"/>
              </w:rPr>
            </w:pPr>
          </w:p>
          <w:p w:rsidR="008D3048" w:rsidRPr="008E0F1E" w:rsidRDefault="008D3048" w:rsidP="00433431">
            <w:pPr>
              <w:rPr>
                <w:b/>
                <w:lang w:val="el-GR"/>
              </w:rPr>
            </w:pPr>
          </w:p>
          <w:p w:rsidR="008D3048" w:rsidRPr="008E0F1E" w:rsidRDefault="008D3048" w:rsidP="00433431">
            <w:pPr>
              <w:rPr>
                <w:b/>
                <w:lang w:val="el-GR"/>
              </w:rPr>
            </w:pPr>
          </w:p>
          <w:p w:rsidR="008D3048" w:rsidRPr="008E0F1E" w:rsidRDefault="008D3048" w:rsidP="00433431">
            <w:pPr>
              <w:rPr>
                <w:b/>
                <w:lang w:val="el-GR"/>
              </w:rPr>
            </w:pPr>
            <w:r w:rsidRPr="008E0F1E">
              <w:rPr>
                <w:b/>
                <w:lang w:val="el-GR"/>
              </w:rPr>
              <w:t>13.</w:t>
            </w:r>
          </w:p>
          <w:p w:rsidR="008D3048" w:rsidRDefault="008D3048" w:rsidP="00433431">
            <w:pPr>
              <w:rPr>
                <w:lang w:val="el-GR"/>
              </w:rPr>
            </w:pPr>
          </w:p>
          <w:p w:rsidR="00A74EB7" w:rsidRDefault="00A74EB7" w:rsidP="00433431">
            <w:pPr>
              <w:rPr>
                <w:lang w:val="el-GR"/>
              </w:rPr>
            </w:pPr>
          </w:p>
          <w:p w:rsidR="00A74EB7" w:rsidRDefault="00A74EB7" w:rsidP="00433431">
            <w:pPr>
              <w:rPr>
                <w:lang w:val="el-GR"/>
              </w:rPr>
            </w:pPr>
          </w:p>
          <w:p w:rsidR="00A74EB7" w:rsidRDefault="00A74EB7" w:rsidP="00433431">
            <w:pPr>
              <w:rPr>
                <w:lang w:val="el-GR"/>
              </w:rPr>
            </w:pPr>
          </w:p>
          <w:p w:rsidR="00A74EB7" w:rsidRDefault="00A74EB7" w:rsidP="00433431">
            <w:pPr>
              <w:rPr>
                <w:lang w:val="el-GR"/>
              </w:rPr>
            </w:pPr>
          </w:p>
          <w:p w:rsidR="00A74EB7" w:rsidRDefault="00A74EB7" w:rsidP="00433431">
            <w:pPr>
              <w:rPr>
                <w:b/>
                <w:lang w:val="el-GR"/>
              </w:rPr>
            </w:pPr>
          </w:p>
          <w:p w:rsidR="00A74EB7" w:rsidRDefault="00A74EB7" w:rsidP="00433431">
            <w:pPr>
              <w:rPr>
                <w:b/>
                <w:lang w:val="el-GR"/>
              </w:rPr>
            </w:pPr>
            <w:r w:rsidRPr="00A74EB7">
              <w:rPr>
                <w:b/>
                <w:lang w:val="el-GR"/>
              </w:rPr>
              <w:t>14.</w:t>
            </w:r>
          </w:p>
          <w:p w:rsidR="00A74EB7" w:rsidRDefault="00A74EB7" w:rsidP="00433431">
            <w:pPr>
              <w:rPr>
                <w:b/>
                <w:lang w:val="el-GR"/>
              </w:rPr>
            </w:pPr>
          </w:p>
          <w:p w:rsidR="00A74EB7" w:rsidRDefault="00A74EB7" w:rsidP="00433431">
            <w:pPr>
              <w:rPr>
                <w:b/>
                <w:lang w:val="el-GR"/>
              </w:rPr>
            </w:pPr>
          </w:p>
          <w:p w:rsidR="00A74EB7" w:rsidRDefault="00A74EB7" w:rsidP="00433431">
            <w:pPr>
              <w:rPr>
                <w:b/>
                <w:lang w:val="el-GR"/>
              </w:rPr>
            </w:pPr>
          </w:p>
          <w:p w:rsidR="00A74EB7" w:rsidRPr="004B6C07" w:rsidRDefault="00A74EB7" w:rsidP="00433431">
            <w:pPr>
              <w:rPr>
                <w:b/>
                <w:lang w:val="el-GR"/>
              </w:rPr>
            </w:pPr>
          </w:p>
          <w:p w:rsidR="00997404" w:rsidRPr="004B6C07" w:rsidRDefault="00997404" w:rsidP="00433431">
            <w:pPr>
              <w:rPr>
                <w:b/>
                <w:lang w:val="el-GR"/>
              </w:rPr>
            </w:pPr>
          </w:p>
          <w:p w:rsidR="00A74EB7" w:rsidRPr="00A74EB7" w:rsidRDefault="00A74EB7" w:rsidP="00433431">
            <w:pPr>
              <w:rPr>
                <w:b/>
                <w:lang w:val="el-GR"/>
              </w:rPr>
            </w:pPr>
            <w:r>
              <w:rPr>
                <w:b/>
                <w:lang w:val="el-GR"/>
              </w:rPr>
              <w:t>15.</w:t>
            </w:r>
          </w:p>
        </w:tc>
        <w:tc>
          <w:tcPr>
            <w:tcW w:w="8340" w:type="dxa"/>
          </w:tcPr>
          <w:p w:rsidR="00433431" w:rsidRPr="000F7830" w:rsidRDefault="00433431" w:rsidP="000F7830">
            <w:pPr>
              <w:jc w:val="both"/>
              <w:rPr>
                <w:lang w:val="el-GR"/>
              </w:rPr>
            </w:pPr>
            <w:r w:rsidRPr="000F7830">
              <w:rPr>
                <w:lang w:val="el-GR"/>
              </w:rPr>
              <w:lastRenderedPageBreak/>
              <w:t>«Σύνθεση Ετεροκυκλικών Ενώσεων με Αντισπασμωδική Φαρμακολογική Δράση. Φασματοσκοπική και Βιολογική Μελέτη Συσχέτισης Δομής-Δραστικότητας»</w:t>
            </w:r>
            <w:r w:rsidR="00434199" w:rsidRPr="000F7830">
              <w:rPr>
                <w:lang w:val="el-GR"/>
              </w:rPr>
              <w:t>.</w:t>
            </w:r>
          </w:p>
          <w:p w:rsidR="00433431" w:rsidRPr="000F7830" w:rsidRDefault="00433431" w:rsidP="000F7830">
            <w:pPr>
              <w:jc w:val="both"/>
              <w:rPr>
                <w:lang w:val="el-GR"/>
              </w:rPr>
            </w:pPr>
            <w:r w:rsidRPr="000F7830">
              <w:rPr>
                <w:lang w:val="el-GR"/>
              </w:rPr>
              <w:t xml:space="preserve">Φορέας επιχορήγησης: </w:t>
            </w:r>
            <w:r w:rsidR="00434199" w:rsidRPr="000F7830">
              <w:rPr>
                <w:lang w:val="el-GR"/>
              </w:rPr>
              <w:t>Γενική Γραμματεία Έρευνας και Τεχνολογ</w:t>
            </w:r>
            <w:r w:rsidR="007E6AEC" w:rsidRPr="000F7830">
              <w:rPr>
                <w:lang w:val="el-GR"/>
              </w:rPr>
              <w:t>ίας 1994-1995,</w:t>
            </w:r>
          </w:p>
          <w:p w:rsidR="007E6AEC" w:rsidRDefault="007E6AEC" w:rsidP="000F7830">
            <w:pPr>
              <w:jc w:val="both"/>
              <w:rPr>
                <w:lang w:val="el-GR"/>
              </w:rPr>
            </w:pPr>
            <w:r w:rsidRPr="000F7830">
              <w:rPr>
                <w:lang w:val="el-GR"/>
              </w:rPr>
              <w:t>Παν/μιο Ιωαννίνων.</w:t>
            </w:r>
          </w:p>
          <w:p w:rsidR="00A74EB7" w:rsidRPr="00226793" w:rsidRDefault="00A74EB7" w:rsidP="000F7830">
            <w:pPr>
              <w:jc w:val="both"/>
              <w:rPr>
                <w:lang w:val="el-GR"/>
              </w:rPr>
            </w:pPr>
          </w:p>
          <w:p w:rsidR="00434199" w:rsidRPr="000F7830" w:rsidRDefault="00434199" w:rsidP="000F7830">
            <w:pPr>
              <w:jc w:val="both"/>
              <w:rPr>
                <w:lang w:val="el-GR"/>
              </w:rPr>
            </w:pPr>
            <w:r w:rsidRPr="000F7830">
              <w:rPr>
                <w:lang w:val="el-GR"/>
              </w:rPr>
              <w:t xml:space="preserve">«Σύνθεση και Ανάλυση Διαμόρφωσης Αναλόγων της Ανθραμυκίνης με Αντικαρκινική Φαρμακολογική Δράση. </w:t>
            </w:r>
            <w:r w:rsidR="00C56C98" w:rsidRPr="000F7830">
              <w:rPr>
                <w:lang w:val="el-GR"/>
              </w:rPr>
              <w:t>Διερεύνηση</w:t>
            </w:r>
            <w:r w:rsidRPr="000F7830">
              <w:rPr>
                <w:lang w:val="el-GR"/>
              </w:rPr>
              <w:t xml:space="preserve"> των Χημικών Ιδιοτήτων Τριαλογονομέθυλο Αρωματικών Ενώσεων».</w:t>
            </w:r>
          </w:p>
          <w:p w:rsidR="007E6AEC" w:rsidRDefault="00434199" w:rsidP="000F7830">
            <w:pPr>
              <w:jc w:val="both"/>
              <w:rPr>
                <w:lang w:val="el-GR"/>
              </w:rPr>
            </w:pPr>
            <w:r w:rsidRPr="000F7830">
              <w:rPr>
                <w:lang w:val="el-GR"/>
              </w:rPr>
              <w:t>Φορέας επιχορήγησης: Γενική Γραμματεία Έρευνας και Τεχνολογίας 1995 (ΠΕΝΕΔ)</w:t>
            </w:r>
            <w:r w:rsidR="007E6AEC" w:rsidRPr="000F7830">
              <w:rPr>
                <w:lang w:val="el-GR"/>
              </w:rPr>
              <w:t>, Παν/μιο Ιωαννίνων.</w:t>
            </w:r>
          </w:p>
          <w:p w:rsidR="00A74EB7" w:rsidRPr="000F7830" w:rsidRDefault="00A74EB7" w:rsidP="000F7830">
            <w:pPr>
              <w:jc w:val="both"/>
              <w:rPr>
                <w:lang w:val="el-GR"/>
              </w:rPr>
            </w:pPr>
          </w:p>
          <w:p w:rsidR="00434199" w:rsidRPr="000F7830" w:rsidRDefault="00434199" w:rsidP="000F7830">
            <w:pPr>
              <w:jc w:val="both"/>
              <w:rPr>
                <w:lang w:val="el-GR"/>
              </w:rPr>
            </w:pPr>
            <w:r w:rsidRPr="000F7830">
              <w:rPr>
                <w:lang w:val="el-GR"/>
              </w:rPr>
              <w:t>«Σύνθεση και Διερεύνηση των Χημικών Ιδιοτήτων Τριαλογονομέθυλο Βενζολίων, Πυριδινών και Κινολινών με Πιθανή Φαρμακολογική Δράση</w:t>
            </w:r>
            <w:r w:rsidR="007E6AEC" w:rsidRPr="000F7830">
              <w:rPr>
                <w:lang w:val="el-GR"/>
              </w:rPr>
              <w:t>».</w:t>
            </w:r>
          </w:p>
          <w:p w:rsidR="007E6AEC" w:rsidRPr="000F7830" w:rsidRDefault="007E6AEC" w:rsidP="000F7830">
            <w:pPr>
              <w:jc w:val="both"/>
              <w:rPr>
                <w:lang w:val="el-GR"/>
              </w:rPr>
            </w:pPr>
            <w:r w:rsidRPr="000F7830">
              <w:rPr>
                <w:lang w:val="el-GR"/>
              </w:rPr>
              <w:t>Φορέας επιχορήγησης: ΕΛΚΕ 1996-1997, Παν/μιο Ιωαννίνων.</w:t>
            </w:r>
          </w:p>
          <w:p w:rsidR="00A74EB7" w:rsidRDefault="00A74EB7" w:rsidP="000F7830">
            <w:pPr>
              <w:jc w:val="both"/>
              <w:rPr>
                <w:lang w:val="el-GR"/>
              </w:rPr>
            </w:pPr>
          </w:p>
          <w:p w:rsidR="00A74EB7" w:rsidRPr="000F7830" w:rsidRDefault="007E6AEC" w:rsidP="000F7830">
            <w:pPr>
              <w:jc w:val="both"/>
              <w:rPr>
                <w:lang w:val="el-GR"/>
              </w:rPr>
            </w:pPr>
            <w:r w:rsidRPr="000F7830">
              <w:rPr>
                <w:lang w:val="el-GR"/>
              </w:rPr>
              <w:t>«Μονομερικά και Πολυμερικά Χειρόμορφα Μικκύλια ως Μικροαντιδραστήρες για την Παραγωγή Τεχνολογικά Χρήσιμων Υλικών».</w:t>
            </w:r>
          </w:p>
          <w:p w:rsidR="007E6AEC" w:rsidRPr="000F7830" w:rsidRDefault="007E6AEC" w:rsidP="000F7830">
            <w:pPr>
              <w:jc w:val="both"/>
              <w:rPr>
                <w:lang w:val="el-GR"/>
              </w:rPr>
            </w:pPr>
            <w:r w:rsidRPr="000F7830">
              <w:rPr>
                <w:lang w:val="el-GR"/>
              </w:rPr>
              <w:t xml:space="preserve">Φορέας επιχορήγησης: Γενική Γραμματεία Έρευνας και Τεχνολογίας 1999-2001 </w:t>
            </w:r>
          </w:p>
          <w:p w:rsidR="007E6AEC" w:rsidRPr="000F7830" w:rsidRDefault="000114A5" w:rsidP="000F7830">
            <w:pPr>
              <w:jc w:val="both"/>
              <w:rPr>
                <w:lang w:val="el-GR"/>
              </w:rPr>
            </w:pPr>
            <w:r w:rsidRPr="000F7830">
              <w:rPr>
                <w:lang w:val="el-GR"/>
              </w:rPr>
              <w:t xml:space="preserve">(ΠΕΝΕΔ), </w:t>
            </w:r>
            <w:r w:rsidR="007E6AEC" w:rsidRPr="000F7830">
              <w:rPr>
                <w:lang w:val="el-GR"/>
              </w:rPr>
              <w:t>Ε.ΚΕ.Φ.Ε. Δημόκριτος.</w:t>
            </w:r>
          </w:p>
          <w:p w:rsidR="00A74EB7" w:rsidRDefault="00A74EB7" w:rsidP="000F7830">
            <w:pPr>
              <w:jc w:val="both"/>
              <w:rPr>
                <w:lang w:val="el-GR"/>
              </w:rPr>
            </w:pPr>
          </w:p>
          <w:p w:rsidR="00C14FAB" w:rsidRPr="000F7830" w:rsidRDefault="00C14FAB" w:rsidP="000F7830">
            <w:pPr>
              <w:jc w:val="both"/>
              <w:rPr>
                <w:lang w:val="el-GR"/>
              </w:rPr>
            </w:pPr>
            <w:r w:rsidRPr="000F7830">
              <w:rPr>
                <w:lang w:val="el-GR"/>
              </w:rPr>
              <w:t xml:space="preserve">«Σύνθεση παραγώγων του πυρρολίου, κατάλληλων για τη προσέγγιση πυρρολοβενζοδιαζοκινών ως αλκυλιωτών του </w:t>
            </w:r>
            <w:smartTag w:uri="urn:schemas-microsoft-com:office:smarttags" w:element="stockticker">
              <w:r>
                <w:t>DNA</w:t>
              </w:r>
            </w:smartTag>
            <w:r w:rsidRPr="000F7830">
              <w:rPr>
                <w:lang w:val="el-GR"/>
              </w:rPr>
              <w:t>, και για την εισαγωγή σε βιοδραστικά πεπτίδια».</w:t>
            </w:r>
          </w:p>
          <w:p w:rsidR="00C14FAB" w:rsidRPr="00226793" w:rsidRDefault="00C14FAB" w:rsidP="000F7830">
            <w:pPr>
              <w:jc w:val="both"/>
              <w:rPr>
                <w:lang w:val="el-GR"/>
              </w:rPr>
            </w:pPr>
            <w:r w:rsidRPr="000F7830">
              <w:rPr>
                <w:lang w:val="el-GR"/>
              </w:rPr>
              <w:t>Φορέας επιχορήγησης: ΥΠΕΠΘ, πρόγραμμα ΄ΠΥΘΑΓΟΡΑΣ΄, από 01/04/2004, Παν/μιο Ιωαννίνων.</w:t>
            </w:r>
          </w:p>
          <w:p w:rsidR="008D3048" w:rsidRPr="00226793" w:rsidRDefault="008D3048" w:rsidP="000F7830">
            <w:pPr>
              <w:jc w:val="both"/>
              <w:rPr>
                <w:lang w:val="el-GR"/>
              </w:rPr>
            </w:pPr>
          </w:p>
          <w:p w:rsidR="008D3048" w:rsidRPr="000F7830" w:rsidRDefault="008D3048" w:rsidP="000F7830">
            <w:pPr>
              <w:jc w:val="both"/>
              <w:rPr>
                <w:b/>
                <w:i/>
                <w:lang w:val="el-GR"/>
              </w:rPr>
            </w:pPr>
            <w:r w:rsidRPr="000F7830">
              <w:rPr>
                <w:b/>
                <w:i/>
                <w:lang w:val="el-GR"/>
              </w:rPr>
              <w:t>Μετά την εκλογή ως Λέκτορας</w:t>
            </w:r>
          </w:p>
          <w:p w:rsidR="00BC7B0A" w:rsidRPr="000F7830" w:rsidRDefault="00D30555" w:rsidP="000F7830">
            <w:pPr>
              <w:jc w:val="both"/>
              <w:rPr>
                <w:lang w:val="el-GR"/>
              </w:rPr>
            </w:pPr>
            <w:r w:rsidRPr="000F7830">
              <w:rPr>
                <w:lang w:val="el-GR"/>
              </w:rPr>
              <w:t>«Απομόνωση, χαρακτηρισμός και μελέτη δευτερογενών μεταβολιτών από καλλιεργούμενα και αυτοφυή αρωματικά φυτά»</w:t>
            </w:r>
          </w:p>
          <w:p w:rsidR="00D30555" w:rsidRDefault="00D30555" w:rsidP="000F7830">
            <w:pPr>
              <w:jc w:val="both"/>
              <w:rPr>
                <w:lang w:val="el-GR"/>
              </w:rPr>
            </w:pPr>
            <w:r w:rsidRPr="000F7830">
              <w:rPr>
                <w:lang w:val="el-GR"/>
              </w:rPr>
              <w:t>Φορέας επιχορήγησης: ΥΠΕΠΘ, πρόγραμμα ΄ΠΥΘΑΓΟΡΑΣ΄, από 01/01/2005, Γεωπονικό Παν/μιο Αθηνών.</w:t>
            </w:r>
          </w:p>
          <w:p w:rsidR="00A74EB7" w:rsidRPr="00226793" w:rsidRDefault="00A74EB7" w:rsidP="000F7830">
            <w:pPr>
              <w:jc w:val="both"/>
              <w:rPr>
                <w:lang w:val="el-GR"/>
              </w:rPr>
            </w:pPr>
          </w:p>
          <w:p w:rsidR="001E5CBA" w:rsidRPr="000F7830" w:rsidRDefault="001E5CBA" w:rsidP="000F7830">
            <w:pPr>
              <w:jc w:val="both"/>
              <w:rPr>
                <w:lang w:val="el-GR"/>
              </w:rPr>
            </w:pPr>
            <w:r w:rsidRPr="000F7830">
              <w:rPr>
                <w:lang w:val="el-GR"/>
              </w:rPr>
              <w:t>«Ανάπτυξη μονάδας παραγωγής βιοκαυσίμου με την χρήση υπερήχων για αξιοποίηση από μικρές γεωργικές εκμεταλλεύσεις».</w:t>
            </w:r>
          </w:p>
          <w:p w:rsidR="008D3048" w:rsidRDefault="001E5CBA" w:rsidP="000F7830">
            <w:pPr>
              <w:jc w:val="both"/>
              <w:rPr>
                <w:lang w:val="el-GR"/>
              </w:rPr>
            </w:pPr>
            <w:r w:rsidRPr="000F7830">
              <w:rPr>
                <w:lang w:val="el-GR"/>
              </w:rPr>
              <w:t>Φορέας επιχορήγησης: Κ</w:t>
            </w:r>
            <w:r w:rsidR="004D7F67">
              <w:rPr>
                <w:lang w:val="el-GR"/>
              </w:rPr>
              <w:t>οινά</w:t>
            </w:r>
            <w:r w:rsidRPr="000F7830">
              <w:rPr>
                <w:lang w:val="el-GR"/>
              </w:rPr>
              <w:t xml:space="preserve"> Ε</w:t>
            </w:r>
            <w:r w:rsidR="004D7F67">
              <w:rPr>
                <w:lang w:val="el-GR"/>
              </w:rPr>
              <w:t>ρευνητικά και Τεχνολογικά προγράμματα, Ελλάδα-Ρουμανία</w:t>
            </w:r>
            <w:r w:rsidRPr="000F7830">
              <w:rPr>
                <w:lang w:val="el-GR"/>
              </w:rPr>
              <w:t>, Γ.Γ.Ε.Τ. από 2005 έως 2007,  Γεωπονικό Παν/μιο Αθηνών.</w:t>
            </w:r>
            <w:r w:rsidR="008D3048" w:rsidRPr="000F7830">
              <w:rPr>
                <w:lang w:val="el-GR"/>
              </w:rPr>
              <w:t xml:space="preserve"> </w:t>
            </w:r>
          </w:p>
          <w:p w:rsidR="00A74EB7" w:rsidRPr="000F7830" w:rsidRDefault="00A74EB7" w:rsidP="000F7830">
            <w:pPr>
              <w:jc w:val="both"/>
              <w:rPr>
                <w:lang w:val="el-GR"/>
              </w:rPr>
            </w:pPr>
          </w:p>
          <w:p w:rsidR="008D3048" w:rsidRPr="000F7830" w:rsidRDefault="008D3048" w:rsidP="000F7830">
            <w:pPr>
              <w:jc w:val="both"/>
              <w:rPr>
                <w:lang w:val="el-GR"/>
              </w:rPr>
            </w:pPr>
            <w:r w:rsidRPr="000F7830">
              <w:rPr>
                <w:lang w:val="el-GR"/>
              </w:rPr>
              <w:t>«Έρευνα στη χρησιμοποίηση αιθερίων ελαίων με στόχο την ολοκληρωμένη και βιολογική φυτοπροστασία».</w:t>
            </w:r>
          </w:p>
          <w:p w:rsidR="008D3048" w:rsidRDefault="008D3048" w:rsidP="000F7830">
            <w:pPr>
              <w:jc w:val="both"/>
              <w:rPr>
                <w:lang w:val="el-GR"/>
              </w:rPr>
            </w:pPr>
            <w:r w:rsidRPr="000F7830">
              <w:rPr>
                <w:lang w:val="el-GR"/>
              </w:rPr>
              <w:t>Φορέας επιχορήγησης: Μπενάκειο Φυτοπαθολογικό Ινστιτούτο, 2008.</w:t>
            </w:r>
          </w:p>
          <w:p w:rsidR="00A74EB7" w:rsidRPr="000F7830" w:rsidRDefault="00A74EB7" w:rsidP="000F7830">
            <w:pPr>
              <w:jc w:val="both"/>
              <w:rPr>
                <w:lang w:val="el-GR"/>
              </w:rPr>
            </w:pPr>
          </w:p>
          <w:p w:rsidR="001E5CBA" w:rsidRPr="000F7830" w:rsidRDefault="001E5CBA" w:rsidP="000F7830">
            <w:pPr>
              <w:jc w:val="both"/>
              <w:rPr>
                <w:lang w:val="el-GR"/>
              </w:rPr>
            </w:pPr>
            <w:r w:rsidRPr="000F7830">
              <w:rPr>
                <w:lang w:val="el-GR"/>
              </w:rPr>
              <w:t>«Μελέτη επί της νηματοκτόνου δράσης του αιθερίου ελαίου και άλλων ουσιών του σκόρδου».</w:t>
            </w:r>
          </w:p>
          <w:p w:rsidR="001E5CBA" w:rsidRDefault="001E5CBA" w:rsidP="000F7830">
            <w:pPr>
              <w:jc w:val="both"/>
              <w:rPr>
                <w:lang w:val="el-GR"/>
              </w:rPr>
            </w:pPr>
            <w:r w:rsidRPr="000F7830">
              <w:rPr>
                <w:lang w:val="el-GR"/>
              </w:rPr>
              <w:t>Φορέας επιχορήγησης: Μπενάκειο Φυτοπαθολογικό Ινστιτούτο, 2008.</w:t>
            </w:r>
          </w:p>
          <w:p w:rsidR="00A74EB7" w:rsidRPr="000F7830" w:rsidRDefault="00A74EB7" w:rsidP="000F7830">
            <w:pPr>
              <w:jc w:val="both"/>
              <w:rPr>
                <w:lang w:val="el-GR"/>
              </w:rPr>
            </w:pPr>
          </w:p>
          <w:p w:rsidR="001E5CBA" w:rsidRPr="000F7830" w:rsidRDefault="001E5CBA" w:rsidP="000F7830">
            <w:pPr>
              <w:jc w:val="both"/>
              <w:rPr>
                <w:lang w:val="el-GR"/>
              </w:rPr>
            </w:pPr>
            <w:r w:rsidRPr="000F7830">
              <w:rPr>
                <w:lang w:val="el-GR"/>
              </w:rPr>
              <w:t xml:space="preserve">«Μελέτες συστημάτων ελεγχόμενης αποδέσμευσης αιθερίων ελαίων με μικροκάψουλες πολυουρίας τύπου </w:t>
            </w:r>
            <w:r w:rsidRPr="000F7830">
              <w:rPr>
                <w:lang w:val="en-GB"/>
              </w:rPr>
              <w:t>oil</w:t>
            </w:r>
            <w:r w:rsidRPr="000F7830">
              <w:rPr>
                <w:lang w:val="el-GR"/>
              </w:rPr>
              <w:t>-</w:t>
            </w:r>
            <w:r>
              <w:t>in</w:t>
            </w:r>
            <w:r w:rsidRPr="000F7830">
              <w:rPr>
                <w:lang w:val="el-GR"/>
              </w:rPr>
              <w:t>-</w:t>
            </w:r>
            <w:r>
              <w:t>water</w:t>
            </w:r>
            <w:r w:rsidRPr="000F7830">
              <w:rPr>
                <w:lang w:val="el-GR"/>
              </w:rPr>
              <w:t xml:space="preserve"> (</w:t>
            </w:r>
            <w:r w:rsidRPr="000F7830">
              <w:rPr>
                <w:lang w:val="en-GB"/>
              </w:rPr>
              <w:t>Controlled</w:t>
            </w:r>
            <w:r w:rsidRPr="000F7830">
              <w:rPr>
                <w:lang w:val="el-GR"/>
              </w:rPr>
              <w:t xml:space="preserve"> </w:t>
            </w:r>
            <w:r w:rsidRPr="000F7830">
              <w:rPr>
                <w:lang w:val="en-GB"/>
              </w:rPr>
              <w:t>Release</w:t>
            </w:r>
            <w:r w:rsidRPr="000F7830">
              <w:rPr>
                <w:lang w:val="el-GR"/>
              </w:rPr>
              <w:t xml:space="preserve"> </w:t>
            </w:r>
            <w:r w:rsidRPr="000F7830">
              <w:rPr>
                <w:lang w:val="en-GB"/>
              </w:rPr>
              <w:t>Systems</w:t>
            </w:r>
            <w:r w:rsidRPr="000F7830">
              <w:rPr>
                <w:lang w:val="el-GR"/>
              </w:rPr>
              <w:t>-</w:t>
            </w:r>
            <w:r w:rsidRPr="000F7830">
              <w:rPr>
                <w:lang w:val="en-GB"/>
              </w:rPr>
              <w:t>CRSs</w:t>
            </w:r>
            <w:r w:rsidRPr="000F7830">
              <w:rPr>
                <w:lang w:val="el-GR"/>
              </w:rPr>
              <w:t>)».</w:t>
            </w:r>
          </w:p>
          <w:p w:rsidR="001E5CBA" w:rsidRDefault="001E5CBA" w:rsidP="000F7830">
            <w:pPr>
              <w:jc w:val="both"/>
              <w:rPr>
                <w:lang w:val="el-GR"/>
              </w:rPr>
            </w:pPr>
            <w:r w:rsidRPr="000F7830">
              <w:rPr>
                <w:lang w:val="el-GR"/>
              </w:rPr>
              <w:t>Φορέας επιχορήγησης: Μπενάκειο Φυτοπαθολογικό Ινστιτούτο, 2008.</w:t>
            </w:r>
          </w:p>
          <w:p w:rsidR="00A74EB7" w:rsidRPr="000F7830" w:rsidRDefault="00A74EB7" w:rsidP="000F7830">
            <w:pPr>
              <w:jc w:val="both"/>
              <w:rPr>
                <w:lang w:val="el-GR"/>
              </w:rPr>
            </w:pPr>
          </w:p>
          <w:p w:rsidR="001E5CBA" w:rsidRPr="000F7830" w:rsidRDefault="001E5CBA" w:rsidP="000F7830">
            <w:pPr>
              <w:jc w:val="both"/>
              <w:rPr>
                <w:lang w:val="el-GR"/>
              </w:rPr>
            </w:pPr>
            <w:r w:rsidRPr="000F7830">
              <w:rPr>
                <w:lang w:val="el-GR"/>
              </w:rPr>
              <w:t xml:space="preserve">«Διερεύνηση των μηχανισμών αντοχής των καρπών των εσπεριδοειδών σε προσβολές από τη μύγα της Μεσογείου </w:t>
            </w:r>
            <w:r w:rsidRPr="000F7830">
              <w:rPr>
                <w:i/>
                <w:lang w:val="en-GB"/>
              </w:rPr>
              <w:t>Ceratitis</w:t>
            </w:r>
            <w:r w:rsidRPr="000F7830">
              <w:rPr>
                <w:i/>
                <w:lang w:val="el-GR"/>
              </w:rPr>
              <w:t xml:space="preserve"> </w:t>
            </w:r>
            <w:r w:rsidRPr="000F7830">
              <w:rPr>
                <w:i/>
                <w:lang w:val="en-GB"/>
              </w:rPr>
              <w:t>capitata</w:t>
            </w:r>
            <w:r w:rsidRPr="000F7830">
              <w:rPr>
                <w:lang w:val="el-GR"/>
              </w:rPr>
              <w:t>».</w:t>
            </w:r>
          </w:p>
          <w:p w:rsidR="001E5CBA" w:rsidRDefault="001E5CBA" w:rsidP="000F7830">
            <w:pPr>
              <w:jc w:val="both"/>
              <w:rPr>
                <w:lang w:val="el-GR"/>
              </w:rPr>
            </w:pPr>
            <w:r w:rsidRPr="000F7830">
              <w:rPr>
                <w:lang w:val="el-GR"/>
              </w:rPr>
              <w:t>Φορέας επιχορήγησης: Μπενάκειο Φυτοπαθολογικό Ινστιτούτο, 2008.</w:t>
            </w:r>
          </w:p>
          <w:p w:rsidR="00A74EB7" w:rsidRPr="000F7830" w:rsidRDefault="00A74EB7" w:rsidP="000F7830">
            <w:pPr>
              <w:jc w:val="both"/>
              <w:rPr>
                <w:lang w:val="el-GR"/>
              </w:rPr>
            </w:pPr>
          </w:p>
          <w:p w:rsidR="008D3048" w:rsidRPr="000F7830" w:rsidRDefault="008D3048" w:rsidP="000F7830">
            <w:pPr>
              <w:jc w:val="both"/>
              <w:rPr>
                <w:lang w:val="el-GR"/>
              </w:rPr>
            </w:pPr>
            <w:r w:rsidRPr="000F7830">
              <w:rPr>
                <w:lang w:val="el-GR"/>
              </w:rPr>
              <w:t xml:space="preserve"> «Απομόνωση, ανάλυση και χαρακτηρισμός των δραστικών συστατικών του σκόρδου Βορείου Έβρου περιοχής Ν. Βύσσας με σκοπό την ανάδειξη των ιδιαίτερων χαρακτηριστικών του».</w:t>
            </w:r>
          </w:p>
          <w:p w:rsidR="008D3048" w:rsidRPr="00CD685A" w:rsidRDefault="008D3048" w:rsidP="00CD685A">
            <w:pPr>
              <w:autoSpaceDE w:val="0"/>
              <w:autoSpaceDN w:val="0"/>
              <w:adjustRightInd w:val="0"/>
              <w:jc w:val="both"/>
              <w:rPr>
                <w:b/>
                <w:sz w:val="22"/>
                <w:szCs w:val="22"/>
                <w:lang w:val="el-GR"/>
              </w:rPr>
            </w:pPr>
            <w:r w:rsidRPr="000F7830">
              <w:rPr>
                <w:lang w:val="el-GR"/>
              </w:rPr>
              <w:t>Φορέας επιχορήγησης: Νομαρχεία Έβρου, 2009-2011, Δημοκρίτειο Παν/μιο Θράκης.</w:t>
            </w:r>
            <w:r w:rsidR="00CD685A">
              <w:rPr>
                <w:b/>
                <w:sz w:val="22"/>
                <w:szCs w:val="22"/>
                <w:lang w:val="el-GR"/>
              </w:rPr>
              <w:t xml:space="preserve"> (</w:t>
            </w:r>
            <w:r w:rsidRPr="000F7830">
              <w:rPr>
                <w:b/>
                <w:lang w:val="el-GR"/>
              </w:rPr>
              <w:t>Επιστημονικός Υπεύθυνος.</w:t>
            </w:r>
            <w:r w:rsidR="00CD685A">
              <w:rPr>
                <w:b/>
                <w:lang w:val="el-GR"/>
              </w:rPr>
              <w:t>)</w:t>
            </w:r>
          </w:p>
          <w:p w:rsidR="00A74EB7" w:rsidRPr="000F7830" w:rsidRDefault="00A74EB7" w:rsidP="000F7830">
            <w:pPr>
              <w:jc w:val="both"/>
              <w:rPr>
                <w:b/>
                <w:lang w:val="el-GR"/>
              </w:rPr>
            </w:pPr>
          </w:p>
          <w:p w:rsidR="008D3048" w:rsidRPr="000F7830" w:rsidRDefault="00AF6EC5" w:rsidP="000F7830">
            <w:pPr>
              <w:jc w:val="both"/>
              <w:rPr>
                <w:lang w:val="el-GR"/>
              </w:rPr>
            </w:pPr>
            <w:r>
              <w:rPr>
                <w:lang w:val="el-GR"/>
              </w:rPr>
              <w:t>«Απομόνωση, ανάλυση, χαρακτηρισμός και μελέτη της αντιοξειδωτικής ικανότητας ε</w:t>
            </w:r>
            <w:r w:rsidR="008D3048" w:rsidRPr="000F7830">
              <w:rPr>
                <w:lang w:val="el-GR"/>
              </w:rPr>
              <w:t xml:space="preserve">κχυλισμάτων από τα φυτά </w:t>
            </w:r>
            <w:r w:rsidRPr="00BE7B1F">
              <w:rPr>
                <w:i/>
              </w:rPr>
              <w:t>E</w:t>
            </w:r>
            <w:r w:rsidRPr="00BE7B1F">
              <w:rPr>
                <w:i/>
                <w:lang w:val="el-GR"/>
              </w:rPr>
              <w:t>.</w:t>
            </w:r>
            <w:r w:rsidR="008D3048" w:rsidRPr="00BE7B1F">
              <w:rPr>
                <w:i/>
                <w:lang w:val="el-GR"/>
              </w:rPr>
              <w:t xml:space="preserve"> </w:t>
            </w:r>
            <w:proofErr w:type="gramStart"/>
            <w:r w:rsidR="008D3048" w:rsidRPr="00BE7B1F">
              <w:rPr>
                <w:i/>
              </w:rPr>
              <w:t>purpurea</w:t>
            </w:r>
            <w:proofErr w:type="gramEnd"/>
            <w:r w:rsidR="008D3048" w:rsidRPr="000F7830">
              <w:rPr>
                <w:lang w:val="el-GR"/>
              </w:rPr>
              <w:t xml:space="preserve"> (Εχινάτσεα), </w:t>
            </w:r>
            <w:r>
              <w:t>M</w:t>
            </w:r>
            <w:r w:rsidRPr="00BE7B1F">
              <w:rPr>
                <w:i/>
                <w:lang w:val="el-GR"/>
              </w:rPr>
              <w:t>.</w:t>
            </w:r>
            <w:r w:rsidR="008D3048" w:rsidRPr="00BE7B1F">
              <w:rPr>
                <w:i/>
                <w:lang w:val="el-GR"/>
              </w:rPr>
              <w:t xml:space="preserve"> </w:t>
            </w:r>
            <w:r w:rsidR="008D3048" w:rsidRPr="00BE7B1F">
              <w:rPr>
                <w:i/>
              </w:rPr>
              <w:t>officinalis</w:t>
            </w:r>
            <w:r w:rsidR="008D3048" w:rsidRPr="000F7830">
              <w:rPr>
                <w:lang w:val="el-GR"/>
              </w:rPr>
              <w:t xml:space="preserve"> (Μελισσόχορτο ή Μελισσοβότανο) και </w:t>
            </w:r>
            <w:r w:rsidRPr="00BE7B1F">
              <w:rPr>
                <w:i/>
              </w:rPr>
              <w:t>R</w:t>
            </w:r>
            <w:r w:rsidRPr="00BE7B1F">
              <w:rPr>
                <w:i/>
                <w:lang w:val="el-GR"/>
              </w:rPr>
              <w:t>.</w:t>
            </w:r>
            <w:r w:rsidR="008D3048" w:rsidRPr="00BE7B1F">
              <w:rPr>
                <w:i/>
                <w:lang w:val="el-GR"/>
              </w:rPr>
              <w:t xml:space="preserve"> </w:t>
            </w:r>
            <w:r w:rsidR="008D3048" w:rsidRPr="00BE7B1F">
              <w:rPr>
                <w:i/>
              </w:rPr>
              <w:t>officinalis</w:t>
            </w:r>
            <w:r w:rsidR="008D3048" w:rsidRPr="000F7830">
              <w:rPr>
                <w:lang w:val="el-GR"/>
              </w:rPr>
              <w:t xml:space="preserve"> (Δεντρολίβανο)».</w:t>
            </w:r>
          </w:p>
          <w:p w:rsidR="001E5CBA" w:rsidRDefault="008D3048" w:rsidP="00097198">
            <w:pPr>
              <w:autoSpaceDE w:val="0"/>
              <w:autoSpaceDN w:val="0"/>
              <w:adjustRightInd w:val="0"/>
              <w:jc w:val="both"/>
              <w:rPr>
                <w:lang w:val="el-GR"/>
              </w:rPr>
            </w:pPr>
            <w:r w:rsidRPr="000F7830">
              <w:rPr>
                <w:lang w:val="el-GR"/>
              </w:rPr>
              <w:t>Φορέας επιχορήγηση</w:t>
            </w:r>
            <w:r w:rsidR="00AF6EC5">
              <w:rPr>
                <w:lang w:val="el-GR"/>
              </w:rPr>
              <w:t>ς:ΕΛΚΕ, 01/12/2009-01/11/2011,</w:t>
            </w:r>
            <w:r w:rsidRPr="000F7830">
              <w:rPr>
                <w:lang w:val="el-GR"/>
              </w:rPr>
              <w:t>Γεωπονικό Παν/μιο Αθηνών.</w:t>
            </w:r>
          </w:p>
          <w:p w:rsidR="00A3208E" w:rsidRDefault="00A3208E" w:rsidP="00097198">
            <w:pPr>
              <w:autoSpaceDE w:val="0"/>
              <w:autoSpaceDN w:val="0"/>
              <w:adjustRightInd w:val="0"/>
              <w:jc w:val="both"/>
              <w:rPr>
                <w:lang w:val="el-GR"/>
              </w:rPr>
            </w:pPr>
          </w:p>
          <w:p w:rsidR="00A3208E" w:rsidRPr="000F7830" w:rsidRDefault="00A3208E" w:rsidP="00A3208E">
            <w:pPr>
              <w:jc w:val="both"/>
              <w:rPr>
                <w:b/>
                <w:i/>
                <w:lang w:val="el-GR"/>
              </w:rPr>
            </w:pPr>
            <w:r w:rsidRPr="000F7830">
              <w:rPr>
                <w:b/>
                <w:i/>
                <w:lang w:val="el-GR"/>
              </w:rPr>
              <w:t xml:space="preserve">Μετά την εκλογή ως </w:t>
            </w:r>
            <w:r>
              <w:rPr>
                <w:b/>
                <w:i/>
                <w:lang w:val="el-GR"/>
              </w:rPr>
              <w:t>Επίκουρος Καθηγητής</w:t>
            </w:r>
          </w:p>
          <w:p w:rsidR="00A3208E" w:rsidRDefault="00A3208E" w:rsidP="00097198">
            <w:pPr>
              <w:autoSpaceDE w:val="0"/>
              <w:autoSpaceDN w:val="0"/>
              <w:adjustRightInd w:val="0"/>
              <w:jc w:val="both"/>
              <w:rPr>
                <w:b/>
                <w:sz w:val="22"/>
                <w:szCs w:val="22"/>
                <w:lang w:val="el-GR"/>
              </w:rPr>
            </w:pPr>
          </w:p>
          <w:p w:rsidR="00A74EB7" w:rsidRPr="000F7830" w:rsidRDefault="00A74EB7" w:rsidP="00A74EB7">
            <w:pPr>
              <w:jc w:val="both"/>
              <w:rPr>
                <w:lang w:val="el-GR"/>
              </w:rPr>
            </w:pPr>
            <w:r w:rsidRPr="000F7830">
              <w:rPr>
                <w:lang w:val="el-GR"/>
              </w:rPr>
              <w:t>«Απομόνωση, ανάλυση και χαρακτηρισμός των δραστικών συστατικών του σκόρδου Βορείου Έβρου περιοχής Ν. Βύσσας με σκοπό την ανάδειξη των ιδιαίτερων χαρακτηριστικών του».</w:t>
            </w:r>
          </w:p>
          <w:p w:rsidR="00A74EB7" w:rsidRPr="00CD685A" w:rsidRDefault="00A74EB7" w:rsidP="00CD685A">
            <w:pPr>
              <w:autoSpaceDE w:val="0"/>
              <w:autoSpaceDN w:val="0"/>
              <w:adjustRightInd w:val="0"/>
              <w:jc w:val="both"/>
              <w:rPr>
                <w:b/>
                <w:sz w:val="22"/>
                <w:szCs w:val="22"/>
                <w:lang w:val="el-GR"/>
              </w:rPr>
            </w:pPr>
            <w:r w:rsidRPr="000F7830">
              <w:rPr>
                <w:lang w:val="el-GR"/>
              </w:rPr>
              <w:t xml:space="preserve">Φορέας επιχορήγησης: </w:t>
            </w:r>
            <w:r w:rsidR="00E017BD">
              <w:rPr>
                <w:lang w:val="el-GR"/>
              </w:rPr>
              <w:t>Περιφέρεια Ανατολικής Μακεδονίας &amp; Θράκης</w:t>
            </w:r>
            <w:r w:rsidRPr="000F7830">
              <w:rPr>
                <w:lang w:val="el-GR"/>
              </w:rPr>
              <w:t>, 20</w:t>
            </w:r>
            <w:r w:rsidR="00E017BD">
              <w:rPr>
                <w:lang w:val="el-GR"/>
              </w:rPr>
              <w:t>13</w:t>
            </w:r>
            <w:r w:rsidRPr="000F7830">
              <w:rPr>
                <w:lang w:val="el-GR"/>
              </w:rPr>
              <w:t>-201</w:t>
            </w:r>
            <w:r w:rsidR="00E017BD">
              <w:rPr>
                <w:lang w:val="el-GR"/>
              </w:rPr>
              <w:t>4</w:t>
            </w:r>
            <w:r w:rsidRPr="000F7830">
              <w:rPr>
                <w:lang w:val="el-GR"/>
              </w:rPr>
              <w:t>, Δημοκρίτειο Παν/μιο Θράκης.</w:t>
            </w:r>
            <w:r w:rsidR="00CD685A">
              <w:rPr>
                <w:b/>
                <w:sz w:val="22"/>
                <w:szCs w:val="22"/>
                <w:lang w:val="el-GR"/>
              </w:rPr>
              <w:t xml:space="preserve"> (</w:t>
            </w:r>
            <w:r w:rsidRPr="000F7830">
              <w:rPr>
                <w:b/>
                <w:lang w:val="el-GR"/>
              </w:rPr>
              <w:t>Επιστημονικός Υπεύθυνος.</w:t>
            </w:r>
            <w:r w:rsidR="00CD685A">
              <w:rPr>
                <w:b/>
                <w:lang w:val="el-GR"/>
              </w:rPr>
              <w:t>)</w:t>
            </w:r>
          </w:p>
          <w:p w:rsidR="00A74EB7" w:rsidRDefault="00A74EB7" w:rsidP="00097198">
            <w:pPr>
              <w:autoSpaceDE w:val="0"/>
              <w:autoSpaceDN w:val="0"/>
              <w:adjustRightInd w:val="0"/>
              <w:jc w:val="both"/>
              <w:rPr>
                <w:b/>
                <w:sz w:val="22"/>
                <w:szCs w:val="22"/>
                <w:lang w:val="el-GR"/>
              </w:rPr>
            </w:pPr>
          </w:p>
          <w:p w:rsidR="002923A1" w:rsidRPr="002923A1" w:rsidRDefault="002923A1" w:rsidP="002923A1">
            <w:pPr>
              <w:pStyle w:val="1"/>
              <w:jc w:val="both"/>
              <w:rPr>
                <w:lang w:val="el-GR"/>
              </w:rPr>
            </w:pPr>
            <w:r>
              <w:rPr>
                <w:lang w:val="el-GR"/>
              </w:rPr>
              <w:t>«</w:t>
            </w:r>
            <w:r w:rsidRPr="002923A1">
              <w:rPr>
                <w:lang w:val="el-GR"/>
              </w:rPr>
              <w:t>Έρευνα και περιγραφή της αρωματικής και φαρμακευτικής χλωρίδας της νήσου Σαμοθράκης</w:t>
            </w:r>
            <w:r>
              <w:rPr>
                <w:lang w:val="el-GR"/>
              </w:rPr>
              <w:t>»</w:t>
            </w:r>
          </w:p>
          <w:p w:rsidR="002923A1" w:rsidRPr="000F7830" w:rsidRDefault="002923A1" w:rsidP="002923A1">
            <w:pPr>
              <w:autoSpaceDE w:val="0"/>
              <w:autoSpaceDN w:val="0"/>
              <w:adjustRightInd w:val="0"/>
              <w:jc w:val="both"/>
              <w:rPr>
                <w:b/>
                <w:sz w:val="22"/>
                <w:szCs w:val="22"/>
                <w:lang w:val="el-GR"/>
              </w:rPr>
            </w:pPr>
            <w:r w:rsidRPr="000F7830">
              <w:rPr>
                <w:lang w:val="el-GR"/>
              </w:rPr>
              <w:t xml:space="preserve">Φορέας επιχορήγησης: </w:t>
            </w:r>
            <w:r>
              <w:rPr>
                <w:lang w:val="el-GR"/>
              </w:rPr>
              <w:t>Περιφέρεια Ανατολικής Μακεδονίας &amp; Θράκης</w:t>
            </w:r>
            <w:r w:rsidRPr="000F7830">
              <w:rPr>
                <w:lang w:val="el-GR"/>
              </w:rPr>
              <w:t>, 20</w:t>
            </w:r>
            <w:r>
              <w:rPr>
                <w:lang w:val="el-GR"/>
              </w:rPr>
              <w:t>13</w:t>
            </w:r>
            <w:r w:rsidRPr="000F7830">
              <w:rPr>
                <w:lang w:val="el-GR"/>
              </w:rPr>
              <w:t>-201</w:t>
            </w:r>
            <w:r>
              <w:rPr>
                <w:lang w:val="el-GR"/>
              </w:rPr>
              <w:t>5</w:t>
            </w:r>
            <w:r w:rsidRPr="000F7830">
              <w:rPr>
                <w:lang w:val="el-GR"/>
              </w:rPr>
              <w:t>, Δημοκρίτειο Παν/μιο Θράκης.</w:t>
            </w:r>
          </w:p>
          <w:p w:rsidR="00A74EB7" w:rsidRPr="00A74EB7" w:rsidRDefault="00A74EB7" w:rsidP="00097198">
            <w:pPr>
              <w:autoSpaceDE w:val="0"/>
              <w:autoSpaceDN w:val="0"/>
              <w:adjustRightInd w:val="0"/>
              <w:jc w:val="both"/>
              <w:rPr>
                <w:b/>
                <w:sz w:val="22"/>
                <w:szCs w:val="22"/>
                <w:lang w:val="el-GR"/>
              </w:rPr>
            </w:pPr>
          </w:p>
        </w:tc>
      </w:tr>
    </w:tbl>
    <w:p w:rsidR="00A85FDB" w:rsidRDefault="004B6C07" w:rsidP="00045F7F">
      <w:pPr>
        <w:jc w:val="both"/>
        <w:rPr>
          <w:sz w:val="28"/>
          <w:szCs w:val="28"/>
          <w:lang w:val="el-GR"/>
        </w:rPr>
      </w:pPr>
      <w:r w:rsidRPr="00C56C98">
        <w:rPr>
          <w:b/>
          <w:sz w:val="28"/>
          <w:szCs w:val="28"/>
          <w:lang w:val="el-GR"/>
        </w:rPr>
        <w:lastRenderedPageBreak/>
        <w:t>Α.</w:t>
      </w:r>
      <w:r>
        <w:rPr>
          <w:b/>
          <w:sz w:val="28"/>
          <w:szCs w:val="28"/>
          <w:lang w:val="el-GR"/>
        </w:rPr>
        <w:t>2.</w:t>
      </w:r>
      <w:r w:rsidRPr="00C56C98">
        <w:rPr>
          <w:b/>
          <w:sz w:val="28"/>
          <w:szCs w:val="28"/>
          <w:lang w:val="el-GR"/>
        </w:rPr>
        <w:t xml:space="preserve"> Συμμετοχή σε Ε</w:t>
      </w:r>
      <w:r>
        <w:rPr>
          <w:b/>
          <w:sz w:val="28"/>
          <w:szCs w:val="28"/>
          <w:lang w:val="el-GR"/>
        </w:rPr>
        <w:t>πιμορφωτικά</w:t>
      </w:r>
      <w:r w:rsidRPr="00C56C98">
        <w:rPr>
          <w:b/>
          <w:sz w:val="28"/>
          <w:szCs w:val="28"/>
          <w:lang w:val="el-GR"/>
        </w:rPr>
        <w:t xml:space="preserve"> Προγράμματα:                       </w:t>
      </w:r>
      <w:r>
        <w:rPr>
          <w:b/>
          <w:sz w:val="28"/>
          <w:szCs w:val="28"/>
          <w:lang w:val="el-GR"/>
        </w:rPr>
        <w:t xml:space="preserve">           1</w:t>
      </w:r>
    </w:p>
    <w:p w:rsidR="00F15C32" w:rsidRDefault="00F15C32" w:rsidP="00045F7F">
      <w:pPr>
        <w:jc w:val="both"/>
        <w:rPr>
          <w:sz w:val="28"/>
          <w:szCs w:val="28"/>
          <w:lang w:val="el-GR"/>
        </w:rPr>
      </w:pPr>
    </w:p>
    <w:tbl>
      <w:tblPr>
        <w:tblW w:w="0" w:type="auto"/>
        <w:tblLook w:val="01E0"/>
      </w:tblPr>
      <w:tblGrid>
        <w:gridCol w:w="516"/>
        <w:gridCol w:w="8340"/>
      </w:tblGrid>
      <w:tr w:rsidR="004B6C07" w:rsidRPr="00AE0FF2">
        <w:tc>
          <w:tcPr>
            <w:tcW w:w="516" w:type="dxa"/>
          </w:tcPr>
          <w:p w:rsidR="004B6C07" w:rsidRPr="008E0F1E" w:rsidRDefault="004B6C07" w:rsidP="00C638D5">
            <w:pPr>
              <w:rPr>
                <w:b/>
                <w:lang w:val="el-GR"/>
              </w:rPr>
            </w:pPr>
            <w:r w:rsidRPr="008E0F1E">
              <w:rPr>
                <w:b/>
                <w:lang w:val="el-GR"/>
              </w:rPr>
              <w:t>1.</w:t>
            </w:r>
          </w:p>
          <w:p w:rsidR="004B6C07" w:rsidRPr="008E0F1E" w:rsidRDefault="004B6C07" w:rsidP="00C638D5">
            <w:pPr>
              <w:rPr>
                <w:b/>
                <w:lang w:val="el-GR"/>
              </w:rPr>
            </w:pPr>
          </w:p>
          <w:p w:rsidR="004B6C07" w:rsidRPr="008E0F1E" w:rsidRDefault="004B6C07" w:rsidP="00C638D5">
            <w:pPr>
              <w:rPr>
                <w:b/>
                <w:lang w:val="el-GR"/>
              </w:rPr>
            </w:pPr>
          </w:p>
          <w:p w:rsidR="004B6C07" w:rsidRPr="00A74EB7" w:rsidRDefault="004B6C07" w:rsidP="00C638D5">
            <w:pPr>
              <w:rPr>
                <w:b/>
                <w:lang w:val="el-GR"/>
              </w:rPr>
            </w:pPr>
          </w:p>
        </w:tc>
        <w:tc>
          <w:tcPr>
            <w:tcW w:w="8340" w:type="dxa"/>
          </w:tcPr>
          <w:p w:rsidR="004B6C07" w:rsidRPr="000F7830" w:rsidRDefault="004B6C07" w:rsidP="00C638D5">
            <w:pPr>
              <w:jc w:val="both"/>
              <w:rPr>
                <w:b/>
                <w:i/>
                <w:lang w:val="el-GR"/>
              </w:rPr>
            </w:pPr>
            <w:r w:rsidRPr="000F7830">
              <w:rPr>
                <w:b/>
                <w:i/>
                <w:lang w:val="el-GR"/>
              </w:rPr>
              <w:t xml:space="preserve">Μετά την εκλογή ως </w:t>
            </w:r>
            <w:r>
              <w:rPr>
                <w:b/>
                <w:i/>
                <w:lang w:val="el-GR"/>
              </w:rPr>
              <w:t>Επίκουρος Καθηγητής</w:t>
            </w:r>
          </w:p>
          <w:p w:rsidR="004B6C07" w:rsidRDefault="004B6C07" w:rsidP="00C638D5">
            <w:pPr>
              <w:autoSpaceDE w:val="0"/>
              <w:autoSpaceDN w:val="0"/>
              <w:adjustRightInd w:val="0"/>
              <w:jc w:val="both"/>
              <w:rPr>
                <w:b/>
                <w:sz w:val="22"/>
                <w:szCs w:val="22"/>
                <w:lang w:val="el-GR"/>
              </w:rPr>
            </w:pPr>
            <w:r>
              <w:rPr>
                <w:lang w:val="el-GR"/>
              </w:rPr>
              <w:t xml:space="preserve">«Νέες τεχνολογίες συστήματα ασφάλειας και υγιεινής στην αλυσίδα παραγωγής τροφίμων» Πρόγραμμα δια Βίου Μάθησης και Εκπαίδευσης (ΠΕΓΑ). </w:t>
            </w:r>
          </w:p>
          <w:p w:rsidR="004B6C07" w:rsidRDefault="004B6C07" w:rsidP="004B6C07">
            <w:pPr>
              <w:autoSpaceDE w:val="0"/>
              <w:autoSpaceDN w:val="0"/>
              <w:adjustRightInd w:val="0"/>
              <w:jc w:val="both"/>
              <w:rPr>
                <w:lang w:val="el-GR"/>
              </w:rPr>
            </w:pPr>
          </w:p>
          <w:p w:rsidR="004B6C07" w:rsidRDefault="004B6C07" w:rsidP="004B6C07">
            <w:pPr>
              <w:autoSpaceDE w:val="0"/>
              <w:autoSpaceDN w:val="0"/>
              <w:adjustRightInd w:val="0"/>
              <w:jc w:val="both"/>
              <w:rPr>
                <w:lang w:val="el-GR"/>
              </w:rPr>
            </w:pPr>
          </w:p>
          <w:p w:rsidR="004B6C07" w:rsidRPr="00A74EB7" w:rsidRDefault="004B6C07" w:rsidP="004B6C07">
            <w:pPr>
              <w:autoSpaceDE w:val="0"/>
              <w:autoSpaceDN w:val="0"/>
              <w:adjustRightInd w:val="0"/>
              <w:jc w:val="both"/>
              <w:rPr>
                <w:b/>
                <w:sz w:val="22"/>
                <w:szCs w:val="22"/>
                <w:lang w:val="el-GR"/>
              </w:rPr>
            </w:pPr>
            <w:r w:rsidRPr="000F7830">
              <w:rPr>
                <w:lang w:val="el-GR"/>
              </w:rPr>
              <w:t xml:space="preserve"> </w:t>
            </w:r>
          </w:p>
        </w:tc>
      </w:tr>
    </w:tbl>
    <w:p w:rsidR="00F15C32" w:rsidRPr="00AF6EC5" w:rsidRDefault="00F15C32" w:rsidP="00045F7F">
      <w:pPr>
        <w:jc w:val="both"/>
        <w:rPr>
          <w:sz w:val="28"/>
          <w:szCs w:val="28"/>
          <w:lang w:val="el-GR"/>
        </w:rPr>
      </w:pPr>
    </w:p>
    <w:p w:rsidR="00045F7F" w:rsidRPr="008F45CB" w:rsidRDefault="00045F7F" w:rsidP="00045F7F">
      <w:pPr>
        <w:jc w:val="both"/>
        <w:rPr>
          <w:sz w:val="28"/>
          <w:szCs w:val="28"/>
          <w:lang w:val="el-GR"/>
        </w:rPr>
      </w:pPr>
      <w:r w:rsidRPr="00C56C98">
        <w:rPr>
          <w:b/>
          <w:sz w:val="28"/>
          <w:szCs w:val="28"/>
          <w:lang w:val="el-GR"/>
        </w:rPr>
        <w:lastRenderedPageBreak/>
        <w:t>Β. Δημοσιεύσεις και Ανακοινώσεις Εργασιών:</w:t>
      </w:r>
      <w:r w:rsidR="005F7205" w:rsidRPr="00C56C98">
        <w:rPr>
          <w:b/>
          <w:sz w:val="28"/>
          <w:szCs w:val="28"/>
          <w:lang w:val="el-GR"/>
        </w:rPr>
        <w:t xml:space="preserve">          </w:t>
      </w:r>
      <w:r w:rsidR="00C56C98" w:rsidRPr="00C56C98">
        <w:rPr>
          <w:b/>
          <w:sz w:val="28"/>
          <w:szCs w:val="28"/>
          <w:lang w:val="el-GR"/>
        </w:rPr>
        <w:t xml:space="preserve">                         </w:t>
      </w:r>
      <w:r w:rsidR="005F7205" w:rsidRPr="00C56C98">
        <w:rPr>
          <w:b/>
          <w:sz w:val="28"/>
          <w:szCs w:val="28"/>
          <w:lang w:val="el-GR"/>
        </w:rPr>
        <w:t xml:space="preserve">     </w:t>
      </w:r>
      <w:r w:rsidR="008F45CB" w:rsidRPr="008F45CB">
        <w:rPr>
          <w:b/>
          <w:sz w:val="28"/>
          <w:szCs w:val="28"/>
          <w:lang w:val="el-GR"/>
        </w:rPr>
        <w:t>6</w:t>
      </w:r>
      <w:r w:rsidR="00733DDA">
        <w:rPr>
          <w:b/>
          <w:sz w:val="28"/>
          <w:szCs w:val="28"/>
          <w:lang w:val="el-GR"/>
        </w:rPr>
        <w:t>3</w:t>
      </w:r>
    </w:p>
    <w:p w:rsidR="008F45CB" w:rsidRDefault="00A74EB7" w:rsidP="00045F7F">
      <w:pPr>
        <w:jc w:val="both"/>
        <w:rPr>
          <w:sz w:val="28"/>
          <w:szCs w:val="28"/>
          <w:lang w:val="el-GR"/>
        </w:rPr>
      </w:pPr>
      <w:r>
        <w:rPr>
          <w:sz w:val="28"/>
          <w:szCs w:val="28"/>
          <w:lang w:val="el-GR"/>
        </w:rPr>
        <w:t xml:space="preserve">     </w:t>
      </w:r>
    </w:p>
    <w:p w:rsidR="008F45CB" w:rsidRPr="008F45CB" w:rsidRDefault="00A74EB7" w:rsidP="00045F7F">
      <w:pPr>
        <w:jc w:val="both"/>
        <w:rPr>
          <w:b/>
          <w:sz w:val="28"/>
          <w:szCs w:val="28"/>
          <w:lang w:val="el-GR"/>
        </w:rPr>
      </w:pPr>
      <w:r w:rsidRPr="00A74EB7">
        <w:rPr>
          <w:b/>
          <w:sz w:val="28"/>
          <w:szCs w:val="28"/>
          <w:lang w:val="el-GR"/>
        </w:rPr>
        <w:t xml:space="preserve">Σύνολο </w:t>
      </w:r>
      <w:r w:rsidR="00EA40E8">
        <w:rPr>
          <w:b/>
          <w:sz w:val="28"/>
          <w:szCs w:val="28"/>
          <w:lang w:val="el-GR"/>
        </w:rPr>
        <w:t>ε</w:t>
      </w:r>
      <w:r w:rsidRPr="00A74EB7">
        <w:rPr>
          <w:b/>
          <w:sz w:val="28"/>
          <w:szCs w:val="28"/>
          <w:lang w:val="el-GR"/>
        </w:rPr>
        <w:t>τεροαναφορών</w:t>
      </w:r>
      <w:r>
        <w:rPr>
          <w:b/>
          <w:sz w:val="28"/>
          <w:szCs w:val="28"/>
          <w:lang w:val="el-GR"/>
        </w:rPr>
        <w:t xml:space="preserve"> </w:t>
      </w:r>
    </w:p>
    <w:p w:rsidR="008F45CB" w:rsidRPr="008F45CB" w:rsidRDefault="008F45CB" w:rsidP="00F26378">
      <w:pPr>
        <w:jc w:val="both"/>
        <w:rPr>
          <w:b/>
          <w:sz w:val="28"/>
          <w:szCs w:val="28"/>
          <w:lang w:val="el-GR"/>
        </w:rPr>
      </w:pPr>
      <w:r>
        <w:rPr>
          <w:lang w:val="el-GR"/>
        </w:rPr>
        <w:t>Πη</w:t>
      </w:r>
      <w:r w:rsidR="004D7F67">
        <w:rPr>
          <w:lang w:val="el-GR"/>
        </w:rPr>
        <w:t xml:space="preserve">γή </w:t>
      </w:r>
      <w:r w:rsidR="004D7F67">
        <w:t>www</w:t>
      </w:r>
      <w:r w:rsidR="004D7F67" w:rsidRPr="004D7F67">
        <w:rPr>
          <w:lang w:val="el-GR"/>
        </w:rPr>
        <w:t>.</w:t>
      </w:r>
      <w:r w:rsidR="004D7F67">
        <w:t>scopus</w:t>
      </w:r>
      <w:r w:rsidR="004D7F67" w:rsidRPr="004D7F67">
        <w:rPr>
          <w:lang w:val="el-GR"/>
        </w:rPr>
        <w:t>.</w:t>
      </w:r>
      <w:r w:rsidR="004D7F67">
        <w:t>com</w:t>
      </w:r>
      <w:r w:rsidR="00EA40E8" w:rsidRPr="00EA40E8">
        <w:rPr>
          <w:b/>
          <w:lang w:val="el-GR"/>
        </w:rPr>
        <w:t>:</w:t>
      </w:r>
      <w:r w:rsidR="00A74EB7">
        <w:rPr>
          <w:b/>
          <w:sz w:val="28"/>
          <w:szCs w:val="28"/>
          <w:lang w:val="el-GR"/>
        </w:rPr>
        <w:t xml:space="preserve">  </w:t>
      </w:r>
      <w:r w:rsidR="004D7F67">
        <w:rPr>
          <w:b/>
          <w:sz w:val="28"/>
          <w:szCs w:val="28"/>
          <w:lang w:val="el-GR"/>
        </w:rPr>
        <w:t xml:space="preserve">        </w:t>
      </w:r>
      <w:r w:rsidR="00EA40E8">
        <w:rPr>
          <w:b/>
          <w:sz w:val="28"/>
          <w:szCs w:val="28"/>
          <w:lang w:val="el-GR"/>
        </w:rPr>
        <w:t xml:space="preserve"> </w:t>
      </w:r>
      <w:r w:rsidR="004D7F67">
        <w:rPr>
          <w:b/>
          <w:sz w:val="28"/>
          <w:szCs w:val="28"/>
          <w:lang w:val="el-GR"/>
        </w:rPr>
        <w:t xml:space="preserve">               </w:t>
      </w:r>
      <w:r w:rsidR="00A74EB7">
        <w:rPr>
          <w:b/>
          <w:sz w:val="28"/>
          <w:szCs w:val="28"/>
          <w:lang w:val="el-GR"/>
        </w:rPr>
        <w:t xml:space="preserve">    </w:t>
      </w:r>
      <w:r w:rsidR="004D7F67" w:rsidRPr="004D7F67">
        <w:rPr>
          <w:b/>
          <w:sz w:val="28"/>
          <w:szCs w:val="28"/>
          <w:lang w:val="el-GR"/>
        </w:rPr>
        <w:t xml:space="preserve">    </w:t>
      </w:r>
      <w:r>
        <w:rPr>
          <w:b/>
          <w:sz w:val="28"/>
          <w:szCs w:val="28"/>
          <w:lang w:val="el-GR"/>
        </w:rPr>
        <w:t xml:space="preserve">                                                </w:t>
      </w:r>
      <w:r w:rsidR="004D7F67" w:rsidRPr="004D7F67">
        <w:rPr>
          <w:b/>
          <w:sz w:val="28"/>
          <w:szCs w:val="28"/>
          <w:lang w:val="el-GR"/>
        </w:rPr>
        <w:t xml:space="preserve"> </w:t>
      </w:r>
      <w:r w:rsidRPr="008F45CB">
        <w:rPr>
          <w:b/>
          <w:sz w:val="28"/>
          <w:szCs w:val="28"/>
          <w:lang w:val="el-GR"/>
        </w:rPr>
        <w:t>387</w:t>
      </w:r>
    </w:p>
    <w:p w:rsidR="008F45CB" w:rsidRPr="008F45CB" w:rsidRDefault="008F45CB" w:rsidP="00F26378">
      <w:pPr>
        <w:jc w:val="both"/>
        <w:rPr>
          <w:b/>
          <w:i/>
          <w:sz w:val="28"/>
          <w:szCs w:val="28"/>
          <w:lang w:val="el-GR"/>
        </w:rPr>
      </w:pPr>
      <w:r w:rsidRPr="008F45CB">
        <w:rPr>
          <w:i/>
          <w:lang w:val="el-GR"/>
        </w:rPr>
        <w:t xml:space="preserve">(Περιλαμβάνει  </w:t>
      </w:r>
      <w:r>
        <w:rPr>
          <w:i/>
          <w:lang w:val="el-GR"/>
        </w:rPr>
        <w:t>ετερο</w:t>
      </w:r>
      <w:r w:rsidRPr="008F45CB">
        <w:rPr>
          <w:i/>
          <w:lang w:val="el-GR"/>
        </w:rPr>
        <w:t>αναφορές απο τις 2</w:t>
      </w:r>
      <w:r w:rsidR="00EB075A" w:rsidRPr="00EB075A">
        <w:rPr>
          <w:i/>
          <w:lang w:val="el-GR"/>
        </w:rPr>
        <w:t>7</w:t>
      </w:r>
      <w:r w:rsidRPr="008F45CB">
        <w:rPr>
          <w:i/>
          <w:lang w:val="el-GR"/>
        </w:rPr>
        <w:t xml:space="preserve"> στο σύνολο των 30 δημισιεύσεων)</w:t>
      </w:r>
    </w:p>
    <w:p w:rsidR="00EB075A" w:rsidRPr="00EB075A" w:rsidRDefault="00EB075A" w:rsidP="00F26378">
      <w:pPr>
        <w:jc w:val="both"/>
        <w:rPr>
          <w:b/>
          <w:lang w:val="el-GR"/>
        </w:rPr>
      </w:pPr>
      <w:r w:rsidRPr="00EB075A">
        <w:rPr>
          <w:b/>
          <w:lang w:val="el-GR"/>
        </w:rPr>
        <w:t xml:space="preserve">Επισημαίνεται ότι στη δημοσίευση Β.1.1.6. ο υποψήφιος αναφέρεται λόγω τυπογραφικού λάθους ως </w:t>
      </w:r>
      <w:r w:rsidRPr="00EB075A">
        <w:rPr>
          <w:b/>
        </w:rPr>
        <w:t>Kibaris</w:t>
      </w:r>
      <w:r w:rsidRPr="00EB075A">
        <w:rPr>
          <w:b/>
          <w:lang w:val="el-GR"/>
        </w:rPr>
        <w:t xml:space="preserve"> και όχι ως </w:t>
      </w:r>
      <w:r w:rsidRPr="00EB075A">
        <w:rPr>
          <w:b/>
        </w:rPr>
        <w:t>Kimbaris</w:t>
      </w:r>
      <w:r w:rsidRPr="00EB075A">
        <w:rPr>
          <w:b/>
          <w:lang w:val="el-GR"/>
        </w:rPr>
        <w:t xml:space="preserve"> όπως στις υπόλοιπες</w:t>
      </w:r>
      <w:r>
        <w:rPr>
          <w:b/>
          <w:lang w:val="el-GR"/>
        </w:rPr>
        <w:t>.</w:t>
      </w:r>
    </w:p>
    <w:p w:rsidR="00EB075A" w:rsidRDefault="00EB075A" w:rsidP="00F26378">
      <w:pPr>
        <w:jc w:val="both"/>
        <w:rPr>
          <w:lang w:val="el-GR"/>
        </w:rPr>
      </w:pPr>
    </w:p>
    <w:p w:rsidR="008F45CB" w:rsidRPr="008F45CB" w:rsidRDefault="008F45CB" w:rsidP="00F26378">
      <w:pPr>
        <w:jc w:val="both"/>
        <w:rPr>
          <w:lang w:val="el-GR"/>
        </w:rPr>
      </w:pPr>
      <w:r>
        <w:rPr>
          <w:lang w:val="el-GR"/>
        </w:rPr>
        <w:t xml:space="preserve">Πηγή </w:t>
      </w:r>
      <w:r>
        <w:t>Google</w:t>
      </w:r>
      <w:r w:rsidRPr="008F45CB">
        <w:rPr>
          <w:lang w:val="el-GR"/>
        </w:rPr>
        <w:t xml:space="preserve"> </w:t>
      </w:r>
      <w:r>
        <w:t>Scholar</w:t>
      </w:r>
      <w:r w:rsidRPr="008F45CB">
        <w:rPr>
          <w:lang w:val="el-GR"/>
        </w:rPr>
        <w:t xml:space="preserve">                                                                                                     </w:t>
      </w:r>
      <w:r w:rsidRPr="008F45CB">
        <w:rPr>
          <w:b/>
          <w:sz w:val="28"/>
          <w:szCs w:val="28"/>
          <w:lang w:val="el-GR"/>
        </w:rPr>
        <w:t>635</w:t>
      </w:r>
    </w:p>
    <w:p w:rsidR="008F45CB" w:rsidRPr="008F45CB" w:rsidRDefault="008F45CB" w:rsidP="00F26378">
      <w:pPr>
        <w:jc w:val="both"/>
        <w:rPr>
          <w:i/>
          <w:lang w:val="el-GR"/>
        </w:rPr>
      </w:pPr>
      <w:r w:rsidRPr="008F45CB">
        <w:rPr>
          <w:i/>
          <w:lang w:val="el-GR"/>
        </w:rPr>
        <w:t xml:space="preserve">(Περιλαμβάνει  </w:t>
      </w:r>
      <w:r>
        <w:rPr>
          <w:i/>
          <w:lang w:val="el-GR"/>
        </w:rPr>
        <w:t>ετερο</w:t>
      </w:r>
      <w:r w:rsidRPr="008F45CB">
        <w:rPr>
          <w:i/>
          <w:lang w:val="el-GR"/>
        </w:rPr>
        <w:t xml:space="preserve">αναφορές απο </w:t>
      </w:r>
      <w:r>
        <w:rPr>
          <w:i/>
          <w:lang w:val="el-GR"/>
        </w:rPr>
        <w:t>το</w:t>
      </w:r>
      <w:r w:rsidRPr="008F45CB">
        <w:rPr>
          <w:i/>
          <w:lang w:val="el-GR"/>
        </w:rPr>
        <w:t xml:space="preserve"> σύνολο των 30 δημ</w:t>
      </w:r>
      <w:r w:rsidR="00AC5E47">
        <w:rPr>
          <w:i/>
          <w:lang w:val="el-GR"/>
        </w:rPr>
        <w:t>ο</w:t>
      </w:r>
      <w:r w:rsidRPr="008F45CB">
        <w:rPr>
          <w:i/>
          <w:lang w:val="el-GR"/>
        </w:rPr>
        <w:t>σιεύσεων)</w:t>
      </w:r>
    </w:p>
    <w:p w:rsidR="0069025B" w:rsidRDefault="00A74EB7" w:rsidP="00F26378">
      <w:pPr>
        <w:jc w:val="both"/>
        <w:rPr>
          <w:b/>
          <w:sz w:val="28"/>
          <w:szCs w:val="28"/>
          <w:lang w:val="el-GR"/>
        </w:rPr>
      </w:pPr>
      <w:r>
        <w:rPr>
          <w:b/>
          <w:sz w:val="28"/>
          <w:szCs w:val="28"/>
          <w:lang w:val="el-GR"/>
        </w:rPr>
        <w:t xml:space="preserve">   </w:t>
      </w:r>
    </w:p>
    <w:p w:rsidR="00F15C32" w:rsidRPr="00CD40BA" w:rsidRDefault="00F74F4E" w:rsidP="00F26378">
      <w:pPr>
        <w:jc w:val="both"/>
        <w:rPr>
          <w:b/>
          <w:sz w:val="28"/>
          <w:szCs w:val="28"/>
          <w:lang w:val="el-GR"/>
        </w:rPr>
      </w:pPr>
      <w:r>
        <w:rPr>
          <w:b/>
          <w:sz w:val="28"/>
          <w:szCs w:val="28"/>
          <w:lang w:val="el-GR"/>
        </w:rPr>
        <w:t>Β</w:t>
      </w:r>
      <w:r w:rsidR="0069025B">
        <w:rPr>
          <w:b/>
          <w:sz w:val="28"/>
          <w:szCs w:val="28"/>
          <w:lang w:val="el-GR"/>
        </w:rPr>
        <w:t>.1.</w:t>
      </w:r>
      <w:r w:rsidR="00F26378" w:rsidRPr="00C56C98">
        <w:rPr>
          <w:b/>
          <w:sz w:val="28"/>
          <w:szCs w:val="28"/>
          <w:lang w:val="el-GR"/>
        </w:rPr>
        <w:t>Δημοσιεύσεις Εργασιών σε Διεθνή Περιοδικ</w:t>
      </w:r>
      <w:r w:rsidR="00F05052">
        <w:rPr>
          <w:b/>
          <w:sz w:val="28"/>
          <w:szCs w:val="28"/>
          <w:lang w:val="el-GR"/>
        </w:rPr>
        <w:t xml:space="preserve">ά </w:t>
      </w:r>
      <w:r>
        <w:rPr>
          <w:b/>
          <w:sz w:val="28"/>
          <w:szCs w:val="28"/>
          <w:lang w:val="el-GR"/>
        </w:rPr>
        <w:t>με κριτές</w:t>
      </w:r>
      <w:r w:rsidRPr="00F74F4E">
        <w:rPr>
          <w:b/>
          <w:sz w:val="28"/>
          <w:szCs w:val="28"/>
          <w:lang w:val="el-GR"/>
        </w:rPr>
        <w:t>:</w:t>
      </w:r>
      <w:r>
        <w:rPr>
          <w:b/>
          <w:sz w:val="28"/>
          <w:szCs w:val="28"/>
          <w:lang w:val="el-GR"/>
        </w:rPr>
        <w:t xml:space="preserve">              </w:t>
      </w:r>
      <w:r w:rsidRPr="00F74F4E">
        <w:rPr>
          <w:b/>
          <w:sz w:val="28"/>
          <w:szCs w:val="28"/>
          <w:lang w:val="el-GR"/>
        </w:rPr>
        <w:t xml:space="preserve"> </w:t>
      </w:r>
      <w:r>
        <w:rPr>
          <w:b/>
          <w:sz w:val="28"/>
          <w:szCs w:val="28"/>
          <w:lang w:val="el-GR"/>
        </w:rPr>
        <w:t xml:space="preserve">  </w:t>
      </w:r>
      <w:r w:rsidR="00475DBE">
        <w:rPr>
          <w:b/>
          <w:sz w:val="28"/>
          <w:szCs w:val="28"/>
          <w:lang w:val="el-GR"/>
        </w:rPr>
        <w:t>30</w:t>
      </w:r>
    </w:p>
    <w:p w:rsidR="00F74F4E" w:rsidRPr="00F74F4E" w:rsidRDefault="00F74F4E" w:rsidP="00F26378">
      <w:pPr>
        <w:jc w:val="both"/>
        <w:rPr>
          <w:b/>
          <w:sz w:val="28"/>
          <w:szCs w:val="28"/>
          <w:lang w:val="el-GR"/>
        </w:rPr>
      </w:pPr>
    </w:p>
    <w:p w:rsidR="00F74F4E" w:rsidRPr="00F74F4E" w:rsidRDefault="00F74F4E" w:rsidP="00E65D45">
      <w:pPr>
        <w:jc w:val="both"/>
        <w:rPr>
          <w:b/>
          <w:sz w:val="28"/>
          <w:szCs w:val="28"/>
          <w:lang w:val="el-GR"/>
        </w:rPr>
      </w:pPr>
      <w:r w:rsidRPr="00F74F4E">
        <w:rPr>
          <w:b/>
          <w:lang w:val="el-GR"/>
        </w:rPr>
        <w:t>Β.1.1.</w:t>
      </w:r>
      <w:r w:rsidRPr="00C56C98">
        <w:rPr>
          <w:b/>
          <w:sz w:val="28"/>
          <w:szCs w:val="28"/>
          <w:lang w:val="el-GR"/>
        </w:rPr>
        <w:t xml:space="preserve"> </w:t>
      </w:r>
      <w:r w:rsidRPr="00F74F4E">
        <w:rPr>
          <w:b/>
          <w:lang w:val="el-GR"/>
        </w:rPr>
        <w:t xml:space="preserve">Δημοσιεύσεις </w:t>
      </w:r>
      <w:r w:rsidR="0069025B">
        <w:rPr>
          <w:b/>
          <w:lang w:val="el-GR"/>
        </w:rPr>
        <w:t>με συντελεστή απήχησης</w:t>
      </w:r>
      <w:r w:rsidR="003D4B4C">
        <w:rPr>
          <w:b/>
          <w:lang w:val="el-GR"/>
        </w:rPr>
        <w:t xml:space="preserve"> (</w:t>
      </w:r>
      <w:r w:rsidR="003D4B4C">
        <w:rPr>
          <w:b/>
        </w:rPr>
        <w:t>Impact</w:t>
      </w:r>
      <w:r w:rsidR="003D4B4C" w:rsidRPr="003D4B4C">
        <w:rPr>
          <w:b/>
          <w:lang w:val="el-GR"/>
        </w:rPr>
        <w:t xml:space="preserve"> </w:t>
      </w:r>
      <w:r w:rsidR="003D4B4C">
        <w:rPr>
          <w:b/>
        </w:rPr>
        <w:t>Factor</w:t>
      </w:r>
      <w:r w:rsidR="003D4B4C" w:rsidRPr="003D4B4C">
        <w:rPr>
          <w:b/>
          <w:lang w:val="el-GR"/>
        </w:rPr>
        <w:t>)</w:t>
      </w:r>
      <w:r w:rsidR="004C1A0D" w:rsidRPr="00F74F4E">
        <w:rPr>
          <w:b/>
          <w:lang w:val="el-GR"/>
        </w:rPr>
        <w:t xml:space="preserve">:     </w:t>
      </w:r>
      <w:r w:rsidR="003D4B4C">
        <w:rPr>
          <w:b/>
          <w:lang w:val="el-GR"/>
        </w:rPr>
        <w:t xml:space="preserve">               </w:t>
      </w:r>
      <w:r>
        <w:rPr>
          <w:b/>
          <w:lang w:val="el-GR"/>
        </w:rPr>
        <w:t xml:space="preserve">         </w:t>
      </w:r>
      <w:r w:rsidR="0069025B">
        <w:rPr>
          <w:b/>
          <w:lang w:val="el-GR"/>
        </w:rPr>
        <w:t xml:space="preserve">  </w:t>
      </w:r>
      <w:r w:rsidR="003D4B4C">
        <w:rPr>
          <w:b/>
          <w:lang w:val="el-GR"/>
        </w:rPr>
        <w:t xml:space="preserve"> </w:t>
      </w:r>
      <w:r>
        <w:rPr>
          <w:b/>
          <w:lang w:val="el-GR"/>
        </w:rPr>
        <w:t>2</w:t>
      </w:r>
      <w:r w:rsidR="00CD40BA" w:rsidRPr="00D33C06">
        <w:rPr>
          <w:b/>
          <w:lang w:val="el-GR"/>
        </w:rPr>
        <w:t>7</w:t>
      </w:r>
      <w:r w:rsidR="004C1A0D" w:rsidRPr="00F74F4E">
        <w:rPr>
          <w:b/>
          <w:lang w:val="el-GR"/>
        </w:rPr>
        <w:t xml:space="preserve"> </w:t>
      </w:r>
      <w:r w:rsidR="004C1A0D" w:rsidRPr="00F74F4E">
        <w:rPr>
          <w:b/>
          <w:sz w:val="28"/>
          <w:szCs w:val="28"/>
          <w:lang w:val="el-GR"/>
        </w:rPr>
        <w:t xml:space="preserve">   </w:t>
      </w:r>
      <w:r w:rsidR="00F15C32" w:rsidRPr="00F74F4E">
        <w:rPr>
          <w:b/>
          <w:sz w:val="28"/>
          <w:szCs w:val="28"/>
          <w:lang w:val="el-GR"/>
        </w:rPr>
        <w:t xml:space="preserve">                                                                 </w:t>
      </w:r>
    </w:p>
    <w:p w:rsidR="00E65D45" w:rsidRPr="0069025B" w:rsidRDefault="00F15C32" w:rsidP="00E65D45">
      <w:pPr>
        <w:jc w:val="both"/>
        <w:rPr>
          <w:b/>
          <w:sz w:val="28"/>
          <w:szCs w:val="28"/>
          <w:lang w:val="el-GR"/>
        </w:rPr>
      </w:pPr>
      <w:r>
        <w:rPr>
          <w:b/>
          <w:sz w:val="28"/>
          <w:szCs w:val="28"/>
          <w:lang w:val="el-GR"/>
        </w:rPr>
        <w:t xml:space="preserve">                        </w:t>
      </w:r>
    </w:p>
    <w:tbl>
      <w:tblPr>
        <w:tblW w:w="9039" w:type="dxa"/>
        <w:tblLook w:val="01E0"/>
      </w:tblPr>
      <w:tblGrid>
        <w:gridCol w:w="516"/>
        <w:gridCol w:w="8523"/>
      </w:tblGrid>
      <w:tr w:rsidR="004071C7" w:rsidRPr="000D7EC2">
        <w:tc>
          <w:tcPr>
            <w:tcW w:w="516" w:type="dxa"/>
          </w:tcPr>
          <w:p w:rsidR="004071C7" w:rsidRPr="004C1A0D" w:rsidRDefault="004071C7" w:rsidP="000F7830">
            <w:pPr>
              <w:jc w:val="both"/>
              <w:rPr>
                <w:b/>
                <w:lang w:val="el-GR"/>
              </w:rPr>
            </w:pPr>
            <w:r w:rsidRPr="00C01FA0">
              <w:rPr>
                <w:b/>
                <w:lang w:val="el-GR"/>
              </w:rPr>
              <w:t>1.</w:t>
            </w:r>
          </w:p>
          <w:p w:rsidR="009A3DE0" w:rsidRPr="004C1A0D" w:rsidRDefault="009A3DE0" w:rsidP="000F7830">
            <w:pPr>
              <w:jc w:val="both"/>
              <w:rPr>
                <w:b/>
                <w:lang w:val="el-GR"/>
              </w:rPr>
            </w:pPr>
          </w:p>
          <w:p w:rsidR="009A3DE0" w:rsidRPr="004C1A0D" w:rsidRDefault="009A3DE0" w:rsidP="000F7830">
            <w:pPr>
              <w:jc w:val="both"/>
              <w:rPr>
                <w:b/>
                <w:lang w:val="el-GR"/>
              </w:rPr>
            </w:pPr>
          </w:p>
          <w:p w:rsidR="009A3DE0" w:rsidRPr="004C1A0D" w:rsidRDefault="009A3DE0" w:rsidP="000F7830">
            <w:pPr>
              <w:jc w:val="both"/>
              <w:rPr>
                <w:b/>
                <w:lang w:val="el-GR"/>
              </w:rPr>
            </w:pPr>
          </w:p>
          <w:p w:rsidR="009A3DE0" w:rsidRPr="004C1A0D" w:rsidRDefault="009A3DE0" w:rsidP="000F7830">
            <w:pPr>
              <w:jc w:val="both"/>
              <w:rPr>
                <w:b/>
                <w:lang w:val="el-GR"/>
              </w:rPr>
            </w:pPr>
          </w:p>
          <w:p w:rsidR="009A3DE0" w:rsidRPr="004C1A0D" w:rsidRDefault="009A3DE0" w:rsidP="000F7830">
            <w:pPr>
              <w:jc w:val="both"/>
              <w:rPr>
                <w:b/>
                <w:lang w:val="el-GR"/>
              </w:rPr>
            </w:pPr>
          </w:p>
          <w:p w:rsidR="009A3DE0" w:rsidRPr="004C1A0D" w:rsidRDefault="009A3DE0" w:rsidP="000F7830">
            <w:pPr>
              <w:jc w:val="both"/>
              <w:rPr>
                <w:b/>
                <w:lang w:val="el-GR"/>
              </w:rPr>
            </w:pPr>
          </w:p>
          <w:p w:rsidR="00985C87" w:rsidRPr="004D7F67" w:rsidRDefault="00985C87" w:rsidP="000F7830">
            <w:pPr>
              <w:jc w:val="both"/>
              <w:rPr>
                <w:b/>
                <w:lang w:val="el-GR"/>
              </w:rPr>
            </w:pPr>
          </w:p>
          <w:p w:rsidR="009A3DE0" w:rsidRPr="00C01FA0" w:rsidRDefault="009A3DE0" w:rsidP="000F7830">
            <w:pPr>
              <w:jc w:val="both"/>
              <w:rPr>
                <w:b/>
                <w:lang w:val="el-GR"/>
              </w:rPr>
            </w:pPr>
            <w:r w:rsidRPr="004C1A0D">
              <w:rPr>
                <w:b/>
                <w:lang w:val="el-GR"/>
              </w:rPr>
              <w:t>2.</w:t>
            </w:r>
          </w:p>
          <w:p w:rsidR="00B5630D" w:rsidRPr="00C01FA0" w:rsidRDefault="00B5630D" w:rsidP="000F7830">
            <w:pPr>
              <w:jc w:val="both"/>
              <w:rPr>
                <w:b/>
                <w:lang w:val="el-GR"/>
              </w:rPr>
            </w:pPr>
          </w:p>
          <w:p w:rsidR="00B5630D" w:rsidRPr="00C01FA0" w:rsidRDefault="00B5630D" w:rsidP="000F7830">
            <w:pPr>
              <w:jc w:val="both"/>
              <w:rPr>
                <w:b/>
                <w:lang w:val="el-GR"/>
              </w:rPr>
            </w:pPr>
          </w:p>
          <w:p w:rsidR="00B5630D" w:rsidRPr="00C01FA0" w:rsidRDefault="00B5630D" w:rsidP="000F7830">
            <w:pPr>
              <w:jc w:val="both"/>
              <w:rPr>
                <w:b/>
                <w:lang w:val="el-GR"/>
              </w:rPr>
            </w:pPr>
          </w:p>
          <w:p w:rsidR="00B5630D" w:rsidRPr="00C01FA0" w:rsidRDefault="00B5630D" w:rsidP="000F7830">
            <w:pPr>
              <w:jc w:val="both"/>
              <w:rPr>
                <w:b/>
                <w:lang w:val="el-GR"/>
              </w:rPr>
            </w:pPr>
          </w:p>
          <w:p w:rsidR="00B5630D" w:rsidRPr="00C01FA0" w:rsidRDefault="00B5630D" w:rsidP="000F7830">
            <w:pPr>
              <w:jc w:val="both"/>
              <w:rPr>
                <w:b/>
                <w:lang w:val="el-GR"/>
              </w:rPr>
            </w:pPr>
          </w:p>
          <w:p w:rsidR="001E3C70" w:rsidRPr="00C01FA0" w:rsidRDefault="001E3C70" w:rsidP="000F7830">
            <w:pPr>
              <w:jc w:val="both"/>
              <w:rPr>
                <w:b/>
                <w:lang w:val="el-GR"/>
              </w:rPr>
            </w:pPr>
          </w:p>
          <w:p w:rsidR="00985C87" w:rsidRPr="004D7F67" w:rsidRDefault="00985C87" w:rsidP="000F7830">
            <w:pPr>
              <w:jc w:val="both"/>
              <w:rPr>
                <w:b/>
                <w:lang w:val="el-GR"/>
              </w:rPr>
            </w:pPr>
          </w:p>
          <w:p w:rsidR="00B5630D" w:rsidRPr="004C1A0D" w:rsidRDefault="00B5630D" w:rsidP="000F7830">
            <w:pPr>
              <w:jc w:val="both"/>
              <w:rPr>
                <w:b/>
                <w:lang w:val="el-GR"/>
              </w:rPr>
            </w:pPr>
            <w:r w:rsidRPr="00C01FA0">
              <w:rPr>
                <w:b/>
                <w:lang w:val="el-GR"/>
              </w:rPr>
              <w:t>3.</w:t>
            </w:r>
          </w:p>
          <w:p w:rsidR="007B4328" w:rsidRPr="004C1A0D" w:rsidRDefault="007B4328" w:rsidP="000F7830">
            <w:pPr>
              <w:jc w:val="both"/>
              <w:rPr>
                <w:b/>
                <w:lang w:val="el-GR"/>
              </w:rPr>
            </w:pPr>
          </w:p>
          <w:p w:rsidR="007B4328" w:rsidRPr="004C1A0D" w:rsidRDefault="007B4328" w:rsidP="000F7830">
            <w:pPr>
              <w:jc w:val="both"/>
              <w:rPr>
                <w:b/>
                <w:lang w:val="el-GR"/>
              </w:rPr>
            </w:pPr>
          </w:p>
          <w:p w:rsidR="007B4328" w:rsidRPr="004C1A0D" w:rsidRDefault="007B4328" w:rsidP="000F7830">
            <w:pPr>
              <w:jc w:val="both"/>
              <w:rPr>
                <w:b/>
                <w:lang w:val="el-GR"/>
              </w:rPr>
            </w:pPr>
          </w:p>
          <w:p w:rsidR="007B4328" w:rsidRPr="004C1A0D" w:rsidRDefault="007B4328" w:rsidP="000F7830">
            <w:pPr>
              <w:jc w:val="both"/>
              <w:rPr>
                <w:b/>
                <w:lang w:val="el-GR"/>
              </w:rPr>
            </w:pPr>
          </w:p>
          <w:p w:rsidR="00985C87" w:rsidRPr="004D7F67" w:rsidRDefault="00985C87" w:rsidP="000F7830">
            <w:pPr>
              <w:jc w:val="both"/>
              <w:rPr>
                <w:b/>
                <w:lang w:val="el-GR"/>
              </w:rPr>
            </w:pPr>
          </w:p>
          <w:p w:rsidR="007B4328" w:rsidRPr="004C1A0D" w:rsidRDefault="007B4328" w:rsidP="000F7830">
            <w:pPr>
              <w:jc w:val="both"/>
              <w:rPr>
                <w:b/>
                <w:lang w:val="el-GR"/>
              </w:rPr>
            </w:pPr>
            <w:r w:rsidRPr="004C1A0D">
              <w:rPr>
                <w:b/>
                <w:lang w:val="el-GR"/>
              </w:rPr>
              <w:t>4.</w:t>
            </w:r>
          </w:p>
          <w:p w:rsidR="00042FA5" w:rsidRPr="004C1A0D" w:rsidRDefault="00042FA5" w:rsidP="000F7830">
            <w:pPr>
              <w:jc w:val="both"/>
              <w:rPr>
                <w:b/>
                <w:lang w:val="el-GR"/>
              </w:rPr>
            </w:pPr>
          </w:p>
          <w:p w:rsidR="00042FA5" w:rsidRPr="004C1A0D" w:rsidRDefault="00042FA5" w:rsidP="000F7830">
            <w:pPr>
              <w:jc w:val="both"/>
              <w:rPr>
                <w:b/>
                <w:lang w:val="el-GR"/>
              </w:rPr>
            </w:pPr>
          </w:p>
          <w:p w:rsidR="00042FA5" w:rsidRPr="004C1A0D" w:rsidRDefault="00042FA5" w:rsidP="000F7830">
            <w:pPr>
              <w:jc w:val="both"/>
              <w:rPr>
                <w:b/>
                <w:lang w:val="el-GR"/>
              </w:rPr>
            </w:pPr>
          </w:p>
          <w:p w:rsidR="00042FA5" w:rsidRPr="004C1A0D" w:rsidRDefault="00042FA5" w:rsidP="000F7830">
            <w:pPr>
              <w:jc w:val="both"/>
              <w:rPr>
                <w:b/>
                <w:lang w:val="el-GR"/>
              </w:rPr>
            </w:pPr>
          </w:p>
          <w:p w:rsidR="00042FA5" w:rsidRPr="004C1A0D" w:rsidRDefault="00042FA5" w:rsidP="000F7830">
            <w:pPr>
              <w:jc w:val="both"/>
              <w:rPr>
                <w:b/>
                <w:lang w:val="el-GR"/>
              </w:rPr>
            </w:pPr>
          </w:p>
          <w:p w:rsidR="00985C87" w:rsidRPr="004D7F67" w:rsidRDefault="00985C87" w:rsidP="000F7830">
            <w:pPr>
              <w:jc w:val="both"/>
              <w:rPr>
                <w:b/>
                <w:lang w:val="el-GR"/>
              </w:rPr>
            </w:pPr>
          </w:p>
          <w:p w:rsidR="00042FA5" w:rsidRPr="004C1A0D" w:rsidRDefault="00042FA5" w:rsidP="000F7830">
            <w:pPr>
              <w:jc w:val="both"/>
              <w:rPr>
                <w:b/>
                <w:lang w:val="el-GR"/>
              </w:rPr>
            </w:pPr>
            <w:r w:rsidRPr="004C1A0D">
              <w:rPr>
                <w:b/>
                <w:lang w:val="el-GR"/>
              </w:rPr>
              <w:t>5.</w:t>
            </w:r>
          </w:p>
          <w:p w:rsidR="00E23A46" w:rsidRPr="004C1A0D" w:rsidRDefault="00E23A46" w:rsidP="000F7830">
            <w:pPr>
              <w:jc w:val="both"/>
              <w:rPr>
                <w:b/>
                <w:lang w:val="el-GR"/>
              </w:rPr>
            </w:pPr>
          </w:p>
          <w:p w:rsidR="00E23A46" w:rsidRPr="004C1A0D" w:rsidRDefault="00E23A46" w:rsidP="000F7830">
            <w:pPr>
              <w:jc w:val="both"/>
              <w:rPr>
                <w:b/>
                <w:lang w:val="el-GR"/>
              </w:rPr>
            </w:pPr>
          </w:p>
          <w:p w:rsidR="00E23A46" w:rsidRPr="004C1A0D" w:rsidRDefault="00E23A46" w:rsidP="000F7830">
            <w:pPr>
              <w:jc w:val="both"/>
              <w:rPr>
                <w:b/>
                <w:lang w:val="el-GR"/>
              </w:rPr>
            </w:pPr>
          </w:p>
          <w:p w:rsidR="00E23A46" w:rsidRPr="004C1A0D" w:rsidRDefault="00E23A46" w:rsidP="000F7830">
            <w:pPr>
              <w:jc w:val="both"/>
              <w:rPr>
                <w:b/>
                <w:lang w:val="el-GR"/>
              </w:rPr>
            </w:pPr>
          </w:p>
          <w:p w:rsidR="00E23A46" w:rsidRPr="004C1A0D" w:rsidRDefault="00E23A46" w:rsidP="000F7830">
            <w:pPr>
              <w:jc w:val="both"/>
              <w:rPr>
                <w:b/>
                <w:lang w:val="el-GR"/>
              </w:rPr>
            </w:pPr>
          </w:p>
          <w:p w:rsidR="00985C87" w:rsidRPr="004D7F67" w:rsidRDefault="00985C87" w:rsidP="000F7830">
            <w:pPr>
              <w:jc w:val="both"/>
              <w:rPr>
                <w:b/>
                <w:lang w:val="el-GR"/>
              </w:rPr>
            </w:pPr>
          </w:p>
          <w:p w:rsidR="00E23A46" w:rsidRPr="00C01FA0" w:rsidRDefault="001E3C70" w:rsidP="000F7830">
            <w:pPr>
              <w:jc w:val="both"/>
              <w:rPr>
                <w:b/>
                <w:lang w:val="el-GR"/>
              </w:rPr>
            </w:pPr>
            <w:r w:rsidRPr="00C01FA0">
              <w:rPr>
                <w:b/>
                <w:lang w:val="el-GR"/>
              </w:rPr>
              <w:t>6.</w:t>
            </w:r>
          </w:p>
          <w:p w:rsidR="00E23A46" w:rsidRPr="004C1A0D" w:rsidRDefault="00E23A46" w:rsidP="000F7830">
            <w:pPr>
              <w:jc w:val="both"/>
              <w:rPr>
                <w:b/>
                <w:lang w:val="el-GR"/>
              </w:rPr>
            </w:pPr>
          </w:p>
          <w:p w:rsidR="00E23A46" w:rsidRPr="004C1A0D" w:rsidRDefault="00E23A46" w:rsidP="000F7830">
            <w:pPr>
              <w:jc w:val="both"/>
              <w:rPr>
                <w:b/>
                <w:lang w:val="el-GR"/>
              </w:rPr>
            </w:pPr>
          </w:p>
          <w:p w:rsidR="001E3C70" w:rsidRPr="00C01FA0" w:rsidRDefault="001E3C70" w:rsidP="000F7830">
            <w:pPr>
              <w:jc w:val="both"/>
              <w:rPr>
                <w:b/>
                <w:lang w:val="el-GR"/>
              </w:rPr>
            </w:pPr>
          </w:p>
          <w:p w:rsidR="007C4342" w:rsidRDefault="007C4342" w:rsidP="000F7830">
            <w:pPr>
              <w:jc w:val="both"/>
              <w:rPr>
                <w:b/>
                <w:lang w:val="el-GR"/>
              </w:rPr>
            </w:pPr>
          </w:p>
          <w:p w:rsidR="00985C87" w:rsidRDefault="00985C87" w:rsidP="000F7830">
            <w:pPr>
              <w:jc w:val="both"/>
              <w:rPr>
                <w:b/>
              </w:rPr>
            </w:pPr>
          </w:p>
          <w:p w:rsidR="00E23A46" w:rsidRPr="00C01FA0" w:rsidRDefault="001E3C70" w:rsidP="000F7830">
            <w:pPr>
              <w:jc w:val="both"/>
              <w:rPr>
                <w:b/>
                <w:lang w:val="el-GR"/>
              </w:rPr>
            </w:pPr>
            <w:r w:rsidRPr="00C01FA0">
              <w:rPr>
                <w:b/>
                <w:lang w:val="el-GR"/>
              </w:rPr>
              <w:t>7</w:t>
            </w:r>
            <w:r w:rsidR="00E23A46" w:rsidRPr="004C1A0D">
              <w:rPr>
                <w:b/>
                <w:lang w:val="el-GR"/>
              </w:rPr>
              <w:t>.</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7C4342" w:rsidRDefault="007C4342" w:rsidP="000F7830">
            <w:pPr>
              <w:jc w:val="both"/>
              <w:rPr>
                <w:b/>
                <w:lang w:val="el-GR"/>
              </w:rPr>
            </w:pPr>
          </w:p>
          <w:p w:rsidR="00985C87" w:rsidRDefault="00985C87" w:rsidP="000F7830">
            <w:pPr>
              <w:jc w:val="both"/>
              <w:rPr>
                <w:b/>
              </w:rPr>
            </w:pPr>
          </w:p>
          <w:p w:rsidR="001E3C70" w:rsidRPr="00C01FA0" w:rsidRDefault="001E3C70" w:rsidP="000F7830">
            <w:pPr>
              <w:jc w:val="both"/>
              <w:rPr>
                <w:b/>
                <w:lang w:val="el-GR"/>
              </w:rPr>
            </w:pPr>
            <w:r w:rsidRPr="00C01FA0">
              <w:rPr>
                <w:b/>
                <w:lang w:val="el-GR"/>
              </w:rPr>
              <w:t>8.</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7C4342" w:rsidRDefault="007C4342" w:rsidP="000F7830">
            <w:pPr>
              <w:jc w:val="both"/>
              <w:rPr>
                <w:b/>
                <w:lang w:val="el-GR"/>
              </w:rPr>
            </w:pPr>
          </w:p>
          <w:p w:rsidR="00985C87" w:rsidRDefault="00985C87" w:rsidP="000F7830">
            <w:pPr>
              <w:jc w:val="both"/>
              <w:rPr>
                <w:b/>
              </w:rPr>
            </w:pPr>
          </w:p>
          <w:p w:rsidR="001E3C70" w:rsidRPr="00C01FA0" w:rsidRDefault="001E3C70" w:rsidP="000F7830">
            <w:pPr>
              <w:jc w:val="both"/>
              <w:rPr>
                <w:b/>
                <w:lang w:val="el-GR"/>
              </w:rPr>
            </w:pPr>
            <w:r w:rsidRPr="00C01FA0">
              <w:rPr>
                <w:b/>
                <w:lang w:val="el-GR"/>
              </w:rPr>
              <w:t>9.</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985C87" w:rsidRDefault="00985C87" w:rsidP="000F7830">
            <w:pPr>
              <w:jc w:val="both"/>
              <w:rPr>
                <w:b/>
              </w:rPr>
            </w:pPr>
          </w:p>
          <w:p w:rsidR="001E3C70" w:rsidRPr="00C01FA0" w:rsidRDefault="001E3C70" w:rsidP="000F7830">
            <w:pPr>
              <w:jc w:val="both"/>
              <w:rPr>
                <w:b/>
                <w:lang w:val="el-GR"/>
              </w:rPr>
            </w:pPr>
            <w:r w:rsidRPr="00C01FA0">
              <w:rPr>
                <w:b/>
                <w:lang w:val="el-GR"/>
              </w:rPr>
              <w:t>10.</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985C87" w:rsidRDefault="001E3C70" w:rsidP="000F7830">
            <w:pPr>
              <w:jc w:val="both"/>
              <w:rPr>
                <w:b/>
              </w:rPr>
            </w:pPr>
          </w:p>
          <w:p w:rsidR="00985C87" w:rsidRDefault="00985C87" w:rsidP="000F7830">
            <w:pPr>
              <w:jc w:val="both"/>
              <w:rPr>
                <w:b/>
              </w:rPr>
            </w:pPr>
          </w:p>
          <w:p w:rsidR="005C4255" w:rsidRDefault="005C4255" w:rsidP="000F7830">
            <w:pPr>
              <w:jc w:val="both"/>
              <w:rPr>
                <w:b/>
              </w:rPr>
            </w:pPr>
          </w:p>
          <w:p w:rsidR="001E3C70" w:rsidRPr="00C01FA0" w:rsidRDefault="001E3C70" w:rsidP="000F7830">
            <w:pPr>
              <w:jc w:val="both"/>
              <w:rPr>
                <w:b/>
                <w:lang w:val="el-GR"/>
              </w:rPr>
            </w:pPr>
            <w:r w:rsidRPr="00C01FA0">
              <w:rPr>
                <w:b/>
                <w:lang w:val="el-GR"/>
              </w:rPr>
              <w:t>11.</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985C87" w:rsidRDefault="00985C87" w:rsidP="000F7830">
            <w:pPr>
              <w:jc w:val="both"/>
              <w:rPr>
                <w:b/>
              </w:rPr>
            </w:pPr>
          </w:p>
          <w:p w:rsidR="001E3C70" w:rsidRPr="00C01FA0" w:rsidRDefault="001E3C70" w:rsidP="000F7830">
            <w:pPr>
              <w:jc w:val="both"/>
              <w:rPr>
                <w:b/>
                <w:lang w:val="el-GR"/>
              </w:rPr>
            </w:pPr>
            <w:r w:rsidRPr="00C01FA0">
              <w:rPr>
                <w:b/>
                <w:lang w:val="el-GR"/>
              </w:rPr>
              <w:t>12.</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7C4342" w:rsidRDefault="007C4342" w:rsidP="000F7830">
            <w:pPr>
              <w:jc w:val="both"/>
              <w:rPr>
                <w:b/>
                <w:lang w:val="el-GR"/>
              </w:rPr>
            </w:pPr>
          </w:p>
          <w:p w:rsidR="00985C87" w:rsidRDefault="00985C87" w:rsidP="000F7830">
            <w:pPr>
              <w:jc w:val="both"/>
              <w:rPr>
                <w:b/>
              </w:rPr>
            </w:pPr>
          </w:p>
          <w:p w:rsidR="001E3C70" w:rsidRPr="00C01FA0" w:rsidRDefault="001E3C70" w:rsidP="000F7830">
            <w:pPr>
              <w:jc w:val="both"/>
              <w:rPr>
                <w:b/>
                <w:lang w:val="el-GR"/>
              </w:rPr>
            </w:pPr>
            <w:r w:rsidRPr="00C01FA0">
              <w:rPr>
                <w:b/>
                <w:lang w:val="el-GR"/>
              </w:rPr>
              <w:t>13.</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985C87" w:rsidRDefault="00985C87" w:rsidP="000F7830">
            <w:pPr>
              <w:jc w:val="both"/>
              <w:rPr>
                <w:b/>
              </w:rPr>
            </w:pPr>
          </w:p>
          <w:p w:rsidR="001E3C70" w:rsidRPr="00C01FA0" w:rsidRDefault="001E3C70" w:rsidP="000F7830">
            <w:pPr>
              <w:jc w:val="both"/>
              <w:rPr>
                <w:b/>
                <w:lang w:val="el-GR"/>
              </w:rPr>
            </w:pPr>
            <w:r w:rsidRPr="00C01FA0">
              <w:rPr>
                <w:b/>
                <w:lang w:val="el-GR"/>
              </w:rPr>
              <w:t>14.</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985C87" w:rsidRDefault="00985C87" w:rsidP="000F7830">
            <w:pPr>
              <w:jc w:val="both"/>
              <w:rPr>
                <w:b/>
              </w:rPr>
            </w:pPr>
          </w:p>
          <w:p w:rsidR="001E3C70" w:rsidRPr="00C01FA0" w:rsidRDefault="001E3C70" w:rsidP="000F7830">
            <w:pPr>
              <w:jc w:val="both"/>
              <w:rPr>
                <w:b/>
                <w:lang w:val="el-GR"/>
              </w:rPr>
            </w:pPr>
            <w:r w:rsidRPr="00C01FA0">
              <w:rPr>
                <w:b/>
                <w:lang w:val="el-GR"/>
              </w:rPr>
              <w:t>15.</w:t>
            </w:r>
          </w:p>
          <w:p w:rsidR="001E3C70" w:rsidRPr="00C01FA0" w:rsidRDefault="001E3C70" w:rsidP="000F7830">
            <w:pPr>
              <w:jc w:val="both"/>
              <w:rPr>
                <w:b/>
                <w:lang w:val="el-GR"/>
              </w:rPr>
            </w:pPr>
          </w:p>
          <w:p w:rsidR="001E3C70" w:rsidRPr="00C01FA0" w:rsidRDefault="001E3C70" w:rsidP="000F7830">
            <w:pPr>
              <w:jc w:val="both"/>
              <w:rPr>
                <w:b/>
                <w:lang w:val="el-GR"/>
              </w:rPr>
            </w:pPr>
          </w:p>
          <w:p w:rsidR="001E3C70" w:rsidRPr="00C01FA0" w:rsidRDefault="001E3C70" w:rsidP="000F7830">
            <w:pPr>
              <w:jc w:val="both"/>
              <w:rPr>
                <w:b/>
                <w:lang w:val="el-GR"/>
              </w:rPr>
            </w:pPr>
          </w:p>
          <w:p w:rsidR="00985C87" w:rsidRDefault="00985C87" w:rsidP="000F7830">
            <w:pPr>
              <w:jc w:val="both"/>
              <w:rPr>
                <w:b/>
              </w:rPr>
            </w:pPr>
          </w:p>
          <w:p w:rsidR="001E3C70" w:rsidRDefault="001E3C70" w:rsidP="000F7830">
            <w:pPr>
              <w:jc w:val="both"/>
              <w:rPr>
                <w:b/>
              </w:rPr>
            </w:pPr>
            <w:r w:rsidRPr="00C01FA0">
              <w:rPr>
                <w:b/>
                <w:lang w:val="el-GR"/>
              </w:rPr>
              <w:t>16.</w:t>
            </w:r>
          </w:p>
          <w:p w:rsidR="008E0F1E" w:rsidRDefault="008E0F1E" w:rsidP="000F7830">
            <w:pPr>
              <w:jc w:val="both"/>
              <w:rPr>
                <w:b/>
              </w:rPr>
            </w:pPr>
          </w:p>
          <w:p w:rsidR="008E0F1E" w:rsidRDefault="008E0F1E" w:rsidP="000F7830">
            <w:pPr>
              <w:jc w:val="both"/>
              <w:rPr>
                <w:b/>
              </w:rPr>
            </w:pPr>
          </w:p>
          <w:p w:rsidR="008E0F1E" w:rsidRDefault="008E0F1E" w:rsidP="000F7830">
            <w:pPr>
              <w:jc w:val="both"/>
              <w:rPr>
                <w:b/>
              </w:rPr>
            </w:pPr>
          </w:p>
          <w:p w:rsidR="0090567A" w:rsidRDefault="0090567A" w:rsidP="000F7830">
            <w:pPr>
              <w:jc w:val="both"/>
              <w:rPr>
                <w:b/>
                <w:lang w:val="el-GR"/>
              </w:rPr>
            </w:pPr>
          </w:p>
          <w:p w:rsidR="001E3C70" w:rsidRDefault="008E0F1E" w:rsidP="000F7830">
            <w:pPr>
              <w:jc w:val="both"/>
              <w:rPr>
                <w:b/>
                <w:lang w:val="el-GR"/>
              </w:rPr>
            </w:pPr>
            <w:r>
              <w:rPr>
                <w:b/>
              </w:rPr>
              <w:t>17.</w:t>
            </w:r>
          </w:p>
          <w:p w:rsidR="001E7F68" w:rsidRDefault="001E7F68" w:rsidP="000F7830">
            <w:pPr>
              <w:jc w:val="both"/>
              <w:rPr>
                <w:b/>
                <w:lang w:val="el-GR"/>
              </w:rPr>
            </w:pPr>
          </w:p>
          <w:p w:rsidR="001E7F68" w:rsidRDefault="001E7F68" w:rsidP="000F7830">
            <w:pPr>
              <w:jc w:val="both"/>
              <w:rPr>
                <w:b/>
                <w:lang w:val="el-GR"/>
              </w:rPr>
            </w:pPr>
          </w:p>
          <w:p w:rsidR="00F766B8" w:rsidRDefault="00F766B8" w:rsidP="000F7830">
            <w:pPr>
              <w:jc w:val="both"/>
              <w:rPr>
                <w:b/>
                <w:lang w:val="el-GR"/>
              </w:rPr>
            </w:pPr>
          </w:p>
          <w:p w:rsidR="00A3208E" w:rsidRDefault="00A3208E" w:rsidP="000F7830">
            <w:pPr>
              <w:jc w:val="both"/>
              <w:rPr>
                <w:b/>
                <w:lang w:val="el-GR"/>
              </w:rPr>
            </w:pPr>
          </w:p>
          <w:p w:rsidR="00A3208E" w:rsidRPr="00A3208E" w:rsidRDefault="00A3208E" w:rsidP="000F7830">
            <w:pPr>
              <w:jc w:val="both"/>
              <w:rPr>
                <w:b/>
                <w:lang w:val="el-GR"/>
              </w:rPr>
            </w:pPr>
          </w:p>
          <w:p w:rsidR="005C4255" w:rsidRDefault="005C4255" w:rsidP="000F7830">
            <w:pPr>
              <w:jc w:val="both"/>
              <w:rPr>
                <w:b/>
              </w:rPr>
            </w:pPr>
          </w:p>
          <w:p w:rsidR="009658DE" w:rsidRDefault="009658DE" w:rsidP="000F7830">
            <w:pPr>
              <w:jc w:val="both"/>
              <w:rPr>
                <w:b/>
              </w:rPr>
            </w:pPr>
          </w:p>
          <w:p w:rsidR="001E7F68" w:rsidRPr="001E7F68" w:rsidRDefault="001E7F68" w:rsidP="000F7830">
            <w:pPr>
              <w:jc w:val="both"/>
              <w:rPr>
                <w:b/>
                <w:lang w:val="el-GR"/>
              </w:rPr>
            </w:pPr>
            <w:r>
              <w:rPr>
                <w:b/>
                <w:lang w:val="el-GR"/>
              </w:rPr>
              <w:t>18.</w:t>
            </w:r>
          </w:p>
          <w:p w:rsidR="001E3C70" w:rsidRDefault="001E3C70" w:rsidP="000F7830">
            <w:pPr>
              <w:jc w:val="both"/>
              <w:rPr>
                <w:lang w:val="el-GR"/>
              </w:rPr>
            </w:pPr>
          </w:p>
          <w:p w:rsidR="00A3208E" w:rsidRDefault="00A3208E" w:rsidP="000F7830">
            <w:pPr>
              <w:jc w:val="both"/>
              <w:rPr>
                <w:lang w:val="el-GR"/>
              </w:rPr>
            </w:pPr>
          </w:p>
          <w:p w:rsidR="00A3208E" w:rsidRDefault="00A3208E" w:rsidP="000F7830">
            <w:pPr>
              <w:jc w:val="both"/>
              <w:rPr>
                <w:lang w:val="el-GR"/>
              </w:rPr>
            </w:pPr>
          </w:p>
          <w:p w:rsidR="00A3208E" w:rsidRDefault="00A3208E" w:rsidP="000F7830">
            <w:pPr>
              <w:jc w:val="both"/>
              <w:rPr>
                <w:lang w:val="el-GR"/>
              </w:rPr>
            </w:pPr>
          </w:p>
          <w:p w:rsidR="004C1A0D" w:rsidRDefault="004C1A0D" w:rsidP="000F7830">
            <w:pPr>
              <w:jc w:val="both"/>
              <w:rPr>
                <w:b/>
                <w:lang w:val="el-GR"/>
              </w:rPr>
            </w:pPr>
          </w:p>
          <w:p w:rsidR="00985C87" w:rsidRDefault="00985C87" w:rsidP="000F7830">
            <w:pPr>
              <w:jc w:val="both"/>
              <w:rPr>
                <w:b/>
              </w:rPr>
            </w:pPr>
          </w:p>
          <w:p w:rsidR="00A3208E" w:rsidRDefault="00A3208E" w:rsidP="000F7830">
            <w:pPr>
              <w:jc w:val="both"/>
              <w:rPr>
                <w:b/>
              </w:rPr>
            </w:pPr>
            <w:r w:rsidRPr="00A3208E">
              <w:rPr>
                <w:b/>
                <w:lang w:val="el-GR"/>
              </w:rPr>
              <w:t>19.</w:t>
            </w:r>
          </w:p>
          <w:p w:rsidR="003F7185" w:rsidRDefault="003F7185" w:rsidP="000F7830">
            <w:pPr>
              <w:jc w:val="both"/>
              <w:rPr>
                <w:b/>
              </w:rPr>
            </w:pPr>
          </w:p>
          <w:p w:rsidR="003F7185" w:rsidRDefault="003F7185" w:rsidP="000F7830">
            <w:pPr>
              <w:jc w:val="both"/>
              <w:rPr>
                <w:b/>
              </w:rPr>
            </w:pPr>
          </w:p>
          <w:p w:rsidR="003F7185" w:rsidRDefault="003F7185" w:rsidP="000F7830">
            <w:pPr>
              <w:jc w:val="both"/>
              <w:rPr>
                <w:b/>
              </w:rPr>
            </w:pPr>
          </w:p>
          <w:p w:rsidR="003F7185" w:rsidRDefault="003F7185" w:rsidP="000F7830">
            <w:pPr>
              <w:jc w:val="both"/>
              <w:rPr>
                <w:b/>
              </w:rPr>
            </w:pPr>
          </w:p>
          <w:p w:rsidR="003F7185" w:rsidRDefault="003F7185" w:rsidP="000F7830">
            <w:pPr>
              <w:jc w:val="both"/>
              <w:rPr>
                <w:b/>
              </w:rPr>
            </w:pPr>
          </w:p>
          <w:p w:rsidR="003F7185" w:rsidRDefault="003F7185" w:rsidP="000F7830">
            <w:pPr>
              <w:jc w:val="both"/>
              <w:rPr>
                <w:b/>
              </w:rPr>
            </w:pPr>
          </w:p>
          <w:p w:rsidR="00131BE0" w:rsidRDefault="003F7185" w:rsidP="000F7830">
            <w:pPr>
              <w:jc w:val="both"/>
              <w:rPr>
                <w:b/>
              </w:rPr>
            </w:pPr>
            <w:r>
              <w:rPr>
                <w:b/>
              </w:rPr>
              <w:t>20.</w:t>
            </w:r>
          </w:p>
          <w:p w:rsidR="00131BE0" w:rsidRDefault="00131BE0" w:rsidP="000F7830">
            <w:pPr>
              <w:jc w:val="both"/>
              <w:rPr>
                <w:b/>
              </w:rPr>
            </w:pPr>
          </w:p>
          <w:p w:rsidR="00131BE0" w:rsidRDefault="00131BE0" w:rsidP="000F7830">
            <w:pPr>
              <w:jc w:val="both"/>
              <w:rPr>
                <w:b/>
              </w:rPr>
            </w:pPr>
          </w:p>
          <w:p w:rsidR="00131BE0" w:rsidRDefault="00131BE0" w:rsidP="000F7830">
            <w:pPr>
              <w:jc w:val="both"/>
              <w:rPr>
                <w:b/>
              </w:rPr>
            </w:pPr>
          </w:p>
          <w:p w:rsidR="00131BE0" w:rsidRDefault="00131BE0" w:rsidP="000F7830">
            <w:pPr>
              <w:jc w:val="both"/>
              <w:rPr>
                <w:b/>
              </w:rPr>
            </w:pPr>
          </w:p>
          <w:p w:rsidR="003F7185" w:rsidRDefault="00131BE0" w:rsidP="000F7830">
            <w:pPr>
              <w:jc w:val="both"/>
              <w:rPr>
                <w:b/>
              </w:rPr>
            </w:pPr>
            <w:r w:rsidRPr="00131BE0">
              <w:rPr>
                <w:b/>
              </w:rPr>
              <w:t>21</w:t>
            </w:r>
            <w:r>
              <w:rPr>
                <w:b/>
              </w:rPr>
              <w:t>.</w:t>
            </w:r>
          </w:p>
          <w:p w:rsidR="00131BE0" w:rsidRDefault="00131BE0" w:rsidP="000F7830">
            <w:pPr>
              <w:jc w:val="both"/>
              <w:rPr>
                <w:b/>
              </w:rPr>
            </w:pPr>
          </w:p>
          <w:p w:rsidR="00131BE0" w:rsidRDefault="00131BE0" w:rsidP="000F7830">
            <w:pPr>
              <w:jc w:val="both"/>
              <w:rPr>
                <w:b/>
              </w:rPr>
            </w:pPr>
          </w:p>
          <w:p w:rsidR="00131BE0" w:rsidRDefault="00131BE0" w:rsidP="000F7830">
            <w:pPr>
              <w:jc w:val="both"/>
              <w:rPr>
                <w:b/>
              </w:rPr>
            </w:pPr>
          </w:p>
          <w:p w:rsidR="00131BE0" w:rsidRDefault="00131BE0" w:rsidP="000F7830">
            <w:pPr>
              <w:jc w:val="both"/>
              <w:rPr>
                <w:b/>
              </w:rPr>
            </w:pPr>
          </w:p>
          <w:p w:rsidR="00131BE0" w:rsidRDefault="00131BE0" w:rsidP="000F7830">
            <w:pPr>
              <w:jc w:val="both"/>
              <w:rPr>
                <w:b/>
              </w:rPr>
            </w:pPr>
          </w:p>
          <w:p w:rsidR="00741B97" w:rsidRDefault="00741B97" w:rsidP="000F7830">
            <w:pPr>
              <w:jc w:val="both"/>
              <w:rPr>
                <w:b/>
              </w:rPr>
            </w:pPr>
          </w:p>
          <w:p w:rsidR="00037BF5" w:rsidRDefault="00037BF5" w:rsidP="000F7830">
            <w:pPr>
              <w:jc w:val="both"/>
              <w:rPr>
                <w:b/>
              </w:rPr>
            </w:pPr>
          </w:p>
          <w:p w:rsidR="00131BE0" w:rsidRDefault="00131BE0" w:rsidP="000F7830">
            <w:pPr>
              <w:jc w:val="both"/>
              <w:rPr>
                <w:b/>
                <w:lang w:val="el-GR"/>
              </w:rPr>
            </w:pPr>
            <w:r>
              <w:rPr>
                <w:b/>
              </w:rPr>
              <w:t>22.</w:t>
            </w:r>
          </w:p>
          <w:p w:rsidR="00FB2218" w:rsidRDefault="00FB2218" w:rsidP="000F7830">
            <w:pPr>
              <w:jc w:val="both"/>
              <w:rPr>
                <w:b/>
                <w:lang w:val="el-GR"/>
              </w:rPr>
            </w:pPr>
          </w:p>
          <w:p w:rsidR="00FB2218" w:rsidRDefault="00FB2218" w:rsidP="000F7830">
            <w:pPr>
              <w:jc w:val="both"/>
              <w:rPr>
                <w:b/>
                <w:lang w:val="el-GR"/>
              </w:rPr>
            </w:pPr>
          </w:p>
          <w:p w:rsidR="00FB2218" w:rsidRDefault="00FB2218" w:rsidP="000F7830">
            <w:pPr>
              <w:jc w:val="both"/>
              <w:rPr>
                <w:b/>
                <w:lang w:val="el-GR"/>
              </w:rPr>
            </w:pPr>
          </w:p>
          <w:p w:rsidR="00FB2218" w:rsidRDefault="00FB2218" w:rsidP="000F7830">
            <w:pPr>
              <w:jc w:val="both"/>
              <w:rPr>
                <w:b/>
                <w:lang w:val="el-GR"/>
              </w:rPr>
            </w:pPr>
          </w:p>
          <w:p w:rsidR="00FB2218" w:rsidRDefault="00FB2218" w:rsidP="000F7830">
            <w:pPr>
              <w:jc w:val="both"/>
              <w:rPr>
                <w:b/>
                <w:lang w:val="el-GR"/>
              </w:rPr>
            </w:pPr>
          </w:p>
          <w:p w:rsidR="00037BF5" w:rsidRDefault="00037BF5" w:rsidP="000F7830">
            <w:pPr>
              <w:jc w:val="both"/>
              <w:rPr>
                <w:b/>
              </w:rPr>
            </w:pPr>
          </w:p>
          <w:p w:rsidR="00FB2218" w:rsidRDefault="00FB2218" w:rsidP="000F7830">
            <w:pPr>
              <w:jc w:val="both"/>
              <w:rPr>
                <w:b/>
              </w:rPr>
            </w:pPr>
            <w:r>
              <w:rPr>
                <w:b/>
                <w:lang w:val="el-GR"/>
              </w:rPr>
              <w:t>23</w:t>
            </w:r>
            <w:r w:rsidR="007A4F52">
              <w:rPr>
                <w:b/>
              </w:rPr>
              <w:t>.</w:t>
            </w:r>
          </w:p>
          <w:p w:rsidR="007A4F52" w:rsidRDefault="007A4F52" w:rsidP="000F7830">
            <w:pPr>
              <w:jc w:val="both"/>
              <w:rPr>
                <w:b/>
              </w:rPr>
            </w:pPr>
          </w:p>
          <w:p w:rsidR="007A4F52" w:rsidRDefault="007A4F52" w:rsidP="000F7830">
            <w:pPr>
              <w:jc w:val="both"/>
              <w:rPr>
                <w:b/>
              </w:rPr>
            </w:pPr>
          </w:p>
          <w:p w:rsidR="007A4F52" w:rsidRDefault="007A4F52" w:rsidP="000F7830">
            <w:pPr>
              <w:jc w:val="both"/>
              <w:rPr>
                <w:b/>
              </w:rPr>
            </w:pPr>
          </w:p>
          <w:p w:rsidR="007A4F52" w:rsidRDefault="007A4F52" w:rsidP="000F7830">
            <w:pPr>
              <w:jc w:val="both"/>
              <w:rPr>
                <w:b/>
              </w:rPr>
            </w:pPr>
          </w:p>
          <w:p w:rsidR="007A4F52" w:rsidRDefault="007A4F52" w:rsidP="000F7830">
            <w:pPr>
              <w:jc w:val="both"/>
              <w:rPr>
                <w:b/>
              </w:rPr>
            </w:pPr>
          </w:p>
          <w:p w:rsidR="007A4F52" w:rsidRDefault="007A4F52" w:rsidP="000F7830">
            <w:pPr>
              <w:jc w:val="both"/>
              <w:rPr>
                <w:b/>
              </w:rPr>
            </w:pPr>
          </w:p>
          <w:p w:rsidR="00037BF5" w:rsidRDefault="00037BF5" w:rsidP="000F7830">
            <w:pPr>
              <w:jc w:val="both"/>
              <w:rPr>
                <w:b/>
              </w:rPr>
            </w:pPr>
          </w:p>
          <w:p w:rsidR="007A4F52" w:rsidRDefault="007A4F52" w:rsidP="000F7830">
            <w:pPr>
              <w:jc w:val="both"/>
              <w:rPr>
                <w:b/>
              </w:rPr>
            </w:pPr>
            <w:r>
              <w:rPr>
                <w:b/>
              </w:rPr>
              <w:t>24.</w:t>
            </w:r>
          </w:p>
          <w:p w:rsidR="007A4F52" w:rsidRDefault="007A4F52" w:rsidP="000F7830">
            <w:pPr>
              <w:jc w:val="both"/>
              <w:rPr>
                <w:b/>
              </w:rPr>
            </w:pPr>
          </w:p>
          <w:p w:rsidR="007A4F52" w:rsidRDefault="007A4F52" w:rsidP="000F7830">
            <w:pPr>
              <w:jc w:val="both"/>
              <w:rPr>
                <w:b/>
              </w:rPr>
            </w:pPr>
          </w:p>
          <w:p w:rsidR="007A4F52" w:rsidRDefault="007A4F52" w:rsidP="000F7830">
            <w:pPr>
              <w:jc w:val="both"/>
              <w:rPr>
                <w:b/>
              </w:rPr>
            </w:pPr>
          </w:p>
          <w:p w:rsidR="007A4F52" w:rsidRDefault="007A4F52" w:rsidP="000F7830">
            <w:pPr>
              <w:jc w:val="both"/>
              <w:rPr>
                <w:b/>
              </w:rPr>
            </w:pPr>
          </w:p>
          <w:p w:rsidR="007A4F52" w:rsidRDefault="007A4F52" w:rsidP="000F7830">
            <w:pPr>
              <w:jc w:val="both"/>
              <w:rPr>
                <w:b/>
              </w:rPr>
            </w:pPr>
          </w:p>
          <w:p w:rsidR="00037BF5" w:rsidRDefault="00037BF5" w:rsidP="000F7830">
            <w:pPr>
              <w:jc w:val="both"/>
              <w:rPr>
                <w:b/>
              </w:rPr>
            </w:pPr>
          </w:p>
          <w:p w:rsidR="007A4F52" w:rsidRDefault="007A4F52" w:rsidP="000F7830">
            <w:pPr>
              <w:jc w:val="both"/>
              <w:rPr>
                <w:b/>
              </w:rPr>
            </w:pPr>
            <w:r>
              <w:rPr>
                <w:b/>
              </w:rPr>
              <w:t>25.</w:t>
            </w:r>
          </w:p>
          <w:p w:rsidR="000D7EC2" w:rsidRDefault="000D7EC2" w:rsidP="000F7830">
            <w:pPr>
              <w:jc w:val="both"/>
              <w:rPr>
                <w:b/>
              </w:rPr>
            </w:pPr>
          </w:p>
          <w:p w:rsidR="000D7EC2" w:rsidRDefault="000D7EC2" w:rsidP="000F7830">
            <w:pPr>
              <w:jc w:val="both"/>
              <w:rPr>
                <w:b/>
              </w:rPr>
            </w:pPr>
          </w:p>
          <w:p w:rsidR="000D7EC2" w:rsidRDefault="000D7EC2" w:rsidP="000F7830">
            <w:pPr>
              <w:jc w:val="both"/>
              <w:rPr>
                <w:b/>
              </w:rPr>
            </w:pPr>
          </w:p>
          <w:p w:rsidR="000D7EC2" w:rsidRDefault="000D7EC2" w:rsidP="000F7830">
            <w:pPr>
              <w:jc w:val="both"/>
              <w:rPr>
                <w:b/>
              </w:rPr>
            </w:pPr>
          </w:p>
          <w:p w:rsidR="000D7EC2" w:rsidRDefault="000D7EC2" w:rsidP="000F7830">
            <w:pPr>
              <w:jc w:val="both"/>
              <w:rPr>
                <w:b/>
              </w:rPr>
            </w:pPr>
          </w:p>
          <w:p w:rsidR="000D7EC2" w:rsidRDefault="000D7EC2" w:rsidP="000F7830">
            <w:pPr>
              <w:jc w:val="both"/>
              <w:rPr>
                <w:b/>
              </w:rPr>
            </w:pPr>
          </w:p>
          <w:p w:rsidR="000D7EC2" w:rsidRDefault="000D7EC2" w:rsidP="000F7830">
            <w:pPr>
              <w:jc w:val="both"/>
              <w:rPr>
                <w:b/>
              </w:rPr>
            </w:pPr>
          </w:p>
          <w:p w:rsidR="000D7EC2" w:rsidRDefault="000D7EC2" w:rsidP="000F7830">
            <w:pPr>
              <w:jc w:val="both"/>
              <w:rPr>
                <w:b/>
              </w:rPr>
            </w:pPr>
            <w:r>
              <w:rPr>
                <w:b/>
              </w:rPr>
              <w:t>26.</w:t>
            </w:r>
          </w:p>
          <w:p w:rsidR="00CD40BA" w:rsidRDefault="00CD40BA" w:rsidP="000F7830">
            <w:pPr>
              <w:jc w:val="both"/>
              <w:rPr>
                <w:b/>
              </w:rPr>
            </w:pPr>
          </w:p>
          <w:p w:rsidR="00CD40BA" w:rsidRDefault="00CD40BA" w:rsidP="000F7830">
            <w:pPr>
              <w:jc w:val="both"/>
              <w:rPr>
                <w:b/>
              </w:rPr>
            </w:pPr>
          </w:p>
          <w:p w:rsidR="00CD40BA" w:rsidRDefault="00CD40BA" w:rsidP="000F7830">
            <w:pPr>
              <w:jc w:val="both"/>
              <w:rPr>
                <w:b/>
              </w:rPr>
            </w:pPr>
          </w:p>
          <w:p w:rsidR="00CD40BA" w:rsidRDefault="00CD40BA" w:rsidP="000F7830">
            <w:pPr>
              <w:jc w:val="both"/>
              <w:rPr>
                <w:b/>
              </w:rPr>
            </w:pPr>
          </w:p>
          <w:p w:rsidR="00CD40BA" w:rsidRDefault="00CD40BA" w:rsidP="000F7830">
            <w:pPr>
              <w:jc w:val="both"/>
              <w:rPr>
                <w:b/>
              </w:rPr>
            </w:pPr>
          </w:p>
          <w:p w:rsidR="00CD40BA" w:rsidRDefault="00CD40BA" w:rsidP="000F7830">
            <w:pPr>
              <w:jc w:val="both"/>
              <w:rPr>
                <w:b/>
              </w:rPr>
            </w:pPr>
          </w:p>
          <w:p w:rsidR="00CD40BA" w:rsidRDefault="00CD40BA" w:rsidP="000F7830">
            <w:pPr>
              <w:jc w:val="both"/>
              <w:rPr>
                <w:b/>
              </w:rPr>
            </w:pPr>
            <w:r>
              <w:rPr>
                <w:b/>
              </w:rPr>
              <w:t>27</w:t>
            </w:r>
            <w:r w:rsidR="00950A4E">
              <w:rPr>
                <w:b/>
              </w:rPr>
              <w:t>.</w:t>
            </w: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r>
              <w:rPr>
                <w:b/>
              </w:rPr>
              <w:t>28.</w:t>
            </w: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r>
              <w:rPr>
                <w:b/>
              </w:rPr>
              <w:t>29.</w:t>
            </w: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821945" w:rsidP="000F7830">
            <w:pPr>
              <w:jc w:val="both"/>
              <w:rPr>
                <w:b/>
              </w:rPr>
            </w:pPr>
            <w:r>
              <w:rPr>
                <w:b/>
              </w:rPr>
              <w:t>30</w:t>
            </w:r>
            <w:r w:rsidR="00950A4E">
              <w:rPr>
                <w:b/>
              </w:rPr>
              <w:t>.</w:t>
            </w: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r>
              <w:rPr>
                <w:b/>
              </w:rPr>
              <w:t>3</w:t>
            </w:r>
            <w:r w:rsidR="00821945">
              <w:rPr>
                <w:b/>
              </w:rPr>
              <w:t>1</w:t>
            </w:r>
            <w:r>
              <w:rPr>
                <w:b/>
              </w:rPr>
              <w:t>.</w:t>
            </w: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r>
              <w:rPr>
                <w:b/>
              </w:rPr>
              <w:t>3</w:t>
            </w:r>
            <w:r w:rsidR="00821945">
              <w:rPr>
                <w:b/>
              </w:rPr>
              <w:t>2</w:t>
            </w:r>
            <w:r>
              <w:rPr>
                <w:b/>
              </w:rPr>
              <w:t>.</w:t>
            </w: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Default="00950A4E" w:rsidP="000F7830">
            <w:pPr>
              <w:jc w:val="both"/>
              <w:rPr>
                <w:b/>
              </w:rPr>
            </w:pPr>
          </w:p>
          <w:p w:rsidR="00950A4E" w:rsidRPr="007A4F52" w:rsidRDefault="00950A4E" w:rsidP="000F7830">
            <w:pPr>
              <w:jc w:val="both"/>
              <w:rPr>
                <w:b/>
              </w:rPr>
            </w:pPr>
          </w:p>
        </w:tc>
        <w:tc>
          <w:tcPr>
            <w:tcW w:w="8523" w:type="dxa"/>
          </w:tcPr>
          <w:p w:rsidR="005F00C1" w:rsidRDefault="00054F9E" w:rsidP="0060163E">
            <w:hyperlink r:id="rId9" w:history="1">
              <w:r w:rsidR="005F00C1" w:rsidRPr="000F7830">
                <w:rPr>
                  <w:rStyle w:val="Hyperlink"/>
                  <w:color w:val="auto"/>
                  <w:u w:val="none"/>
                </w:rPr>
                <w:t>O-17 and N-14 NMR studies of quinoxaline-2(1H),3(4H)-diones and N,N'-substituted oxamides: The first experimental evidence of torsion angle deformation resulting from an unprecedented through six-bond substituent effect on the diamide group of quinoxaline-2(1H),3(4H)-diones</w:t>
              </w:r>
            </w:hyperlink>
            <w:r w:rsidR="005F00C1">
              <w:t>.</w:t>
            </w:r>
          </w:p>
          <w:p w:rsidR="0060163E" w:rsidRPr="009658DE" w:rsidRDefault="0060163E" w:rsidP="0060163E">
            <w:pPr>
              <w:rPr>
                <w:rFonts w:ascii="Verdana" w:hAnsi="Verdana"/>
                <w:sz w:val="19"/>
                <w:szCs w:val="19"/>
              </w:rPr>
            </w:pPr>
            <w:r w:rsidRPr="0060163E">
              <w:t xml:space="preserve">Gerothanassis I.P., Cobb J., </w:t>
            </w:r>
            <w:r w:rsidRPr="00902E84">
              <w:rPr>
                <w:b/>
                <w:bCs/>
              </w:rPr>
              <w:t>Kimbaris A</w:t>
            </w:r>
            <w:r w:rsidRPr="0060163E">
              <w:t xml:space="preserve">. and Varvounis G. </w:t>
            </w:r>
            <w:r w:rsidRPr="0060163E">
              <w:br/>
              <w:t>Tetrahedron Letters 37 (18): 3191-3194 APR 29 1996</w:t>
            </w:r>
            <w:r w:rsidR="007C4342">
              <w:t xml:space="preserve"> (</w:t>
            </w:r>
            <w:r w:rsidR="007C4342" w:rsidRPr="007C4342">
              <w:rPr>
                <w:i/>
                <w:lang w:val="el-GR"/>
              </w:rPr>
              <w:t>Δείκτης</w:t>
            </w:r>
            <w:r w:rsidR="007C4342" w:rsidRPr="007C4342">
              <w:rPr>
                <w:i/>
              </w:rPr>
              <w:t>:</w:t>
            </w:r>
            <w:r w:rsidR="007C4342" w:rsidRPr="009658DE">
              <w:rPr>
                <w:i/>
              </w:rPr>
              <w:t xml:space="preserve"> 2.538</w:t>
            </w:r>
            <w:r w:rsidR="007C4342" w:rsidRPr="009658DE">
              <w:t>)</w:t>
            </w:r>
          </w:p>
          <w:p w:rsidR="0060163E" w:rsidRPr="00226793" w:rsidRDefault="0060163E" w:rsidP="000F7830">
            <w:pPr>
              <w:jc w:val="both"/>
              <w:rPr>
                <w:b/>
              </w:rPr>
            </w:pPr>
            <w:r w:rsidRPr="00C01FA0">
              <w:rPr>
                <w:b/>
              </w:rPr>
              <w:t xml:space="preserve">Ετεροαναφορές : </w:t>
            </w:r>
            <w:r w:rsidR="005A2B7C" w:rsidRPr="00226793">
              <w:rPr>
                <w:b/>
              </w:rPr>
              <w:t>4</w:t>
            </w:r>
          </w:p>
          <w:p w:rsidR="009D490F" w:rsidRPr="00C01FA0" w:rsidRDefault="009D490F" w:rsidP="000F7830">
            <w:pPr>
              <w:jc w:val="both"/>
              <w:rPr>
                <w:b/>
              </w:rPr>
            </w:pPr>
          </w:p>
          <w:p w:rsidR="005F00C1" w:rsidRDefault="00054F9E" w:rsidP="0060163E">
            <w:hyperlink r:id="rId10" w:history="1">
              <w:r w:rsidR="0060163E" w:rsidRPr="000F7830">
                <w:rPr>
                  <w:rStyle w:val="Hyperlink"/>
                  <w:color w:val="auto"/>
                  <w:u w:val="none"/>
                </w:rPr>
                <w:t xml:space="preserve">Synthesis of the novel pyrrolo[2,1-d][1,2,5]benzotriazepine, pyrrolo[2,1-e][1,3,6]benzotriazocine and pyrrolo[1,2-a]tetrazolo[1,5-d][1,4]benzodiazepine ring systems. A new route to </w:t>
              </w:r>
              <w:proofErr w:type="gramStart"/>
              <w:r w:rsidR="0060163E" w:rsidRPr="000F7830">
                <w:rPr>
                  <w:rStyle w:val="Hyperlink"/>
                  <w:color w:val="auto"/>
                  <w:u w:val="none"/>
                </w:rPr>
                <w:t>pyrrolo[</w:t>
              </w:r>
              <w:proofErr w:type="gramEnd"/>
              <w:r w:rsidR="0060163E" w:rsidRPr="000F7830">
                <w:rPr>
                  <w:rStyle w:val="Hyperlink"/>
                  <w:color w:val="auto"/>
                  <w:u w:val="none"/>
                </w:rPr>
                <w:t>1,2a]quinoxaline via transamination of in situ generated 1-(2-aminophenyl)-2-iminomethylpyrroles</w:t>
              </w:r>
            </w:hyperlink>
            <w:r w:rsidR="0060163E" w:rsidRPr="0060163E">
              <w:t> </w:t>
            </w:r>
            <w:r w:rsidR="0060163E" w:rsidRPr="0060163E">
              <w:br/>
            </w:r>
            <w:r w:rsidR="005F00C1" w:rsidRPr="0060163E">
              <w:t xml:space="preserve">Korakas D., </w:t>
            </w:r>
            <w:r w:rsidR="005F00C1" w:rsidRPr="00902E84">
              <w:rPr>
                <w:b/>
                <w:bCs/>
              </w:rPr>
              <w:t>Kimbaris A</w:t>
            </w:r>
            <w:r w:rsidR="005F00C1" w:rsidRPr="000F7830">
              <w:rPr>
                <w:bCs/>
              </w:rPr>
              <w:t>.</w:t>
            </w:r>
            <w:r w:rsidR="005F00C1" w:rsidRPr="0060163E">
              <w:t xml:space="preserve"> and Varvounis G.</w:t>
            </w:r>
          </w:p>
          <w:p w:rsidR="0060163E" w:rsidRPr="005A2B7C" w:rsidRDefault="0060163E" w:rsidP="0060163E">
            <w:r w:rsidRPr="0060163E">
              <w:t xml:space="preserve">Tetrahedron 52 (32): 10751-10760 </w:t>
            </w:r>
            <w:smartTag w:uri="urn:schemas-microsoft-com:office:smarttags" w:element="date">
              <w:smartTagPr>
                <w:attr w:name="Year" w:val="1996"/>
                <w:attr w:name="Day" w:val="5"/>
                <w:attr w:name="Month" w:val="8"/>
              </w:smartTagPr>
              <w:r w:rsidRPr="0060163E">
                <w:t>AUG 5 1996</w:t>
              </w:r>
            </w:smartTag>
            <w:r w:rsidR="007C4342" w:rsidRPr="005A2B7C">
              <w:t xml:space="preserve"> </w:t>
            </w:r>
            <w:r w:rsidR="007C4342">
              <w:t>(</w:t>
            </w:r>
            <w:r w:rsidR="007C4342" w:rsidRPr="007C4342">
              <w:rPr>
                <w:i/>
                <w:lang w:val="el-GR"/>
              </w:rPr>
              <w:t>Δείκτης</w:t>
            </w:r>
            <w:r w:rsidR="007C4342" w:rsidRPr="007C4342">
              <w:rPr>
                <w:i/>
              </w:rPr>
              <w:t>:</w:t>
            </w:r>
            <w:r w:rsidR="007C4342" w:rsidRPr="005A2B7C">
              <w:rPr>
                <w:i/>
              </w:rPr>
              <w:t xml:space="preserve"> 2.897</w:t>
            </w:r>
            <w:r w:rsidR="007C4342" w:rsidRPr="005A2B7C">
              <w:t>)</w:t>
            </w:r>
          </w:p>
          <w:p w:rsidR="0060163E" w:rsidRPr="005A2B7C" w:rsidRDefault="0060163E" w:rsidP="000F7830">
            <w:pPr>
              <w:jc w:val="both"/>
              <w:rPr>
                <w:b/>
              </w:rPr>
            </w:pPr>
            <w:r w:rsidRPr="00C01FA0">
              <w:rPr>
                <w:b/>
              </w:rPr>
              <w:t xml:space="preserve">Ετεροαναφορές : </w:t>
            </w:r>
            <w:r w:rsidR="009658DE">
              <w:rPr>
                <w:b/>
              </w:rPr>
              <w:t>1</w:t>
            </w:r>
            <w:r w:rsidR="005A2B7C" w:rsidRPr="005A2B7C">
              <w:rPr>
                <w:b/>
              </w:rPr>
              <w:t>7</w:t>
            </w:r>
          </w:p>
          <w:p w:rsidR="009D490F" w:rsidRPr="00C01FA0" w:rsidRDefault="009D490F" w:rsidP="000F7830">
            <w:pPr>
              <w:jc w:val="both"/>
              <w:rPr>
                <w:b/>
              </w:rPr>
            </w:pPr>
          </w:p>
          <w:p w:rsidR="00D0466E" w:rsidRDefault="00054F9E" w:rsidP="0060163E">
            <w:hyperlink r:id="rId11" w:history="1">
              <w:r w:rsidR="0060163E" w:rsidRPr="000F7830">
                <w:rPr>
                  <w:rStyle w:val="Hyperlink"/>
                  <w:color w:val="auto"/>
                  <w:u w:val="none"/>
                </w:rPr>
                <w:t xml:space="preserve">Reduction of 2-and 3-acylpyrroles. A new synthesis of the </w:t>
              </w:r>
              <w:proofErr w:type="gramStart"/>
              <w:r w:rsidR="0060163E" w:rsidRPr="000F7830">
                <w:rPr>
                  <w:rStyle w:val="Hyperlink"/>
                  <w:color w:val="auto"/>
                  <w:u w:val="none"/>
                </w:rPr>
                <w:t>pyrrolo[</w:t>
              </w:r>
              <w:proofErr w:type="gramEnd"/>
              <w:r w:rsidR="0060163E" w:rsidRPr="000F7830">
                <w:rPr>
                  <w:rStyle w:val="Hyperlink"/>
                  <w:color w:val="auto"/>
                  <w:u w:val="none"/>
                </w:rPr>
                <w:t>1,2-b]cinnolin-10-one ring system from 1-(4-methylphenyl)sulfonyl-1H-pyrrole</w:t>
              </w:r>
            </w:hyperlink>
            <w:r w:rsidR="00D0466E">
              <w:t>.</w:t>
            </w:r>
            <w:r w:rsidR="0060163E" w:rsidRPr="0060163E">
              <w:t> </w:t>
            </w:r>
            <w:r w:rsidR="0060163E" w:rsidRPr="0060163E">
              <w:br/>
            </w:r>
            <w:r w:rsidR="00D0466E" w:rsidRPr="00902E84">
              <w:rPr>
                <w:b/>
                <w:bCs/>
              </w:rPr>
              <w:t>Kimbaris A</w:t>
            </w:r>
            <w:r w:rsidR="00D0466E" w:rsidRPr="0060163E">
              <w:t>. and Varvounis G.</w:t>
            </w:r>
          </w:p>
          <w:p w:rsidR="0060163E" w:rsidRPr="00226793" w:rsidRDefault="0060163E" w:rsidP="0060163E">
            <w:r w:rsidRPr="0060163E">
              <w:t>Tetrahedron 56 (49): 9675-9682 DEC 1 2000</w:t>
            </w:r>
            <w:r w:rsidR="007C4342" w:rsidRPr="00226793">
              <w:t xml:space="preserve"> </w:t>
            </w:r>
            <w:r w:rsidR="007C4342">
              <w:t>(</w:t>
            </w:r>
            <w:r w:rsidR="007C4342" w:rsidRPr="007C4342">
              <w:rPr>
                <w:i/>
                <w:lang w:val="el-GR"/>
              </w:rPr>
              <w:t>Δείκτης</w:t>
            </w:r>
            <w:r w:rsidR="007C4342" w:rsidRPr="007C4342">
              <w:rPr>
                <w:i/>
              </w:rPr>
              <w:t>:</w:t>
            </w:r>
            <w:r w:rsidR="007C4342" w:rsidRPr="00226793">
              <w:rPr>
                <w:i/>
              </w:rPr>
              <w:t xml:space="preserve"> 2.897</w:t>
            </w:r>
            <w:r w:rsidR="007C4342" w:rsidRPr="00226793">
              <w:t>)</w:t>
            </w:r>
          </w:p>
          <w:p w:rsidR="0060163E" w:rsidRPr="00226793" w:rsidRDefault="0060163E" w:rsidP="000F7830">
            <w:pPr>
              <w:jc w:val="both"/>
              <w:rPr>
                <w:b/>
              </w:rPr>
            </w:pPr>
            <w:r w:rsidRPr="00C01FA0">
              <w:rPr>
                <w:b/>
              </w:rPr>
              <w:t xml:space="preserve">Ετεροαναφορές : </w:t>
            </w:r>
            <w:r w:rsidR="005A2B7C" w:rsidRPr="00226793">
              <w:rPr>
                <w:b/>
              </w:rPr>
              <w:t>11</w:t>
            </w:r>
          </w:p>
          <w:p w:rsidR="009D490F" w:rsidRPr="00C01FA0" w:rsidRDefault="009D490F" w:rsidP="000F7830">
            <w:pPr>
              <w:jc w:val="both"/>
              <w:rPr>
                <w:b/>
              </w:rPr>
            </w:pPr>
          </w:p>
          <w:p w:rsidR="00D0466E" w:rsidRDefault="00054F9E" w:rsidP="0060163E">
            <w:hyperlink r:id="rId12" w:history="1">
              <w:r w:rsidR="0060163E" w:rsidRPr="000F7830">
                <w:rPr>
                  <w:rStyle w:val="Hyperlink"/>
                  <w:color w:val="auto"/>
                  <w:u w:val="none"/>
                </w:rPr>
                <w:t xml:space="preserve">Novel </w:t>
              </w:r>
              <w:proofErr w:type="gramStart"/>
              <w:r w:rsidR="0060163E" w:rsidRPr="000F7830">
                <w:rPr>
                  <w:rStyle w:val="Hyperlink"/>
                  <w:color w:val="auto"/>
                  <w:u w:val="none"/>
                </w:rPr>
                <w:t>pyrrolo[</w:t>
              </w:r>
              <w:proofErr w:type="gramEnd"/>
              <w:r w:rsidR="0060163E" w:rsidRPr="000F7830">
                <w:rPr>
                  <w:rStyle w:val="Hyperlink"/>
                  <w:color w:val="auto"/>
                  <w:u w:val="none"/>
                </w:rPr>
                <w:t>1,2-a][3.1.6]benzothiadiazocine ring synthesis. Unusual Truce-Smiles type rearrangement of 1-{[1-(2-nitrophenyl)-1H-pyrrol-2-yl</w:t>
              </w:r>
              <w:proofErr w:type="gramStart"/>
              <w:r w:rsidR="0060163E" w:rsidRPr="000F7830">
                <w:rPr>
                  <w:rStyle w:val="Hyperlink"/>
                  <w:color w:val="auto"/>
                  <w:u w:val="none"/>
                </w:rPr>
                <w:t>]sulfonyl</w:t>
              </w:r>
              <w:proofErr w:type="gramEnd"/>
              <w:r w:rsidR="0060163E" w:rsidRPr="000F7830">
                <w:rPr>
                  <w:rStyle w:val="Hyperlink"/>
                  <w:color w:val="auto"/>
                  <w:u w:val="none"/>
                </w:rPr>
                <w:t>(or sulfinyl)}acetone</w:t>
              </w:r>
            </w:hyperlink>
            <w:r w:rsidR="0060163E" w:rsidRPr="0060163E">
              <w:t> </w:t>
            </w:r>
            <w:r w:rsidR="0060163E" w:rsidRPr="0060163E">
              <w:br/>
            </w:r>
            <w:r w:rsidR="00D0466E" w:rsidRPr="00902E84">
              <w:rPr>
                <w:b/>
                <w:bCs/>
              </w:rPr>
              <w:t>Kimbaris A</w:t>
            </w:r>
            <w:r w:rsidR="00D0466E" w:rsidRPr="000F7830">
              <w:rPr>
                <w:bCs/>
              </w:rPr>
              <w:t>.</w:t>
            </w:r>
            <w:r w:rsidR="00D0466E" w:rsidRPr="0060163E">
              <w:t>, Cobb J., Tsakonas G. and Varvounis G.</w:t>
            </w:r>
          </w:p>
          <w:p w:rsidR="0060163E" w:rsidRPr="00226793" w:rsidRDefault="0060163E" w:rsidP="0060163E">
            <w:r w:rsidRPr="0060163E">
              <w:t xml:space="preserve">Tetrahedron 60 (40): 8807-8815 </w:t>
            </w:r>
            <w:smartTag w:uri="urn:schemas-microsoft-com:office:smarttags" w:element="date">
              <w:smartTagPr>
                <w:attr w:name="Year" w:val="2004"/>
                <w:attr w:name="Day" w:val="27"/>
                <w:attr w:name="Month" w:val="9"/>
              </w:smartTagPr>
              <w:r w:rsidRPr="0060163E">
                <w:t>SEP 27 2004</w:t>
              </w:r>
            </w:smartTag>
            <w:r w:rsidR="007C4342" w:rsidRPr="00226793">
              <w:t xml:space="preserve"> </w:t>
            </w:r>
            <w:r w:rsidR="007C4342">
              <w:t>(</w:t>
            </w:r>
            <w:r w:rsidR="007C4342" w:rsidRPr="007C4342">
              <w:rPr>
                <w:i/>
                <w:lang w:val="el-GR"/>
              </w:rPr>
              <w:t>Δείκτης</w:t>
            </w:r>
            <w:r w:rsidR="007C4342" w:rsidRPr="007C4342">
              <w:rPr>
                <w:i/>
              </w:rPr>
              <w:t>:</w:t>
            </w:r>
            <w:r w:rsidR="007C4342" w:rsidRPr="00226793">
              <w:rPr>
                <w:i/>
              </w:rPr>
              <w:t xml:space="preserve"> 2.897</w:t>
            </w:r>
            <w:r w:rsidR="007C4342" w:rsidRPr="00226793">
              <w:t>)</w:t>
            </w:r>
          </w:p>
          <w:p w:rsidR="0060163E" w:rsidRPr="00226793" w:rsidRDefault="0060163E" w:rsidP="000F7830">
            <w:pPr>
              <w:jc w:val="both"/>
              <w:rPr>
                <w:b/>
              </w:rPr>
            </w:pPr>
            <w:r w:rsidRPr="00C01FA0">
              <w:rPr>
                <w:b/>
              </w:rPr>
              <w:t xml:space="preserve">Ετεροαναφορές : </w:t>
            </w:r>
            <w:r w:rsidR="005A2B7C" w:rsidRPr="00226793">
              <w:rPr>
                <w:b/>
              </w:rPr>
              <w:t>15</w:t>
            </w:r>
          </w:p>
          <w:p w:rsidR="009D490F" w:rsidRPr="00C01FA0" w:rsidRDefault="009D490F" w:rsidP="000F7830">
            <w:pPr>
              <w:jc w:val="both"/>
              <w:rPr>
                <w:b/>
              </w:rPr>
            </w:pPr>
          </w:p>
          <w:p w:rsidR="00D0466E" w:rsidRDefault="00054F9E" w:rsidP="0060163E">
            <w:hyperlink r:id="rId13" w:history="1">
              <w:r w:rsidR="0060163E" w:rsidRPr="000F7830">
                <w:rPr>
                  <w:rStyle w:val="Hyperlink"/>
                  <w:color w:val="auto"/>
                  <w:u w:val="none"/>
                </w:rPr>
                <w:t>Synthesis of 5-</w:t>
              </w:r>
              <w:proofErr w:type="gramStart"/>
              <w:r w:rsidR="0060163E" w:rsidRPr="000F7830">
                <w:rPr>
                  <w:rStyle w:val="Hyperlink"/>
                  <w:color w:val="auto"/>
                  <w:u w:val="none"/>
                </w:rPr>
                <w:t>alkyl(</w:t>
              </w:r>
              <w:proofErr w:type="gramEnd"/>
              <w:r w:rsidR="0060163E" w:rsidRPr="000F7830">
                <w:rPr>
                  <w:rStyle w:val="Hyperlink"/>
                  <w:color w:val="auto"/>
                  <w:u w:val="none"/>
                </w:rPr>
                <w:t xml:space="preserve">or aryl)pyrrolo[1,2-a]quinoxalin-4(5H)-ones by denitrocyclisation of N-alkyl(or aryl)-1-(2-nitrophenyl)-1H-pyrrole-2-carboxamides. </w:t>
              </w:r>
              <w:r w:rsidR="0060163E" w:rsidRPr="000F7830">
                <w:rPr>
                  <w:rStyle w:val="Hyperlink"/>
                  <w:color w:val="auto"/>
                  <w:u w:val="none"/>
                </w:rPr>
                <w:lastRenderedPageBreak/>
                <w:t>Evidence of a Smiles rearrangement</w:t>
              </w:r>
            </w:hyperlink>
            <w:r w:rsidR="0060163E" w:rsidRPr="0060163E">
              <w:t> </w:t>
            </w:r>
            <w:r w:rsidR="0060163E" w:rsidRPr="0060163E">
              <w:br/>
            </w:r>
            <w:r w:rsidR="00D0466E" w:rsidRPr="0060163E">
              <w:t xml:space="preserve">Rotas G., </w:t>
            </w:r>
            <w:r w:rsidR="00D0466E" w:rsidRPr="00902E84">
              <w:rPr>
                <w:b/>
                <w:bCs/>
              </w:rPr>
              <w:t>Kimbaris A</w:t>
            </w:r>
            <w:r w:rsidR="00D0466E" w:rsidRPr="000F7830">
              <w:rPr>
                <w:bCs/>
              </w:rPr>
              <w:t>.</w:t>
            </w:r>
            <w:r w:rsidR="00D0466E" w:rsidRPr="0060163E">
              <w:t xml:space="preserve"> and Varvounis G.</w:t>
            </w:r>
          </w:p>
          <w:p w:rsidR="0060163E" w:rsidRPr="00226793" w:rsidRDefault="0060163E" w:rsidP="0060163E">
            <w:r w:rsidRPr="0060163E">
              <w:t xml:space="preserve">Tetrahedron 60 (48): 10825-10832 </w:t>
            </w:r>
            <w:smartTag w:uri="urn:schemas-microsoft-com:office:smarttags" w:element="date">
              <w:smartTagPr>
                <w:attr w:name="Year" w:val="2004"/>
                <w:attr w:name="Day" w:val="22"/>
                <w:attr w:name="Month" w:val="11"/>
              </w:smartTagPr>
              <w:r w:rsidRPr="0060163E">
                <w:t>NOV 22 2004</w:t>
              </w:r>
            </w:smartTag>
            <w:r w:rsidR="007C4342" w:rsidRPr="00226793">
              <w:t xml:space="preserve"> </w:t>
            </w:r>
            <w:r w:rsidR="007C4342">
              <w:t>(</w:t>
            </w:r>
            <w:r w:rsidR="007C4342" w:rsidRPr="007C4342">
              <w:rPr>
                <w:i/>
                <w:lang w:val="el-GR"/>
              </w:rPr>
              <w:t>Δείκτης</w:t>
            </w:r>
            <w:r w:rsidR="007C4342" w:rsidRPr="007C4342">
              <w:rPr>
                <w:i/>
              </w:rPr>
              <w:t>:</w:t>
            </w:r>
            <w:r w:rsidR="007C4342" w:rsidRPr="00226793">
              <w:rPr>
                <w:i/>
              </w:rPr>
              <w:t xml:space="preserve"> 2.897</w:t>
            </w:r>
            <w:r w:rsidR="007C4342" w:rsidRPr="00226793">
              <w:t>)</w:t>
            </w:r>
          </w:p>
          <w:p w:rsidR="0060163E" w:rsidRPr="00226793" w:rsidRDefault="0060163E" w:rsidP="000F7830">
            <w:pPr>
              <w:jc w:val="both"/>
              <w:rPr>
                <w:b/>
              </w:rPr>
            </w:pPr>
            <w:r w:rsidRPr="00C01FA0">
              <w:rPr>
                <w:b/>
              </w:rPr>
              <w:t xml:space="preserve">Ετεροαναφορές : </w:t>
            </w:r>
            <w:r w:rsidR="009658DE">
              <w:rPr>
                <w:b/>
              </w:rPr>
              <w:t>1</w:t>
            </w:r>
            <w:r w:rsidR="005A2B7C" w:rsidRPr="00226793">
              <w:rPr>
                <w:b/>
              </w:rPr>
              <w:t>4</w:t>
            </w:r>
          </w:p>
          <w:p w:rsidR="009D490F" w:rsidRPr="00C01FA0" w:rsidRDefault="009D490F" w:rsidP="000F7830">
            <w:pPr>
              <w:jc w:val="both"/>
              <w:rPr>
                <w:b/>
              </w:rPr>
            </w:pPr>
          </w:p>
          <w:p w:rsidR="00D0466E" w:rsidRDefault="00054F9E" w:rsidP="0060163E">
            <w:hyperlink r:id="rId14" w:history="1">
              <w:r w:rsidR="0060163E" w:rsidRPr="000F7830">
                <w:rPr>
                  <w:rStyle w:val="Hyperlink"/>
                  <w:color w:val="auto"/>
                  <w:u w:val="none"/>
                </w:rPr>
                <w:t>Flavour compounds of Greek cotton honey</w:t>
              </w:r>
            </w:hyperlink>
            <w:r w:rsidR="0060163E" w:rsidRPr="0060163E">
              <w:t> </w:t>
            </w:r>
            <w:r w:rsidR="0060163E" w:rsidRPr="0060163E">
              <w:br/>
            </w:r>
            <w:r w:rsidR="00D0466E" w:rsidRPr="0060163E">
              <w:t xml:space="preserve">Alissandrakis E., </w:t>
            </w:r>
            <w:r w:rsidR="00D0466E" w:rsidRPr="00902E84">
              <w:rPr>
                <w:b/>
                <w:bCs/>
              </w:rPr>
              <w:t>Kibaris A.C</w:t>
            </w:r>
            <w:r w:rsidR="00D0466E" w:rsidRPr="000F7830">
              <w:rPr>
                <w:bCs/>
              </w:rPr>
              <w:t>.</w:t>
            </w:r>
            <w:r w:rsidR="00D0466E" w:rsidRPr="0060163E">
              <w:t xml:space="preserve">, Tarantilis P.A., </w:t>
            </w:r>
            <w:hyperlink r:id="rId15" w:tooltip="one-click search" w:history="1">
              <w:proofErr w:type="gramStart"/>
              <w:r w:rsidR="00D0466E" w:rsidRPr="000F7830">
                <w:rPr>
                  <w:rStyle w:val="Hyperlink"/>
                  <w:color w:val="auto"/>
                  <w:u w:val="none"/>
                </w:rPr>
                <w:t>Harizanis</w:t>
              </w:r>
              <w:proofErr w:type="gramEnd"/>
              <w:r w:rsidR="00D0466E" w:rsidRPr="000F7830">
                <w:rPr>
                  <w:rStyle w:val="Hyperlink"/>
                  <w:color w:val="auto"/>
                  <w:u w:val="none"/>
                </w:rPr>
                <w:t xml:space="preserve"> P.C</w:t>
              </w:r>
            </w:hyperlink>
            <w:r w:rsidR="00D0466E" w:rsidRPr="0060163E">
              <w:t xml:space="preserve">. </w:t>
            </w:r>
            <w:proofErr w:type="gramStart"/>
            <w:r w:rsidR="00D0466E" w:rsidRPr="0060163E">
              <w:t>and</w:t>
            </w:r>
            <w:proofErr w:type="gramEnd"/>
            <w:r w:rsidR="00D0466E" w:rsidRPr="0060163E">
              <w:t xml:space="preserve"> </w:t>
            </w:r>
            <w:hyperlink r:id="rId16" w:tooltip="one-click search" w:history="1">
              <w:r w:rsidR="00D0466E" w:rsidRPr="000F7830">
                <w:rPr>
                  <w:rStyle w:val="Hyperlink"/>
                  <w:color w:val="auto"/>
                  <w:u w:val="none"/>
                </w:rPr>
                <w:t>Polissiou M.G</w:t>
              </w:r>
            </w:hyperlink>
            <w:r w:rsidR="00D0466E" w:rsidRPr="0060163E">
              <w:t>.</w:t>
            </w:r>
          </w:p>
          <w:p w:rsidR="007C4342" w:rsidRPr="00226793" w:rsidRDefault="0060163E" w:rsidP="0060163E">
            <w:r w:rsidRPr="0060163E">
              <w:t>Journal of the Science of Food and Agriculture 85 (9): 1444-1452 JUL 2005</w:t>
            </w:r>
            <w:r w:rsidR="007C4342" w:rsidRPr="007C4342">
              <w:rPr>
                <w:lang w:val="en-GB"/>
              </w:rPr>
              <w:t xml:space="preserve"> </w:t>
            </w:r>
          </w:p>
          <w:p w:rsidR="0060163E" w:rsidRPr="007C4342" w:rsidRDefault="007C4342" w:rsidP="0060163E">
            <w:pPr>
              <w:rPr>
                <w:lang w:val="en-GB"/>
              </w:rPr>
            </w:pPr>
            <w:r>
              <w:t>(</w:t>
            </w:r>
            <w:r w:rsidRPr="007C4342">
              <w:rPr>
                <w:i/>
                <w:lang w:val="el-GR"/>
              </w:rPr>
              <w:t>Δείκτης</w:t>
            </w:r>
            <w:r w:rsidRPr="007C4342">
              <w:rPr>
                <w:i/>
              </w:rPr>
              <w:t>:</w:t>
            </w:r>
            <w:r w:rsidRPr="007C4342">
              <w:rPr>
                <w:i/>
                <w:lang w:val="en-GB"/>
              </w:rPr>
              <w:t xml:space="preserve"> 1.333</w:t>
            </w:r>
            <w:r w:rsidRPr="007C4342">
              <w:rPr>
                <w:lang w:val="en-GB"/>
              </w:rPr>
              <w:t>)</w:t>
            </w:r>
          </w:p>
          <w:p w:rsidR="0060163E" w:rsidRDefault="0060163E" w:rsidP="000F7830">
            <w:pPr>
              <w:jc w:val="both"/>
              <w:rPr>
                <w:b/>
              </w:rPr>
            </w:pPr>
            <w:r w:rsidRPr="00C01FA0">
              <w:rPr>
                <w:b/>
              </w:rPr>
              <w:t xml:space="preserve">Ετεροαναφορές : </w:t>
            </w:r>
            <w:r w:rsidR="005A2B7C" w:rsidRPr="00226793">
              <w:rPr>
                <w:b/>
              </w:rPr>
              <w:t>2</w:t>
            </w:r>
            <w:r w:rsidR="009658DE">
              <w:rPr>
                <w:b/>
              </w:rPr>
              <w:t>5</w:t>
            </w:r>
          </w:p>
          <w:p w:rsidR="009D490F" w:rsidRPr="00C01FA0" w:rsidRDefault="009D490F" w:rsidP="000F7830">
            <w:pPr>
              <w:jc w:val="both"/>
              <w:rPr>
                <w:b/>
              </w:rPr>
            </w:pPr>
          </w:p>
          <w:p w:rsidR="007C4342" w:rsidRPr="009D490F" w:rsidRDefault="00054F9E" w:rsidP="0060163E">
            <w:hyperlink r:id="rId17" w:history="1">
              <w:r w:rsidR="0060163E" w:rsidRPr="000F7830">
                <w:rPr>
                  <w:rStyle w:val="Hyperlink"/>
                  <w:color w:val="auto"/>
                  <w:u w:val="none"/>
                </w:rPr>
                <w:t>FT-Raman spectroscopic simultaneous determination of fructose and glucose in honey</w:t>
              </w:r>
            </w:hyperlink>
            <w:r w:rsidR="0060163E" w:rsidRPr="0060163E">
              <w:t>.</w:t>
            </w:r>
            <w:r w:rsidR="0060163E" w:rsidRPr="0060163E">
              <w:br/>
            </w:r>
            <w:r w:rsidR="00D0466E" w:rsidRPr="0060163E">
              <w:t xml:space="preserve">Batsoulis A.N., Siatis N.G., </w:t>
            </w:r>
            <w:r w:rsidR="00D0466E" w:rsidRPr="00902E84">
              <w:rPr>
                <w:b/>
                <w:bCs/>
              </w:rPr>
              <w:t>Kimbaris A.C</w:t>
            </w:r>
            <w:r w:rsidR="00D0466E" w:rsidRPr="000F7830">
              <w:rPr>
                <w:bCs/>
              </w:rPr>
              <w:t>.</w:t>
            </w:r>
            <w:r w:rsidR="00D0466E" w:rsidRPr="0060163E">
              <w:t xml:space="preserve">, </w:t>
            </w:r>
            <w:hyperlink r:id="rId18" w:tooltip="one-click search" w:history="1">
              <w:r w:rsidR="00D0466E" w:rsidRPr="000F7830">
                <w:rPr>
                  <w:rStyle w:val="Hyperlink"/>
                  <w:color w:val="auto"/>
                  <w:u w:val="none"/>
                </w:rPr>
                <w:t>Alissandrakis E.K</w:t>
              </w:r>
            </w:hyperlink>
            <w:r w:rsidR="00D0466E" w:rsidRPr="0060163E">
              <w:t xml:space="preserve">., </w:t>
            </w:r>
            <w:hyperlink r:id="rId19" w:tooltip="one-click search" w:history="1">
              <w:r w:rsidR="00D0466E" w:rsidRPr="000F7830">
                <w:rPr>
                  <w:rStyle w:val="Hyperlink"/>
                  <w:color w:val="auto"/>
                  <w:u w:val="none"/>
                </w:rPr>
                <w:t>Pappas C.S</w:t>
              </w:r>
            </w:hyperlink>
            <w:r w:rsidR="00D0466E" w:rsidRPr="0060163E">
              <w:t xml:space="preserve">., </w:t>
            </w:r>
            <w:hyperlink r:id="rId20" w:tooltip="one-click search" w:history="1">
              <w:r w:rsidR="00D0466E" w:rsidRPr="000F7830">
                <w:rPr>
                  <w:rStyle w:val="Hyperlink"/>
                  <w:color w:val="auto"/>
                  <w:u w:val="none"/>
                </w:rPr>
                <w:t>Tarantilis P.A</w:t>
              </w:r>
            </w:hyperlink>
            <w:r w:rsidR="00D0466E" w:rsidRPr="0060163E">
              <w:t xml:space="preserve">., </w:t>
            </w:r>
            <w:hyperlink r:id="rId21" w:tooltip="one-click search" w:history="1">
              <w:r w:rsidR="00D0466E" w:rsidRPr="000F7830">
                <w:rPr>
                  <w:rStyle w:val="Hyperlink"/>
                  <w:color w:val="auto"/>
                  <w:u w:val="none"/>
                </w:rPr>
                <w:t>Harizanis P.C</w:t>
              </w:r>
            </w:hyperlink>
            <w:r w:rsidR="00D0466E" w:rsidRPr="0060163E">
              <w:t xml:space="preserve">. </w:t>
            </w:r>
            <w:proofErr w:type="gramStart"/>
            <w:r w:rsidR="00D0466E" w:rsidRPr="0060163E">
              <w:t>and</w:t>
            </w:r>
            <w:proofErr w:type="gramEnd"/>
            <w:r w:rsidR="00D0466E" w:rsidRPr="0060163E">
              <w:t xml:space="preserve"> </w:t>
            </w:r>
            <w:hyperlink r:id="rId22" w:tooltip="one-click search" w:history="1">
              <w:r w:rsidR="00D0466E" w:rsidRPr="000F7830">
                <w:rPr>
                  <w:rStyle w:val="Hyperlink"/>
                  <w:color w:val="auto"/>
                  <w:u w:val="none"/>
                </w:rPr>
                <w:t>Polissiou M.G</w:t>
              </w:r>
            </w:hyperlink>
            <w:r w:rsidR="00D0466E" w:rsidRPr="0060163E">
              <w:t>.</w:t>
            </w:r>
            <w:r w:rsidR="00D0466E" w:rsidRPr="0060163E">
              <w:br/>
            </w:r>
            <w:r w:rsidR="0060163E" w:rsidRPr="000F7830">
              <w:rPr>
                <w:lang w:val="en-GB"/>
              </w:rPr>
              <w:t>Journal of Agricultural and Food Chemistry</w:t>
            </w:r>
            <w:r w:rsidR="0060163E" w:rsidRPr="0060163E">
              <w:t xml:space="preserve"> 53 (2): 207-210 </w:t>
            </w:r>
            <w:smartTag w:uri="urn:schemas-microsoft-com:office:smarttags" w:element="date">
              <w:smartTagPr>
                <w:attr w:name="Year" w:val="2005"/>
                <w:attr w:name="Day" w:val="26"/>
                <w:attr w:name="Month" w:val="1"/>
              </w:smartTagPr>
              <w:r w:rsidR="0060163E" w:rsidRPr="0060163E">
                <w:t>JAN 26 2005</w:t>
              </w:r>
            </w:smartTag>
            <w:r w:rsidR="0060163E" w:rsidRPr="0060163E">
              <w:t xml:space="preserve"> </w:t>
            </w:r>
          </w:p>
          <w:p w:rsidR="0060163E" w:rsidRPr="0060163E" w:rsidRDefault="007C4342" w:rsidP="0060163E">
            <w:r>
              <w:t>(</w:t>
            </w:r>
            <w:r w:rsidRPr="007C4342">
              <w:rPr>
                <w:i/>
                <w:lang w:val="el-GR"/>
              </w:rPr>
              <w:t>Δείκτης</w:t>
            </w:r>
            <w:r w:rsidRPr="007C4342">
              <w:rPr>
                <w:i/>
              </w:rPr>
              <w:t>:</w:t>
            </w:r>
            <w:r w:rsidRPr="00226793">
              <w:rPr>
                <w:i/>
              </w:rPr>
              <w:t xml:space="preserve"> 2.562</w:t>
            </w:r>
            <w:r w:rsidRPr="00226793">
              <w:t>)</w:t>
            </w:r>
          </w:p>
          <w:p w:rsidR="0060163E" w:rsidRPr="00226793" w:rsidRDefault="0060163E" w:rsidP="000F7830">
            <w:pPr>
              <w:jc w:val="both"/>
              <w:rPr>
                <w:b/>
              </w:rPr>
            </w:pPr>
            <w:r w:rsidRPr="00C01FA0">
              <w:rPr>
                <w:b/>
              </w:rPr>
              <w:t xml:space="preserve">Ετεροαναφορές : </w:t>
            </w:r>
            <w:r w:rsidR="005A2B7C" w:rsidRPr="00226793">
              <w:rPr>
                <w:b/>
              </w:rPr>
              <w:t>22</w:t>
            </w:r>
          </w:p>
          <w:p w:rsidR="009D490F" w:rsidRPr="00C01FA0" w:rsidRDefault="009D490F" w:rsidP="000F7830">
            <w:pPr>
              <w:jc w:val="both"/>
              <w:rPr>
                <w:b/>
              </w:rPr>
            </w:pPr>
          </w:p>
          <w:p w:rsidR="00D0466E" w:rsidRDefault="00054F9E" w:rsidP="0060163E">
            <w:pPr>
              <w:rPr>
                <w:lang w:val="en-GB"/>
              </w:rPr>
            </w:pPr>
            <w:hyperlink r:id="rId23" w:history="1">
              <w:r w:rsidR="00D0466E" w:rsidRPr="000F7830">
                <w:rPr>
                  <w:lang w:val="en-GB"/>
                </w:rPr>
                <w:t>Rapid method for simultaneous quantitative determination of four major essential oil components from oregano (</w:t>
              </w:r>
              <w:r w:rsidR="00D0466E" w:rsidRPr="000F7830">
                <w:rPr>
                  <w:i/>
                  <w:lang w:val="en-GB"/>
                </w:rPr>
                <w:t>Oreganum sp.</w:t>
              </w:r>
              <w:r w:rsidR="00D0466E" w:rsidRPr="000F7830">
                <w:rPr>
                  <w:lang w:val="en-GB"/>
                </w:rPr>
                <w:t>) and thyme (</w:t>
              </w:r>
              <w:r w:rsidR="00D0466E" w:rsidRPr="000F7830">
                <w:rPr>
                  <w:i/>
                  <w:lang w:val="en-GB"/>
                </w:rPr>
                <w:t>Thymus sp.</w:t>
              </w:r>
              <w:r w:rsidR="00D0466E" w:rsidRPr="000F7830">
                <w:rPr>
                  <w:lang w:val="en-GB"/>
                </w:rPr>
                <w:t>) using FT-Raman spectroscopy</w:t>
              </w:r>
            </w:hyperlink>
            <w:r w:rsidR="00D0466E" w:rsidRPr="000F7830">
              <w:rPr>
                <w:lang w:val="en-GB"/>
              </w:rPr>
              <w:t>. </w:t>
            </w:r>
          </w:p>
          <w:p w:rsidR="007C4342" w:rsidRPr="00226793" w:rsidRDefault="0060163E" w:rsidP="007C4342">
            <w:r w:rsidRPr="00D0466E">
              <w:rPr>
                <w:lang w:val="en-GB"/>
              </w:rPr>
              <w:t xml:space="preserve">Siatis N.G., </w:t>
            </w:r>
            <w:r w:rsidRPr="00D0466E">
              <w:rPr>
                <w:b/>
                <w:bCs/>
                <w:lang w:val="en-GB"/>
              </w:rPr>
              <w:t>Kimbaris A.C</w:t>
            </w:r>
            <w:r w:rsidRPr="00D0466E">
              <w:rPr>
                <w:bCs/>
                <w:lang w:val="en-GB"/>
              </w:rPr>
              <w:t>.</w:t>
            </w:r>
            <w:r w:rsidRPr="00D0466E">
              <w:rPr>
                <w:lang w:val="en-GB"/>
              </w:rPr>
              <w:t xml:space="preserve">, Pappas C.S., </w:t>
            </w:r>
            <w:r w:rsidRPr="000F7830">
              <w:rPr>
                <w:lang w:val="en-GB"/>
              </w:rPr>
              <w:t>Daferera D.J.,</w:t>
            </w:r>
            <w:r w:rsidRPr="00D0466E">
              <w:rPr>
                <w:lang w:val="en-GB"/>
              </w:rPr>
              <w:t xml:space="preserve"> Tarantilis A.P. and Polissiou G.M.</w:t>
            </w:r>
            <w:r w:rsidRPr="000F7830">
              <w:rPr>
                <w:lang w:val="en-GB"/>
              </w:rPr>
              <w:br/>
              <w:t>Journal of Agricultural and Food Chemistry 53 (2): 202-206 JAN 2005</w:t>
            </w:r>
            <w:r w:rsidR="007C4342" w:rsidRPr="007C4342">
              <w:rPr>
                <w:lang w:val="en-GB"/>
              </w:rPr>
              <w:t xml:space="preserve"> </w:t>
            </w:r>
          </w:p>
          <w:p w:rsidR="0060163E" w:rsidRPr="00226793" w:rsidRDefault="007C4342" w:rsidP="0060163E">
            <w:r>
              <w:t>(</w:t>
            </w:r>
            <w:r w:rsidRPr="007C4342">
              <w:rPr>
                <w:i/>
                <w:lang w:val="el-GR"/>
              </w:rPr>
              <w:t>Δείκτης</w:t>
            </w:r>
            <w:r w:rsidRPr="007C4342">
              <w:rPr>
                <w:i/>
              </w:rPr>
              <w:t>:</w:t>
            </w:r>
            <w:r w:rsidRPr="007C4342">
              <w:rPr>
                <w:i/>
                <w:lang w:val="en-GB"/>
              </w:rPr>
              <w:t xml:space="preserve"> 2.562</w:t>
            </w:r>
            <w:r w:rsidRPr="007C4342">
              <w:rPr>
                <w:lang w:val="en-GB"/>
              </w:rPr>
              <w:t>)</w:t>
            </w:r>
          </w:p>
          <w:p w:rsidR="0060163E" w:rsidRPr="00226793" w:rsidRDefault="0060163E" w:rsidP="000F7830">
            <w:pPr>
              <w:jc w:val="both"/>
              <w:rPr>
                <w:b/>
              </w:rPr>
            </w:pPr>
            <w:r w:rsidRPr="00C01FA0">
              <w:rPr>
                <w:b/>
              </w:rPr>
              <w:t xml:space="preserve">Ετεροαναφορές : </w:t>
            </w:r>
            <w:r w:rsidR="005A2B7C" w:rsidRPr="00226793">
              <w:rPr>
                <w:b/>
              </w:rPr>
              <w:t>7</w:t>
            </w:r>
          </w:p>
          <w:p w:rsidR="00985C87" w:rsidRPr="00C01FA0" w:rsidRDefault="00985C87" w:rsidP="000F7830">
            <w:pPr>
              <w:jc w:val="both"/>
              <w:rPr>
                <w:b/>
              </w:rPr>
            </w:pPr>
          </w:p>
          <w:p w:rsidR="00D0466E" w:rsidRDefault="00054F9E" w:rsidP="0060163E">
            <w:pPr>
              <w:rPr>
                <w:lang w:val="en-GB"/>
              </w:rPr>
            </w:pPr>
            <w:hyperlink r:id="rId24" w:history="1">
              <w:r w:rsidR="0060163E" w:rsidRPr="000F7830">
                <w:rPr>
                  <w:lang w:val="en-GB"/>
                </w:rPr>
                <w:t>Quantitative analysis of garlic (</w:t>
              </w:r>
              <w:r w:rsidR="0060163E" w:rsidRPr="000F7830">
                <w:rPr>
                  <w:i/>
                  <w:lang w:val="en-GB"/>
                </w:rPr>
                <w:t>Allium sativum</w:t>
              </w:r>
              <w:r w:rsidR="0060163E" w:rsidRPr="000F7830">
                <w:rPr>
                  <w:lang w:val="en-GB"/>
                </w:rPr>
                <w:t>) oil unsaturated acyclic components using FT-Raman spectroscopy</w:t>
              </w:r>
            </w:hyperlink>
            <w:r w:rsidR="0060163E" w:rsidRPr="0060163E">
              <w:t>.</w:t>
            </w:r>
            <w:r w:rsidR="0060163E" w:rsidRPr="000F7830">
              <w:rPr>
                <w:lang w:val="en-GB"/>
              </w:rPr>
              <w:t> </w:t>
            </w:r>
            <w:r w:rsidR="0060163E" w:rsidRPr="000F7830">
              <w:rPr>
                <w:lang w:val="en-GB"/>
              </w:rPr>
              <w:br/>
            </w:r>
            <w:r w:rsidR="00D0466E" w:rsidRPr="00902E84">
              <w:rPr>
                <w:b/>
                <w:bCs/>
                <w:lang w:val="en-GB"/>
              </w:rPr>
              <w:t>Kimbaris A.C</w:t>
            </w:r>
            <w:r w:rsidR="00D0466E" w:rsidRPr="000F7830">
              <w:rPr>
                <w:bCs/>
                <w:lang w:val="en-GB"/>
              </w:rPr>
              <w:t>.</w:t>
            </w:r>
            <w:r w:rsidR="00D0466E" w:rsidRPr="000F7830">
              <w:rPr>
                <w:lang w:val="en-GB"/>
              </w:rPr>
              <w:t>, Siatis N.G., Pappas C.S., Daferera D.J.,</w:t>
            </w:r>
            <w:r w:rsidR="00D0466E" w:rsidRPr="00D0466E">
              <w:rPr>
                <w:lang w:val="en-GB"/>
              </w:rPr>
              <w:t xml:space="preserve"> Tarantilis A.P. and Polissiou G.M.</w:t>
            </w:r>
          </w:p>
          <w:p w:rsidR="0060163E" w:rsidRPr="00226793" w:rsidRDefault="0060163E" w:rsidP="0060163E">
            <w:r w:rsidRPr="000F7830">
              <w:rPr>
                <w:lang w:val="en-GB"/>
              </w:rPr>
              <w:t>Food Chemistry 94 (2): 287-295 JAN 2006</w:t>
            </w:r>
            <w:r w:rsidR="007C4342" w:rsidRPr="00226793">
              <w:t xml:space="preserve"> </w:t>
            </w:r>
            <w:r w:rsidR="007C4342">
              <w:t>(</w:t>
            </w:r>
            <w:r w:rsidR="007C4342" w:rsidRPr="007C4342">
              <w:rPr>
                <w:i/>
                <w:lang w:val="el-GR"/>
              </w:rPr>
              <w:t>Δείκτης</w:t>
            </w:r>
            <w:r w:rsidR="007C4342" w:rsidRPr="007C4342">
              <w:rPr>
                <w:i/>
              </w:rPr>
              <w:t>:</w:t>
            </w:r>
            <w:r w:rsidR="007C4342" w:rsidRPr="00226793">
              <w:rPr>
                <w:i/>
              </w:rPr>
              <w:t xml:space="preserve"> 2.696</w:t>
            </w:r>
            <w:r w:rsidR="007C4342" w:rsidRPr="00226793">
              <w:t>)</w:t>
            </w:r>
          </w:p>
          <w:p w:rsidR="0060163E" w:rsidRPr="00226793" w:rsidRDefault="0060163E" w:rsidP="000F7830">
            <w:pPr>
              <w:jc w:val="both"/>
              <w:rPr>
                <w:b/>
              </w:rPr>
            </w:pPr>
            <w:r w:rsidRPr="00C01FA0">
              <w:rPr>
                <w:b/>
              </w:rPr>
              <w:t xml:space="preserve">Ετεροαναφορές : </w:t>
            </w:r>
            <w:r w:rsidR="009658DE">
              <w:rPr>
                <w:b/>
              </w:rPr>
              <w:t>1</w:t>
            </w:r>
            <w:r w:rsidR="005A2B7C" w:rsidRPr="00226793">
              <w:rPr>
                <w:b/>
              </w:rPr>
              <w:t>4</w:t>
            </w:r>
          </w:p>
          <w:p w:rsidR="00985C87" w:rsidRPr="00C01FA0" w:rsidRDefault="00985C87" w:rsidP="000F7830">
            <w:pPr>
              <w:jc w:val="both"/>
              <w:rPr>
                <w:b/>
              </w:rPr>
            </w:pPr>
          </w:p>
          <w:p w:rsidR="00D0466E" w:rsidRDefault="00054F9E" w:rsidP="0060163E">
            <w:pPr>
              <w:rPr>
                <w:lang w:val="en-GB"/>
              </w:rPr>
            </w:pPr>
            <w:hyperlink r:id="rId25" w:history="1">
              <w:r w:rsidR="00D0466E" w:rsidRPr="000F7830">
                <w:rPr>
                  <w:lang w:val="en-GB"/>
                </w:rPr>
                <w:t>Comparison of distillation and ultrasound-assisted extraction methods for the isolation of sensitive aroma compounds from garlic (</w:t>
              </w:r>
              <w:r w:rsidR="00D0466E" w:rsidRPr="000F7830">
                <w:rPr>
                  <w:i/>
                  <w:lang w:val="en-GB"/>
                </w:rPr>
                <w:t>Allium sativum</w:t>
              </w:r>
              <w:r w:rsidR="00D0466E" w:rsidRPr="000F7830">
                <w:rPr>
                  <w:lang w:val="en-GB"/>
                </w:rPr>
                <w:t>)</w:t>
              </w:r>
            </w:hyperlink>
            <w:r w:rsidR="00D0466E" w:rsidRPr="000F7830">
              <w:rPr>
                <w:lang w:val="en-GB"/>
              </w:rPr>
              <w:t>. </w:t>
            </w:r>
          </w:p>
          <w:p w:rsidR="0060163E" w:rsidRPr="007C4342" w:rsidRDefault="0060163E" w:rsidP="0060163E">
            <w:pPr>
              <w:rPr>
                <w:lang w:val="en-GB"/>
              </w:rPr>
            </w:pPr>
            <w:r w:rsidRPr="00960E9F">
              <w:rPr>
                <w:b/>
                <w:bCs/>
                <w:lang w:val="en-GB"/>
              </w:rPr>
              <w:t>Kimbaris A.C</w:t>
            </w:r>
            <w:r w:rsidRPr="000F7830">
              <w:rPr>
                <w:bCs/>
                <w:lang w:val="en-GB"/>
              </w:rPr>
              <w:t>.</w:t>
            </w:r>
            <w:r w:rsidRPr="000F7830">
              <w:rPr>
                <w:lang w:val="en-GB"/>
              </w:rPr>
              <w:t xml:space="preserve">, Siatis N.G., Daferera D.J., </w:t>
            </w:r>
            <w:r w:rsidRPr="00D0466E">
              <w:rPr>
                <w:lang w:val="en-GB"/>
              </w:rPr>
              <w:t>Pappas C.S., Tarantilis A.P. and Polissiou G.M.</w:t>
            </w:r>
            <w:r w:rsidRPr="000F7830">
              <w:rPr>
                <w:lang w:val="en-GB"/>
              </w:rPr>
              <w:br/>
              <w:t>Ultrasonics Sonochemistry 13 (1): 54-60 JAN 2006</w:t>
            </w:r>
            <w:r w:rsidR="007C4342" w:rsidRPr="007C4342">
              <w:rPr>
                <w:lang w:val="en-GB"/>
              </w:rPr>
              <w:t xml:space="preserve"> </w:t>
            </w:r>
            <w:r w:rsidR="007C4342">
              <w:t>(</w:t>
            </w:r>
            <w:r w:rsidR="007C4342" w:rsidRPr="007C4342">
              <w:rPr>
                <w:i/>
                <w:lang w:val="el-GR"/>
              </w:rPr>
              <w:t>Δείκτης</w:t>
            </w:r>
            <w:r w:rsidR="007C4342" w:rsidRPr="007C4342">
              <w:rPr>
                <w:i/>
              </w:rPr>
              <w:t>:</w:t>
            </w:r>
            <w:r w:rsidR="007C4342" w:rsidRPr="007C4342">
              <w:rPr>
                <w:i/>
                <w:lang w:val="en-GB"/>
              </w:rPr>
              <w:t xml:space="preserve"> 2.796</w:t>
            </w:r>
            <w:r w:rsidR="007C4342" w:rsidRPr="007C4342">
              <w:rPr>
                <w:lang w:val="en-GB"/>
              </w:rPr>
              <w:t>)</w:t>
            </w:r>
          </w:p>
          <w:p w:rsidR="0060163E" w:rsidRPr="005A2B7C" w:rsidRDefault="0060163E" w:rsidP="000F7830">
            <w:pPr>
              <w:jc w:val="both"/>
              <w:rPr>
                <w:b/>
                <w:lang w:val="el-GR"/>
              </w:rPr>
            </w:pPr>
            <w:r w:rsidRPr="00226793">
              <w:rPr>
                <w:b/>
                <w:lang w:val="el-GR"/>
              </w:rPr>
              <w:t xml:space="preserve">Ετεροαναφορές : </w:t>
            </w:r>
            <w:r w:rsidR="005A2B7C">
              <w:rPr>
                <w:b/>
                <w:lang w:val="el-GR"/>
              </w:rPr>
              <w:t>92</w:t>
            </w:r>
          </w:p>
          <w:p w:rsidR="0060163E" w:rsidRPr="00226793" w:rsidRDefault="0060163E" w:rsidP="000F7830">
            <w:pPr>
              <w:jc w:val="both"/>
              <w:rPr>
                <w:b/>
                <w:lang w:val="el-GR"/>
              </w:rPr>
            </w:pPr>
          </w:p>
          <w:p w:rsidR="0060163E" w:rsidRPr="00226793" w:rsidRDefault="0060163E" w:rsidP="000F7830">
            <w:pPr>
              <w:jc w:val="both"/>
              <w:rPr>
                <w:b/>
                <w:i/>
                <w:lang w:val="el-GR"/>
              </w:rPr>
            </w:pPr>
            <w:r w:rsidRPr="005C4255">
              <w:rPr>
                <w:b/>
                <w:i/>
                <w:lang w:val="el-GR"/>
              </w:rPr>
              <w:t>Μετά</w:t>
            </w:r>
            <w:r w:rsidRPr="00226793">
              <w:rPr>
                <w:b/>
                <w:i/>
                <w:lang w:val="el-GR"/>
              </w:rPr>
              <w:t xml:space="preserve"> </w:t>
            </w:r>
            <w:r w:rsidRPr="005C4255">
              <w:rPr>
                <w:b/>
                <w:i/>
                <w:lang w:val="el-GR"/>
              </w:rPr>
              <w:t>την</w:t>
            </w:r>
            <w:r w:rsidRPr="00226793">
              <w:rPr>
                <w:b/>
                <w:i/>
                <w:lang w:val="el-GR"/>
              </w:rPr>
              <w:t xml:space="preserve"> </w:t>
            </w:r>
            <w:r w:rsidRPr="005C4255">
              <w:rPr>
                <w:b/>
                <w:i/>
                <w:lang w:val="el-GR"/>
              </w:rPr>
              <w:t>εκλογή</w:t>
            </w:r>
            <w:r w:rsidRPr="00226793">
              <w:rPr>
                <w:b/>
                <w:i/>
                <w:lang w:val="el-GR"/>
              </w:rPr>
              <w:t xml:space="preserve"> </w:t>
            </w:r>
            <w:r w:rsidRPr="005C4255">
              <w:rPr>
                <w:b/>
                <w:i/>
                <w:lang w:val="el-GR"/>
              </w:rPr>
              <w:t>ως</w:t>
            </w:r>
            <w:r w:rsidRPr="00226793">
              <w:rPr>
                <w:b/>
                <w:i/>
                <w:lang w:val="el-GR"/>
              </w:rPr>
              <w:t xml:space="preserve"> </w:t>
            </w:r>
            <w:r w:rsidRPr="005C4255">
              <w:rPr>
                <w:b/>
                <w:i/>
                <w:lang w:val="el-GR"/>
              </w:rPr>
              <w:t>Λέκτορας</w:t>
            </w:r>
          </w:p>
          <w:p w:rsidR="005C4255" w:rsidRPr="00226793" w:rsidRDefault="005C4255" w:rsidP="000F7830">
            <w:pPr>
              <w:jc w:val="both"/>
              <w:rPr>
                <w:b/>
                <w:i/>
                <w:lang w:val="el-GR"/>
              </w:rPr>
            </w:pPr>
          </w:p>
          <w:p w:rsidR="00D0466E" w:rsidRDefault="00054F9E" w:rsidP="0060163E">
            <w:hyperlink r:id="rId26" w:history="1">
              <w:r w:rsidR="00D0466E" w:rsidRPr="000F7830">
                <w:rPr>
                  <w:rStyle w:val="Hyperlink"/>
                  <w:color w:val="auto"/>
                  <w:u w:val="none"/>
                </w:rPr>
                <w:t xml:space="preserve">Action of a novel </w:t>
              </w:r>
              <w:proofErr w:type="gramStart"/>
              <w:r w:rsidR="00D0466E" w:rsidRPr="000F7830">
                <w:rPr>
                  <w:rStyle w:val="Hyperlink"/>
                  <w:color w:val="auto"/>
                  <w:u w:val="none"/>
                </w:rPr>
                <w:t>pyrrolo[</w:t>
              </w:r>
              <w:proofErr w:type="gramEnd"/>
              <w:r w:rsidR="00D0466E" w:rsidRPr="000F7830">
                <w:rPr>
                  <w:rStyle w:val="Hyperlink"/>
                  <w:color w:val="auto"/>
                  <w:u w:val="none"/>
                </w:rPr>
                <w:t>1,2-c][1.3]benzodiazepine on the viability of Jurkat and neuronal/glial cells</w:t>
              </w:r>
            </w:hyperlink>
            <w:r w:rsidR="00D0466E" w:rsidRPr="0060163E">
              <w:t>. </w:t>
            </w:r>
          </w:p>
          <w:p w:rsidR="007C4342" w:rsidRPr="009658DE" w:rsidRDefault="0060163E" w:rsidP="007C4342">
            <w:r w:rsidRPr="0060163E">
              <w:t>Rotas G., Natchkebia K., Natsvlishvili N.,</w:t>
            </w:r>
            <w:hyperlink r:id="rId27" w:tooltip="one-click search" w:history="1">
              <w:r w:rsidRPr="00CE0087">
                <w:rPr>
                  <w:rStyle w:val="Hyperlink"/>
                  <w:b/>
                  <w:bCs/>
                  <w:color w:val="auto"/>
                  <w:u w:val="none"/>
                </w:rPr>
                <w:t>Kimbaris A</w:t>
              </w:r>
            </w:hyperlink>
            <w:r w:rsidRPr="00CE0087">
              <w:rPr>
                <w:b/>
              </w:rPr>
              <w:t>.,</w:t>
            </w:r>
            <w:r w:rsidRPr="0060163E">
              <w:t xml:space="preserve"> </w:t>
            </w:r>
            <w:hyperlink r:id="rId28" w:tooltip="one-click search" w:history="1">
              <w:r w:rsidR="00CE0087">
                <w:rPr>
                  <w:rStyle w:val="Hyperlink"/>
                  <w:color w:val="auto"/>
                  <w:u w:val="none"/>
                </w:rPr>
                <w:t>Varvounis</w:t>
              </w:r>
              <w:r w:rsidR="00CE0087" w:rsidRPr="007C4342">
                <w:rPr>
                  <w:rStyle w:val="Hyperlink"/>
                  <w:color w:val="auto"/>
                  <w:u w:val="none"/>
                </w:rPr>
                <w:t xml:space="preserve"> </w:t>
              </w:r>
              <w:r w:rsidRPr="00CE0087">
                <w:rPr>
                  <w:rStyle w:val="Hyperlink"/>
                  <w:color w:val="auto"/>
                  <w:u w:val="none"/>
                </w:rPr>
                <w:t>G</w:t>
              </w:r>
            </w:hyperlink>
            <w:r w:rsidRPr="00CE0087">
              <w:t>.</w:t>
            </w:r>
            <w:r w:rsidR="009658DE">
              <w:t>,</w:t>
            </w:r>
            <w:r w:rsidR="00CE0087" w:rsidRPr="007C4342">
              <w:t xml:space="preserve"> </w:t>
            </w:r>
            <w:hyperlink r:id="rId29" w:tooltip="one-click search" w:history="1">
              <w:r w:rsidRPr="000F7830">
                <w:rPr>
                  <w:rStyle w:val="Hyperlink"/>
                  <w:color w:val="auto"/>
                  <w:u w:val="none"/>
                </w:rPr>
                <w:t>Mikel</w:t>
              </w:r>
              <w:r w:rsidR="00CE0087">
                <w:rPr>
                  <w:rStyle w:val="Hyperlink"/>
                  <w:color w:val="auto"/>
                  <w:u w:val="none"/>
                </w:rPr>
                <w:t>adze</w:t>
              </w:r>
              <w:r w:rsidR="00CE0087" w:rsidRPr="007C4342">
                <w:rPr>
                  <w:rStyle w:val="Hyperlink"/>
                  <w:color w:val="auto"/>
                  <w:u w:val="none"/>
                </w:rPr>
                <w:t xml:space="preserve"> </w:t>
              </w:r>
              <w:r w:rsidRPr="000F7830">
                <w:rPr>
                  <w:rStyle w:val="Hyperlink"/>
                  <w:color w:val="auto"/>
                  <w:u w:val="none"/>
                </w:rPr>
                <w:t>D</w:t>
              </w:r>
            </w:hyperlink>
            <w:r w:rsidRPr="0060163E">
              <w:t>.</w:t>
            </w:r>
            <w:r w:rsidRPr="0060163E">
              <w:br/>
            </w:r>
            <w:r w:rsidRPr="0060163E">
              <w:lastRenderedPageBreak/>
              <w:t xml:space="preserve">Bioorganic &amp; Medicinal Chemistry Letters 15 (13): 3220-3223 </w:t>
            </w:r>
            <w:smartTag w:uri="urn:schemas-microsoft-com:office:smarttags" w:element="date">
              <w:smartTagPr>
                <w:attr w:name="Year" w:val="2005"/>
                <w:attr w:name="Day" w:val="1"/>
                <w:attr w:name="Month" w:val="7"/>
              </w:smartTagPr>
              <w:r w:rsidRPr="0060163E">
                <w:t>JUL 1 2005</w:t>
              </w:r>
            </w:smartTag>
            <w:r w:rsidR="007C4342" w:rsidRPr="007C4342">
              <w:t xml:space="preserve"> </w:t>
            </w:r>
          </w:p>
          <w:p w:rsidR="0060163E" w:rsidRPr="009658DE" w:rsidRDefault="007C4342" w:rsidP="0060163E">
            <w:r>
              <w:t>(</w:t>
            </w:r>
            <w:r w:rsidRPr="007C4342">
              <w:rPr>
                <w:i/>
                <w:lang w:val="el-GR"/>
              </w:rPr>
              <w:t>Δείκτης</w:t>
            </w:r>
            <w:r w:rsidRPr="007C4342">
              <w:rPr>
                <w:i/>
              </w:rPr>
              <w:t>: 2.5</w:t>
            </w:r>
            <w:r w:rsidRPr="009658DE">
              <w:rPr>
                <w:i/>
              </w:rPr>
              <w:t>31</w:t>
            </w:r>
            <w:r w:rsidRPr="007C4342">
              <w:t>)</w:t>
            </w:r>
          </w:p>
          <w:p w:rsidR="0060163E" w:rsidRPr="00226793" w:rsidRDefault="0060163E" w:rsidP="000F7830">
            <w:pPr>
              <w:jc w:val="both"/>
              <w:rPr>
                <w:b/>
              </w:rPr>
            </w:pPr>
            <w:r w:rsidRPr="00C01FA0">
              <w:rPr>
                <w:b/>
              </w:rPr>
              <w:t xml:space="preserve">Ετεροαναφορές : </w:t>
            </w:r>
            <w:r w:rsidR="005A2B7C" w:rsidRPr="00226793">
              <w:rPr>
                <w:b/>
              </w:rPr>
              <w:t>11</w:t>
            </w:r>
          </w:p>
          <w:p w:rsidR="00985C87" w:rsidRPr="00C01FA0" w:rsidRDefault="00985C87" w:rsidP="000F7830">
            <w:pPr>
              <w:jc w:val="both"/>
              <w:rPr>
                <w:b/>
              </w:rPr>
            </w:pPr>
          </w:p>
          <w:p w:rsidR="00D0466E" w:rsidRPr="00D0466E" w:rsidRDefault="00054F9E" w:rsidP="00D0466E">
            <w:pPr>
              <w:jc w:val="both"/>
              <w:rPr>
                <w:bCs/>
                <w:lang w:val="en-GB"/>
              </w:rPr>
            </w:pPr>
            <w:hyperlink r:id="rId30" w:history="1">
              <w:r w:rsidR="0060163E" w:rsidRPr="000F7830">
                <w:rPr>
                  <w:lang w:val="en-GB"/>
                </w:rPr>
                <w:t>Improvement of biodiesel production based on the application of ultrasound: Monitoring of the procedure by FT-IR spectroscopy</w:t>
              </w:r>
            </w:hyperlink>
            <w:r w:rsidR="0060163E" w:rsidRPr="000F7830">
              <w:rPr>
                <w:lang w:val="en-GB"/>
              </w:rPr>
              <w:t>. </w:t>
            </w:r>
            <w:r w:rsidR="0060163E" w:rsidRPr="000F7830">
              <w:rPr>
                <w:lang w:val="en-GB"/>
              </w:rPr>
              <w:br/>
            </w:r>
            <w:r w:rsidR="00D0466E" w:rsidRPr="00D0466E">
              <w:rPr>
                <w:lang w:val="en-GB"/>
              </w:rPr>
              <w:t xml:space="preserve">Siatis N.G., </w:t>
            </w:r>
            <w:r w:rsidR="00D0466E" w:rsidRPr="00D0466E">
              <w:rPr>
                <w:b/>
                <w:bCs/>
                <w:lang w:val="en-GB"/>
              </w:rPr>
              <w:t>Kimbaris A.C</w:t>
            </w:r>
            <w:r w:rsidR="00D0466E" w:rsidRPr="00D0466E">
              <w:rPr>
                <w:bCs/>
                <w:lang w:val="en-GB"/>
              </w:rPr>
              <w:t>.</w:t>
            </w:r>
            <w:r w:rsidR="00D0466E" w:rsidRPr="00D0466E">
              <w:rPr>
                <w:lang w:val="en-GB"/>
              </w:rPr>
              <w:t>, Pappas C.S., Tarantilis A.P. and Polissiou G.M.</w:t>
            </w:r>
          </w:p>
          <w:p w:rsidR="007C4342" w:rsidRPr="00226793" w:rsidRDefault="0060163E" w:rsidP="007C4342">
            <w:r w:rsidRPr="000F7830">
              <w:rPr>
                <w:lang w:val="en-GB"/>
              </w:rPr>
              <w:t>Journal of the American Oil Chemists Society 83 (1): 53-57 JAN 2006</w:t>
            </w:r>
            <w:r w:rsidR="007C4342" w:rsidRPr="007C4342">
              <w:rPr>
                <w:lang w:val="en-GB"/>
              </w:rPr>
              <w:t xml:space="preserve"> </w:t>
            </w:r>
          </w:p>
          <w:p w:rsidR="007C4342" w:rsidRPr="00226793" w:rsidRDefault="007C4342" w:rsidP="0060163E">
            <w:r>
              <w:t>(</w:t>
            </w:r>
            <w:r w:rsidRPr="007C4342">
              <w:rPr>
                <w:i/>
                <w:lang w:val="el-GR"/>
              </w:rPr>
              <w:t>Δείκτης</w:t>
            </w:r>
            <w:r w:rsidRPr="007C4342">
              <w:rPr>
                <w:i/>
              </w:rPr>
              <w:t>:</w:t>
            </w:r>
            <w:r w:rsidRPr="007C4342">
              <w:rPr>
                <w:i/>
                <w:lang w:val="en-GB"/>
              </w:rPr>
              <w:t xml:space="preserve"> </w:t>
            </w:r>
            <w:r w:rsidRPr="00226793">
              <w:rPr>
                <w:i/>
              </w:rPr>
              <w:t>1.504</w:t>
            </w:r>
            <w:r w:rsidRPr="007C4342">
              <w:rPr>
                <w:lang w:val="en-GB"/>
              </w:rPr>
              <w:t>)</w:t>
            </w:r>
          </w:p>
          <w:p w:rsidR="0060163E" w:rsidRPr="00226793" w:rsidRDefault="0060163E" w:rsidP="000F7830">
            <w:pPr>
              <w:jc w:val="both"/>
              <w:rPr>
                <w:b/>
              </w:rPr>
            </w:pPr>
            <w:r w:rsidRPr="00C01FA0">
              <w:rPr>
                <w:b/>
              </w:rPr>
              <w:t xml:space="preserve">Ετεροαναφορές : </w:t>
            </w:r>
            <w:r w:rsidR="005A2B7C" w:rsidRPr="00226793">
              <w:rPr>
                <w:b/>
              </w:rPr>
              <w:t>50</w:t>
            </w:r>
          </w:p>
          <w:p w:rsidR="00985C87" w:rsidRPr="00C01FA0" w:rsidRDefault="00985C87" w:rsidP="000F7830">
            <w:pPr>
              <w:jc w:val="both"/>
              <w:rPr>
                <w:b/>
              </w:rPr>
            </w:pPr>
          </w:p>
          <w:p w:rsidR="00D0466E" w:rsidRPr="00D0466E" w:rsidRDefault="0060163E" w:rsidP="00D0466E">
            <w:pPr>
              <w:rPr>
                <w:lang w:val="en-GB"/>
              </w:rPr>
            </w:pPr>
            <w:r w:rsidRPr="000F7830">
              <w:rPr>
                <w:lang w:val="en-GB"/>
              </w:rPr>
              <w:t>Coactivity Sulfide ingredients: a new perspective of larvicidal activity of garlic essential oil against mosquito.</w:t>
            </w:r>
            <w:r w:rsidR="00D0466E">
              <w:rPr>
                <w:lang w:val="en-GB"/>
              </w:rPr>
              <w:t xml:space="preserve"> </w:t>
            </w:r>
            <w:r w:rsidRPr="000F7830">
              <w:rPr>
                <w:lang w:val="en-GB"/>
              </w:rPr>
              <w:br/>
            </w:r>
            <w:r w:rsidR="00D0466E" w:rsidRPr="00D0466E">
              <w:rPr>
                <w:b/>
                <w:lang w:val="en-GB"/>
              </w:rPr>
              <w:t>Kimbaris A.C</w:t>
            </w:r>
            <w:r w:rsidR="00D0466E" w:rsidRPr="00D0466E">
              <w:rPr>
                <w:lang w:val="en-GB"/>
              </w:rPr>
              <w:t xml:space="preserve">., Kioulos N., Koliopoulos G., </w:t>
            </w:r>
            <w:r w:rsidR="00D0466E" w:rsidRPr="0060163E">
              <w:t>Polissiou M.G</w:t>
            </w:r>
            <w:r w:rsidR="00D0466E" w:rsidRPr="00D0466E">
              <w:rPr>
                <w:lang w:val="en-GB"/>
              </w:rPr>
              <w:t xml:space="preserve"> and </w:t>
            </w:r>
            <w:r w:rsidR="00D0466E" w:rsidRPr="0060163E">
              <w:t>Michaelakis A.</w:t>
            </w:r>
          </w:p>
          <w:p w:rsidR="0060163E" w:rsidRPr="007C4342" w:rsidRDefault="0060163E" w:rsidP="0060163E">
            <w:pPr>
              <w:rPr>
                <w:lang w:val="fr-FR"/>
              </w:rPr>
            </w:pPr>
            <w:r w:rsidRPr="000F7830">
              <w:rPr>
                <w:lang w:val="fr-FR"/>
              </w:rPr>
              <w:t>Pest Management Science 65 (3) : 249-254 SEP 2009</w:t>
            </w:r>
            <w:r w:rsidR="007C4342" w:rsidRPr="007C4342">
              <w:rPr>
                <w:lang w:val="fr-FR"/>
              </w:rPr>
              <w:t xml:space="preserve"> (</w:t>
            </w:r>
            <w:r w:rsidR="007C4342" w:rsidRPr="007C4342">
              <w:rPr>
                <w:i/>
                <w:lang w:val="el-GR"/>
              </w:rPr>
              <w:t>Δείκτης</w:t>
            </w:r>
            <w:r w:rsidR="007C4342" w:rsidRPr="007C4342">
              <w:rPr>
                <w:i/>
                <w:lang w:val="fr-FR"/>
              </w:rPr>
              <w:t>: 2.040</w:t>
            </w:r>
            <w:r w:rsidR="007C4342" w:rsidRPr="007C4342">
              <w:rPr>
                <w:lang w:val="fr-FR"/>
              </w:rPr>
              <w:t>)</w:t>
            </w:r>
          </w:p>
          <w:p w:rsidR="001E3C70" w:rsidRPr="00226793" w:rsidRDefault="0060163E" w:rsidP="000F7830">
            <w:pPr>
              <w:jc w:val="both"/>
              <w:rPr>
                <w:b/>
              </w:rPr>
            </w:pPr>
            <w:r w:rsidRPr="00C01FA0">
              <w:rPr>
                <w:b/>
              </w:rPr>
              <w:t>Ετεροαναφορές : 1</w:t>
            </w:r>
            <w:r w:rsidR="005A2B7C" w:rsidRPr="00226793">
              <w:rPr>
                <w:b/>
              </w:rPr>
              <w:t>5</w:t>
            </w:r>
          </w:p>
          <w:p w:rsidR="00985C87" w:rsidRPr="00960E9F" w:rsidRDefault="00985C87" w:rsidP="000F7830">
            <w:pPr>
              <w:jc w:val="both"/>
              <w:rPr>
                <w:b/>
              </w:rPr>
            </w:pPr>
          </w:p>
          <w:p w:rsidR="00D0466E" w:rsidRDefault="00054F9E" w:rsidP="000F7830">
            <w:pPr>
              <w:jc w:val="both"/>
            </w:pPr>
            <w:hyperlink r:id="rId31" w:history="1">
              <w:r w:rsidR="0060163E" w:rsidRPr="000F7830">
                <w:rPr>
                  <w:rStyle w:val="Hyperlink"/>
                  <w:color w:val="auto"/>
                  <w:u w:val="none"/>
                </w:rPr>
                <w:t>Citrus essential oils and four enantiomeric pinenes against Culex pipiens (Diptera: Culicidae)</w:t>
              </w:r>
            </w:hyperlink>
            <w:r w:rsidR="0060163E" w:rsidRPr="0060163E">
              <w:t> </w:t>
            </w:r>
            <w:r w:rsidR="0060163E" w:rsidRPr="0060163E">
              <w:br/>
            </w:r>
            <w:r w:rsidR="00D0466E" w:rsidRPr="0060163E">
              <w:t xml:space="preserve">Michaelakis A, Papachristos D, </w:t>
            </w:r>
            <w:r w:rsidR="00D0466E" w:rsidRPr="00960E9F">
              <w:rPr>
                <w:b/>
                <w:bCs/>
              </w:rPr>
              <w:t>Kimbaris A</w:t>
            </w:r>
            <w:r w:rsidR="00D0466E" w:rsidRPr="0060163E">
              <w:t xml:space="preserve">, </w:t>
            </w:r>
            <w:r w:rsidR="00D0466E" w:rsidRPr="00D0466E">
              <w:t>Koliopoulos G</w:t>
            </w:r>
            <w:r w:rsidR="00D0466E">
              <w:t xml:space="preserve">, Giatropoulos A and Polissiou </w:t>
            </w:r>
            <w:r w:rsidR="00D0466E" w:rsidRPr="0060163E">
              <w:t xml:space="preserve">M.G. </w:t>
            </w:r>
          </w:p>
          <w:p w:rsidR="0060163E" w:rsidRPr="005A2B7C" w:rsidRDefault="0060163E" w:rsidP="007C4342">
            <w:r w:rsidRPr="0060163E">
              <w:t>Parasitology Research 105 (3): 769-773 SEP 2009 </w:t>
            </w:r>
            <w:r w:rsidR="007C4342">
              <w:t>(</w:t>
            </w:r>
            <w:r w:rsidR="007C4342" w:rsidRPr="007C4342">
              <w:rPr>
                <w:i/>
                <w:lang w:val="el-GR"/>
              </w:rPr>
              <w:t>Δείκτης</w:t>
            </w:r>
            <w:r w:rsidR="007C4342" w:rsidRPr="007C4342">
              <w:rPr>
                <w:i/>
              </w:rPr>
              <w:t>:</w:t>
            </w:r>
            <w:r w:rsidR="007C4342" w:rsidRPr="005A2B7C">
              <w:rPr>
                <w:i/>
              </w:rPr>
              <w:t xml:space="preserve"> 1.473</w:t>
            </w:r>
            <w:r w:rsidR="007C4342" w:rsidRPr="005A2B7C">
              <w:t>)</w:t>
            </w:r>
          </w:p>
          <w:p w:rsidR="0060163E" w:rsidRPr="00226793" w:rsidRDefault="0060163E" w:rsidP="000F7830">
            <w:pPr>
              <w:jc w:val="both"/>
              <w:rPr>
                <w:b/>
              </w:rPr>
            </w:pPr>
            <w:r w:rsidRPr="00C01FA0">
              <w:rPr>
                <w:b/>
              </w:rPr>
              <w:t xml:space="preserve">Ετεροαναφορές : </w:t>
            </w:r>
            <w:r w:rsidR="005A2B7C" w:rsidRPr="005A2B7C">
              <w:rPr>
                <w:b/>
              </w:rPr>
              <w:t>2</w:t>
            </w:r>
            <w:r w:rsidR="005A2B7C" w:rsidRPr="00226793">
              <w:rPr>
                <w:b/>
              </w:rPr>
              <w:t>5</w:t>
            </w:r>
          </w:p>
          <w:p w:rsidR="00985C87" w:rsidRPr="00C01FA0" w:rsidRDefault="00985C87" w:rsidP="000F7830">
            <w:pPr>
              <w:jc w:val="both"/>
              <w:rPr>
                <w:b/>
              </w:rPr>
            </w:pPr>
          </w:p>
          <w:p w:rsidR="00D0466E" w:rsidRPr="0060163E" w:rsidRDefault="0060163E" w:rsidP="00D0466E">
            <w:r w:rsidRPr="0060163E">
              <w:t>Toxicity of citrus essential oils against Ceratitis capitata (Diptera: Tephritidae) larvae</w:t>
            </w:r>
            <w:r w:rsidRPr="0060163E">
              <w:br/>
            </w:r>
            <w:r w:rsidR="00D0466E" w:rsidRPr="0060163E">
              <w:t xml:space="preserve">Papachristos D.P., </w:t>
            </w:r>
            <w:r w:rsidR="00D0466E" w:rsidRPr="00960E9F">
              <w:rPr>
                <w:b/>
              </w:rPr>
              <w:t>Kimbaris A.C</w:t>
            </w:r>
            <w:r w:rsidR="00D0466E" w:rsidRPr="0060163E">
              <w:t>., Papadopoulos N.T. and Polissiou M.G.</w:t>
            </w:r>
          </w:p>
          <w:p w:rsidR="0060163E" w:rsidRPr="0090567A" w:rsidRDefault="0060163E" w:rsidP="0060163E">
            <w:pPr>
              <w:rPr>
                <w:lang w:val="en-GB"/>
              </w:rPr>
            </w:pPr>
            <w:r w:rsidRPr="0060163E">
              <w:t>Annals of Applied Biology 155 (3): 381-389 DEC 2009</w:t>
            </w:r>
            <w:r w:rsidR="0090567A" w:rsidRPr="0090567A">
              <w:rPr>
                <w:lang w:val="en-GB"/>
              </w:rPr>
              <w:t xml:space="preserve"> </w:t>
            </w:r>
            <w:r w:rsidR="0090567A">
              <w:t>(</w:t>
            </w:r>
            <w:r w:rsidR="0090567A" w:rsidRPr="007C4342">
              <w:rPr>
                <w:i/>
                <w:lang w:val="el-GR"/>
              </w:rPr>
              <w:t>Δείκτης</w:t>
            </w:r>
            <w:r w:rsidR="0090567A" w:rsidRPr="007C4342">
              <w:rPr>
                <w:i/>
              </w:rPr>
              <w:t>:</w:t>
            </w:r>
            <w:r w:rsidR="0090567A" w:rsidRPr="0090567A">
              <w:rPr>
                <w:i/>
                <w:lang w:val="en-GB"/>
              </w:rPr>
              <w:t xml:space="preserve"> 1.868</w:t>
            </w:r>
            <w:r w:rsidR="0090567A" w:rsidRPr="0090567A">
              <w:rPr>
                <w:lang w:val="en-GB"/>
              </w:rPr>
              <w:t>)</w:t>
            </w:r>
          </w:p>
          <w:p w:rsidR="0060163E" w:rsidRPr="00226793" w:rsidRDefault="0060163E" w:rsidP="000F7830">
            <w:pPr>
              <w:jc w:val="both"/>
              <w:rPr>
                <w:b/>
              </w:rPr>
            </w:pPr>
            <w:r w:rsidRPr="00C01FA0">
              <w:rPr>
                <w:b/>
              </w:rPr>
              <w:t xml:space="preserve">Ετεροαναφορές : </w:t>
            </w:r>
            <w:r w:rsidR="005A2B7C" w:rsidRPr="00226793">
              <w:rPr>
                <w:b/>
              </w:rPr>
              <w:t>10</w:t>
            </w:r>
          </w:p>
          <w:p w:rsidR="00985C87" w:rsidRPr="00C01FA0" w:rsidRDefault="00985C87" w:rsidP="000F7830">
            <w:pPr>
              <w:jc w:val="both"/>
              <w:rPr>
                <w:b/>
              </w:rPr>
            </w:pPr>
          </w:p>
          <w:p w:rsidR="0060163E" w:rsidRPr="000F7830" w:rsidRDefault="0060163E" w:rsidP="000F7830">
            <w:pPr>
              <w:jc w:val="both"/>
              <w:rPr>
                <w:bCs/>
                <w:lang w:val="en-GB"/>
              </w:rPr>
            </w:pPr>
            <w:r w:rsidRPr="000F7830">
              <w:rPr>
                <w:bCs/>
                <w:lang w:val="en-GB"/>
              </w:rPr>
              <w:t>Quantitative determination of pulegone in pennyroyal oil by FT-IR spectroscopy.</w:t>
            </w:r>
          </w:p>
          <w:p w:rsidR="00D0466E" w:rsidRPr="00D0466E" w:rsidRDefault="00D0466E" w:rsidP="00D0466E">
            <w:pPr>
              <w:jc w:val="both"/>
              <w:rPr>
                <w:bCs/>
                <w:lang w:val="en-GB"/>
              </w:rPr>
            </w:pPr>
            <w:r w:rsidRPr="00D0466E">
              <w:rPr>
                <w:lang w:val="en-GB"/>
              </w:rPr>
              <w:t>Petrakis A.E</w:t>
            </w:r>
            <w:r w:rsidRPr="00D0466E">
              <w:rPr>
                <w:b/>
                <w:lang w:val="en-GB"/>
              </w:rPr>
              <w:t>., Kimbaris A.C</w:t>
            </w:r>
            <w:r w:rsidRPr="00D0466E">
              <w:rPr>
                <w:lang w:val="en-GB"/>
              </w:rPr>
              <w:t>., Papas S.C., Tarantilis A.P. and Polissiou G.M.</w:t>
            </w:r>
          </w:p>
          <w:p w:rsidR="0060163E" w:rsidRPr="00EA40E8" w:rsidRDefault="0060163E" w:rsidP="0090567A">
            <w:r w:rsidRPr="000F7830">
              <w:rPr>
                <w:lang w:val="en-GB"/>
              </w:rPr>
              <w:t>Journal of Agricultural and Food Chemistry 57: 10044-10048</w:t>
            </w:r>
            <w:r w:rsidRPr="0060163E">
              <w:t>,</w:t>
            </w:r>
            <w:r w:rsidRPr="000F7830">
              <w:rPr>
                <w:lang w:val="en-GB"/>
              </w:rPr>
              <w:t xml:space="preserve"> 2009</w:t>
            </w:r>
            <w:r w:rsidR="0090567A" w:rsidRPr="0090567A">
              <w:rPr>
                <w:lang w:val="en-GB"/>
              </w:rPr>
              <w:t xml:space="preserve"> </w:t>
            </w:r>
            <w:r w:rsidR="0090567A">
              <w:t>(</w:t>
            </w:r>
            <w:r w:rsidR="0090567A" w:rsidRPr="007C4342">
              <w:rPr>
                <w:i/>
                <w:lang w:val="el-GR"/>
              </w:rPr>
              <w:t>Δείκτης</w:t>
            </w:r>
            <w:r w:rsidR="0090567A" w:rsidRPr="007C4342">
              <w:rPr>
                <w:i/>
              </w:rPr>
              <w:t>:</w:t>
            </w:r>
            <w:r w:rsidR="0090567A" w:rsidRPr="007C4342">
              <w:rPr>
                <w:i/>
                <w:lang w:val="en-GB"/>
              </w:rPr>
              <w:t xml:space="preserve"> 2.562</w:t>
            </w:r>
            <w:r w:rsidR="0090567A" w:rsidRPr="007C4342">
              <w:rPr>
                <w:lang w:val="en-GB"/>
              </w:rPr>
              <w:t>)</w:t>
            </w:r>
          </w:p>
          <w:p w:rsidR="0060163E" w:rsidRPr="00226793" w:rsidRDefault="0060163E" w:rsidP="00C01FA0">
            <w:pPr>
              <w:jc w:val="both"/>
              <w:rPr>
                <w:b/>
              </w:rPr>
            </w:pPr>
            <w:r w:rsidRPr="00C01FA0">
              <w:rPr>
                <w:b/>
              </w:rPr>
              <w:t xml:space="preserve">Ετεροαναφορές : </w:t>
            </w:r>
            <w:r w:rsidR="005A2B7C" w:rsidRPr="00226793">
              <w:rPr>
                <w:b/>
              </w:rPr>
              <w:t>12</w:t>
            </w:r>
          </w:p>
          <w:p w:rsidR="00985C87" w:rsidRPr="00C01FA0" w:rsidRDefault="00985C87" w:rsidP="00C01FA0">
            <w:pPr>
              <w:jc w:val="both"/>
              <w:rPr>
                <w:b/>
              </w:rPr>
            </w:pPr>
          </w:p>
          <w:p w:rsidR="001B67C7" w:rsidRDefault="001B67C7" w:rsidP="00C01FA0">
            <w:pPr>
              <w:tabs>
                <w:tab w:val="right" w:pos="8306"/>
              </w:tabs>
              <w:jc w:val="both"/>
              <w:rPr>
                <w:color w:val="000000"/>
              </w:rPr>
            </w:pPr>
            <w:r w:rsidRPr="001B67C7">
              <w:rPr>
                <w:color w:val="000000"/>
              </w:rPr>
              <w:t>Toxicity of plant essential oil vapours to aphid pests and their coccinellid predators</w:t>
            </w:r>
            <w:r>
              <w:rPr>
                <w:color w:val="000000"/>
              </w:rPr>
              <w:t>.</w:t>
            </w:r>
          </w:p>
          <w:p w:rsidR="001B67C7" w:rsidRPr="00235887" w:rsidRDefault="00235887" w:rsidP="00235887">
            <w:pPr>
              <w:autoSpaceDE w:val="0"/>
              <w:autoSpaceDN w:val="0"/>
              <w:adjustRightInd w:val="0"/>
              <w:rPr>
                <w:rFonts w:eastAsia="Times New Roman"/>
                <w:lang w:eastAsia="el-GR"/>
              </w:rPr>
            </w:pPr>
            <w:r w:rsidRPr="00235887">
              <w:rPr>
                <w:rFonts w:eastAsia="Times New Roman"/>
                <w:b/>
                <w:lang w:eastAsia="el-GR"/>
              </w:rPr>
              <w:t>Athanasios C. Kimbaris</w:t>
            </w:r>
            <w:r w:rsidRPr="00235887">
              <w:rPr>
                <w:rFonts w:eastAsia="Times New Roman"/>
                <w:lang w:eastAsia="el-GR"/>
              </w:rPr>
              <w:t>, Dimitrios P. Papachristos, Antonios Michaelakis,</w:t>
            </w:r>
            <w:r>
              <w:rPr>
                <w:rFonts w:eastAsia="Times New Roman"/>
                <w:lang w:eastAsia="el-GR"/>
              </w:rPr>
              <w:t xml:space="preserve"> </w:t>
            </w:r>
            <w:r w:rsidRPr="00235887">
              <w:rPr>
                <w:rFonts w:eastAsia="Times New Roman"/>
                <w:lang w:eastAsia="el-GR"/>
              </w:rPr>
              <w:t>Angeliki F. Martinou and Moschos G. Polissiou</w:t>
            </w:r>
            <w:r>
              <w:rPr>
                <w:rFonts w:eastAsia="Times New Roman"/>
                <w:lang w:eastAsia="el-GR"/>
              </w:rPr>
              <w:t>.</w:t>
            </w:r>
          </w:p>
          <w:p w:rsidR="001E7F68" w:rsidRDefault="001B67C7" w:rsidP="0090567A">
            <w:pPr>
              <w:rPr>
                <w:lang w:val="en-GB"/>
              </w:rPr>
            </w:pPr>
            <w:r>
              <w:rPr>
                <w:color w:val="000000"/>
              </w:rPr>
              <w:t>Biocontrol Science &amp; Technology</w:t>
            </w:r>
            <w:r w:rsidR="00F766B8">
              <w:rPr>
                <w:color w:val="000000"/>
              </w:rPr>
              <w:t xml:space="preserve">, </w:t>
            </w:r>
            <w:r w:rsidR="005166C7">
              <w:rPr>
                <w:rFonts w:eastAsia="Calibri"/>
                <w:lang w:eastAsia="en-US"/>
              </w:rPr>
              <w:t>20 (</w:t>
            </w:r>
            <w:r w:rsidR="005166C7" w:rsidRPr="003D208E">
              <w:rPr>
                <w:rFonts w:eastAsia="Calibri"/>
                <w:lang w:eastAsia="en-US"/>
              </w:rPr>
              <w:t>4</w:t>
            </w:r>
            <w:r w:rsidR="005166C7">
              <w:rPr>
                <w:rFonts w:eastAsia="Calibri"/>
                <w:lang w:eastAsia="en-US"/>
              </w:rPr>
              <w:t>):</w:t>
            </w:r>
            <w:r w:rsidR="005166C7" w:rsidRPr="003D208E">
              <w:rPr>
                <w:rFonts w:eastAsia="Calibri"/>
                <w:lang w:eastAsia="en-US"/>
              </w:rPr>
              <w:t xml:space="preserve"> 411</w:t>
            </w:r>
            <w:r w:rsidR="005166C7">
              <w:rPr>
                <w:rFonts w:eastAsia="Calibri"/>
                <w:lang w:eastAsia="en-US"/>
              </w:rPr>
              <w:t>-</w:t>
            </w:r>
            <w:r w:rsidR="005166C7" w:rsidRPr="003D208E">
              <w:rPr>
                <w:rFonts w:eastAsia="Calibri"/>
                <w:lang w:eastAsia="en-US"/>
              </w:rPr>
              <w:t>422</w:t>
            </w:r>
            <w:r w:rsidR="005166C7" w:rsidRPr="001175C4">
              <w:rPr>
                <w:lang w:val="en-GB"/>
              </w:rPr>
              <w:t xml:space="preserve">, </w:t>
            </w:r>
            <w:r w:rsidR="005166C7" w:rsidRPr="003D208E">
              <w:rPr>
                <w:rFonts w:eastAsia="Calibri"/>
                <w:lang w:eastAsia="en-US"/>
              </w:rPr>
              <w:t>2010</w:t>
            </w:r>
            <w:r w:rsidR="00F766B8">
              <w:rPr>
                <w:color w:val="000000"/>
                <w:lang w:val="en-GB"/>
              </w:rPr>
              <w:t xml:space="preserve">, </w:t>
            </w:r>
            <w:r w:rsidR="0090567A">
              <w:t>(</w:t>
            </w:r>
            <w:r w:rsidR="0090567A" w:rsidRPr="007C4342">
              <w:rPr>
                <w:i/>
                <w:lang w:val="el-GR"/>
              </w:rPr>
              <w:t>Δείκτης</w:t>
            </w:r>
            <w:r w:rsidR="0090567A" w:rsidRPr="007C4342">
              <w:rPr>
                <w:i/>
              </w:rPr>
              <w:t>:</w:t>
            </w:r>
            <w:r w:rsidR="0090567A" w:rsidRPr="007C4342">
              <w:rPr>
                <w:i/>
                <w:lang w:val="en-GB"/>
              </w:rPr>
              <w:t xml:space="preserve"> </w:t>
            </w:r>
            <w:r w:rsidR="0090567A" w:rsidRPr="0090567A">
              <w:rPr>
                <w:i/>
                <w:lang w:val="en-GB"/>
              </w:rPr>
              <w:t>0.874</w:t>
            </w:r>
            <w:r w:rsidR="0090567A" w:rsidRPr="007C4342">
              <w:rPr>
                <w:lang w:val="en-GB"/>
              </w:rPr>
              <w:t>)</w:t>
            </w:r>
          </w:p>
          <w:p w:rsidR="009658DE" w:rsidRPr="00226793" w:rsidRDefault="009658DE" w:rsidP="0090567A">
            <w:r w:rsidRPr="00BE62B7">
              <w:rPr>
                <w:b/>
                <w:lang w:val="el-GR"/>
              </w:rPr>
              <w:t>Ετεροαναφορές</w:t>
            </w:r>
            <w:r w:rsidRPr="00226793">
              <w:rPr>
                <w:b/>
              </w:rPr>
              <w:t xml:space="preserve"> : </w:t>
            </w:r>
            <w:r w:rsidR="00BE62B7" w:rsidRPr="00226793">
              <w:rPr>
                <w:b/>
              </w:rPr>
              <w:t>4 (</w:t>
            </w:r>
            <w:r w:rsidR="00BE62B7">
              <w:rPr>
                <w:b/>
                <w:lang w:val="el-GR"/>
              </w:rPr>
              <w:t>πηγή</w:t>
            </w:r>
            <w:r w:rsidR="00BE62B7" w:rsidRPr="00226793">
              <w:rPr>
                <w:b/>
              </w:rPr>
              <w:t xml:space="preserve"> </w:t>
            </w:r>
            <w:r w:rsidR="00BE62B7">
              <w:rPr>
                <w:b/>
              </w:rPr>
              <w:t>Google</w:t>
            </w:r>
            <w:r w:rsidR="00BE62B7" w:rsidRPr="00226793">
              <w:rPr>
                <w:b/>
              </w:rPr>
              <w:t xml:space="preserve"> </w:t>
            </w:r>
            <w:r w:rsidR="00BE62B7">
              <w:rPr>
                <w:b/>
              </w:rPr>
              <w:t>Scholar</w:t>
            </w:r>
            <w:r w:rsidR="00BE62B7" w:rsidRPr="00226793">
              <w:rPr>
                <w:b/>
              </w:rPr>
              <w:t xml:space="preserve"> </w:t>
            </w:r>
            <w:r w:rsidR="00BE62B7">
              <w:rPr>
                <w:b/>
                <w:lang w:val="el-GR"/>
              </w:rPr>
              <w:t>λόγω</w:t>
            </w:r>
            <w:r w:rsidR="00BE62B7" w:rsidRPr="00226793">
              <w:rPr>
                <w:b/>
              </w:rPr>
              <w:t xml:space="preserve"> </w:t>
            </w:r>
            <w:r w:rsidR="00BE62B7">
              <w:rPr>
                <w:b/>
                <w:lang w:val="el-GR"/>
              </w:rPr>
              <w:t>μη</w:t>
            </w:r>
            <w:r w:rsidR="00BE62B7" w:rsidRPr="00226793">
              <w:rPr>
                <w:b/>
              </w:rPr>
              <w:t xml:space="preserve"> </w:t>
            </w:r>
            <w:r w:rsidR="00BE62B7">
              <w:rPr>
                <w:b/>
                <w:lang w:val="el-GR"/>
              </w:rPr>
              <w:t>εμφάνισης</w:t>
            </w:r>
            <w:r w:rsidR="00BE62B7" w:rsidRPr="00226793">
              <w:rPr>
                <w:b/>
              </w:rPr>
              <w:t xml:space="preserve"> </w:t>
            </w:r>
            <w:r w:rsidR="00BE62B7">
              <w:rPr>
                <w:b/>
                <w:lang w:val="el-GR"/>
              </w:rPr>
              <w:t>στο</w:t>
            </w:r>
            <w:r w:rsidR="00BE62B7" w:rsidRPr="00226793">
              <w:rPr>
                <w:b/>
              </w:rPr>
              <w:t xml:space="preserve"> </w:t>
            </w:r>
            <w:r w:rsidR="00BE62B7">
              <w:rPr>
                <w:b/>
              </w:rPr>
              <w:t>scopus</w:t>
            </w:r>
            <w:r w:rsidR="00BE62B7" w:rsidRPr="00226793">
              <w:rPr>
                <w:b/>
              </w:rPr>
              <w:t>)</w:t>
            </w:r>
          </w:p>
          <w:p w:rsidR="00E23A46" w:rsidRPr="00226793" w:rsidRDefault="00E23A46" w:rsidP="0090567A"/>
          <w:p w:rsidR="00A3208E" w:rsidRPr="00226793" w:rsidRDefault="00A3208E" w:rsidP="00A3208E">
            <w:pPr>
              <w:jc w:val="both"/>
              <w:rPr>
                <w:b/>
                <w:i/>
                <w:lang w:val="el-GR"/>
              </w:rPr>
            </w:pPr>
            <w:r w:rsidRPr="005C4255">
              <w:rPr>
                <w:b/>
                <w:i/>
                <w:lang w:val="el-GR"/>
              </w:rPr>
              <w:t>Μετά την εκλογή ως Επίκουρος Καθηγητής</w:t>
            </w:r>
          </w:p>
          <w:p w:rsidR="005C4255" w:rsidRPr="00226793" w:rsidRDefault="005C4255" w:rsidP="00A3208E">
            <w:pPr>
              <w:jc w:val="both"/>
              <w:rPr>
                <w:b/>
                <w:i/>
                <w:lang w:val="el-GR"/>
              </w:rPr>
            </w:pPr>
          </w:p>
          <w:p w:rsidR="00A3208E" w:rsidRPr="00391ED4" w:rsidRDefault="00A3208E" w:rsidP="00A3208E">
            <w:pPr>
              <w:autoSpaceDE w:val="0"/>
              <w:autoSpaceDN w:val="0"/>
              <w:adjustRightInd w:val="0"/>
              <w:rPr>
                <w:lang w:val="en-GB" w:eastAsia="en-US"/>
              </w:rPr>
            </w:pPr>
            <w:r w:rsidRPr="00391ED4">
              <w:rPr>
                <w:lang w:val="en-GB" w:eastAsia="en-US"/>
              </w:rPr>
              <w:t xml:space="preserve">Classification of Greek </w:t>
            </w:r>
            <w:r w:rsidRPr="00391ED4">
              <w:rPr>
                <w:i/>
                <w:iCs/>
                <w:lang w:val="en-GB" w:eastAsia="en-US"/>
              </w:rPr>
              <w:t xml:space="preserve">Mentha pulegium </w:t>
            </w:r>
            <w:r w:rsidRPr="00391ED4">
              <w:rPr>
                <w:lang w:val="en-GB" w:eastAsia="en-US"/>
              </w:rPr>
              <w:t>L. (Pennyroyal) samples, according to geographical location by Fourier Transform Infrared Spectroscopy.</w:t>
            </w:r>
          </w:p>
          <w:p w:rsidR="00A3208E" w:rsidRPr="00391ED4" w:rsidRDefault="00A3208E" w:rsidP="00A3208E">
            <w:pPr>
              <w:autoSpaceDE w:val="0"/>
              <w:autoSpaceDN w:val="0"/>
              <w:adjustRightInd w:val="0"/>
              <w:rPr>
                <w:lang w:val="pt-BR" w:eastAsia="en-US"/>
              </w:rPr>
            </w:pPr>
            <w:r w:rsidRPr="00391ED4">
              <w:rPr>
                <w:iCs/>
                <w:lang w:val="pt-BR" w:eastAsia="en-US"/>
              </w:rPr>
              <w:t>Charalabos D. Kanakis,</w:t>
            </w:r>
            <w:r w:rsidRPr="00391ED4">
              <w:rPr>
                <w:lang w:val="pt-BR" w:eastAsia="en-US"/>
              </w:rPr>
              <w:t xml:space="preserve"> </w:t>
            </w:r>
            <w:r w:rsidRPr="00391ED4">
              <w:rPr>
                <w:iCs/>
                <w:lang w:val="pt-BR" w:eastAsia="en-US"/>
              </w:rPr>
              <w:t>Eleftherios A. Petrakis,</w:t>
            </w:r>
            <w:r w:rsidRPr="00391ED4">
              <w:rPr>
                <w:lang w:val="pt-BR" w:eastAsia="en-US"/>
              </w:rPr>
              <w:t xml:space="preserve"> </w:t>
            </w:r>
            <w:r w:rsidRPr="00A3208E">
              <w:rPr>
                <w:b/>
                <w:iCs/>
                <w:lang w:val="pt-BR" w:eastAsia="en-US"/>
              </w:rPr>
              <w:t>Athanasios C. Kimbaris</w:t>
            </w:r>
            <w:r w:rsidRPr="00391ED4">
              <w:rPr>
                <w:iCs/>
                <w:lang w:val="pt-BR" w:eastAsia="en-US"/>
              </w:rPr>
              <w:t>,</w:t>
            </w:r>
            <w:r w:rsidRPr="00391ED4">
              <w:rPr>
                <w:lang w:val="pt-BR" w:eastAsia="en-US"/>
              </w:rPr>
              <w:t xml:space="preserve"> </w:t>
            </w:r>
            <w:r w:rsidRPr="00391ED4">
              <w:rPr>
                <w:iCs/>
                <w:lang w:val="pt-BR" w:eastAsia="en-US"/>
              </w:rPr>
              <w:t>Christos Pappas,</w:t>
            </w:r>
            <w:r w:rsidRPr="00391ED4">
              <w:rPr>
                <w:lang w:val="pt-BR" w:eastAsia="en-US"/>
              </w:rPr>
              <w:t xml:space="preserve"> </w:t>
            </w:r>
            <w:r w:rsidRPr="00391ED4">
              <w:rPr>
                <w:iCs/>
                <w:lang w:val="pt-BR" w:eastAsia="en-US"/>
              </w:rPr>
              <w:t>Petros A. Tarantilis</w:t>
            </w:r>
            <w:r w:rsidRPr="00391ED4">
              <w:rPr>
                <w:lang w:val="pt-BR" w:eastAsia="en-US"/>
              </w:rPr>
              <w:t xml:space="preserve"> </w:t>
            </w:r>
            <w:r w:rsidRPr="00391ED4">
              <w:rPr>
                <w:iCs/>
                <w:lang w:val="pt-BR" w:eastAsia="en-US"/>
              </w:rPr>
              <w:t>and Moschos G. Polissiou</w:t>
            </w:r>
            <w:r w:rsidRPr="00391ED4">
              <w:rPr>
                <w:lang w:val="pt-BR" w:eastAsia="en-US"/>
              </w:rPr>
              <w:t>.</w:t>
            </w:r>
          </w:p>
          <w:p w:rsidR="00A3208E" w:rsidRPr="002745FD" w:rsidRDefault="00A3208E" w:rsidP="00A3208E">
            <w:pPr>
              <w:autoSpaceDE w:val="0"/>
              <w:autoSpaceDN w:val="0"/>
              <w:adjustRightInd w:val="0"/>
              <w:rPr>
                <w:lang w:val="en-GB" w:eastAsia="en-US"/>
              </w:rPr>
            </w:pPr>
            <w:r w:rsidRPr="001E14F1">
              <w:rPr>
                <w:lang w:eastAsia="en-US"/>
              </w:rPr>
              <w:t xml:space="preserve">Phytochemical </w:t>
            </w:r>
            <w:r w:rsidRPr="00D552B8">
              <w:rPr>
                <w:lang w:eastAsia="en-US"/>
              </w:rPr>
              <w:t xml:space="preserve">Analysis </w:t>
            </w:r>
            <w:r w:rsidR="00D552B8" w:rsidRPr="00226793">
              <w:rPr>
                <w:rFonts w:eastAsia="Times New Roman"/>
                <w:lang w:eastAsia="el-GR"/>
              </w:rPr>
              <w:t>23</w:t>
            </w:r>
            <w:r w:rsidR="00D552B8" w:rsidRPr="00D552B8">
              <w:rPr>
                <w:rFonts w:eastAsia="Times New Roman"/>
                <w:lang w:eastAsia="el-GR"/>
              </w:rPr>
              <w:t>:</w:t>
            </w:r>
            <w:r w:rsidR="00D552B8" w:rsidRPr="00226793">
              <w:rPr>
                <w:rFonts w:eastAsia="Times New Roman"/>
                <w:lang w:eastAsia="el-GR"/>
              </w:rPr>
              <w:t xml:space="preserve"> 34</w:t>
            </w:r>
            <w:r w:rsidR="00D552B8">
              <w:rPr>
                <w:rFonts w:eastAsia="AdvTTe45e47d2+20"/>
                <w:lang w:eastAsia="el-GR"/>
              </w:rPr>
              <w:t>-</w:t>
            </w:r>
            <w:r w:rsidR="00D552B8" w:rsidRPr="00226793">
              <w:rPr>
                <w:rFonts w:eastAsia="Times New Roman"/>
                <w:lang w:eastAsia="el-GR"/>
              </w:rPr>
              <w:t>43</w:t>
            </w:r>
            <w:r w:rsidR="00D552B8" w:rsidRPr="00D552B8">
              <w:rPr>
                <w:rFonts w:eastAsia="Times New Roman"/>
                <w:lang w:eastAsia="el-GR"/>
              </w:rPr>
              <w:t xml:space="preserve">, </w:t>
            </w:r>
            <w:r w:rsidR="001E14F1" w:rsidRPr="00D552B8">
              <w:rPr>
                <w:lang w:eastAsia="en-US"/>
              </w:rPr>
              <w:t>201</w:t>
            </w:r>
            <w:r w:rsidR="00F32C44">
              <w:rPr>
                <w:lang w:eastAsia="en-US"/>
              </w:rPr>
              <w:t>2</w:t>
            </w:r>
            <w:r w:rsidR="002745FD" w:rsidRPr="00D552B8">
              <w:rPr>
                <w:lang w:eastAsia="en-US"/>
              </w:rPr>
              <w:t>,</w:t>
            </w:r>
            <w:r w:rsidR="002745FD">
              <w:rPr>
                <w:lang w:eastAsia="en-US"/>
              </w:rPr>
              <w:t xml:space="preserve"> </w:t>
            </w:r>
            <w:r w:rsidR="002745FD">
              <w:t>(</w:t>
            </w:r>
            <w:r w:rsidR="002745FD" w:rsidRPr="007C4342">
              <w:rPr>
                <w:i/>
                <w:lang w:val="el-GR"/>
              </w:rPr>
              <w:t>Δείκτης</w:t>
            </w:r>
            <w:r w:rsidR="002745FD" w:rsidRPr="007C4342">
              <w:rPr>
                <w:i/>
              </w:rPr>
              <w:t>:</w:t>
            </w:r>
            <w:r w:rsidR="002745FD" w:rsidRPr="007C4342">
              <w:rPr>
                <w:i/>
                <w:lang w:val="en-GB"/>
              </w:rPr>
              <w:t xml:space="preserve"> </w:t>
            </w:r>
            <w:r w:rsidR="002745FD">
              <w:rPr>
                <w:i/>
                <w:lang w:val="en-GB"/>
              </w:rPr>
              <w:t>1.744</w:t>
            </w:r>
            <w:r w:rsidR="002745FD" w:rsidRPr="007C4342">
              <w:rPr>
                <w:lang w:val="en-GB"/>
              </w:rPr>
              <w:t>)</w:t>
            </w:r>
          </w:p>
          <w:p w:rsidR="004C1A0D" w:rsidRPr="00226793" w:rsidRDefault="004C1A0D" w:rsidP="004C1A0D">
            <w:pPr>
              <w:jc w:val="both"/>
              <w:rPr>
                <w:b/>
              </w:rPr>
            </w:pPr>
            <w:r w:rsidRPr="00C01FA0">
              <w:rPr>
                <w:b/>
              </w:rPr>
              <w:lastRenderedPageBreak/>
              <w:t xml:space="preserve">Ετεροαναφορές : </w:t>
            </w:r>
            <w:r w:rsidR="005A2B7C" w:rsidRPr="00226793">
              <w:rPr>
                <w:b/>
              </w:rPr>
              <w:t>6</w:t>
            </w:r>
          </w:p>
          <w:p w:rsidR="00985C87" w:rsidRPr="00C01FA0" w:rsidRDefault="00985C87" w:rsidP="004C1A0D">
            <w:pPr>
              <w:jc w:val="both"/>
              <w:rPr>
                <w:b/>
              </w:rPr>
            </w:pPr>
          </w:p>
          <w:p w:rsidR="00A3208E" w:rsidRPr="00391ED4" w:rsidRDefault="00A3208E" w:rsidP="00A3208E">
            <w:pPr>
              <w:autoSpaceDE w:val="0"/>
              <w:autoSpaceDN w:val="0"/>
              <w:adjustRightInd w:val="0"/>
              <w:rPr>
                <w:lang w:val="en-GB" w:eastAsia="en-US"/>
              </w:rPr>
            </w:pPr>
            <w:r w:rsidRPr="00391ED4">
              <w:rPr>
                <w:lang w:val="en-GB" w:eastAsia="en-US"/>
              </w:rPr>
              <w:t>Antibacterial activities of essential oils from eight Greek aromatic plants against clinical isolates of Staphylococcus aureus.</w:t>
            </w:r>
          </w:p>
          <w:p w:rsidR="00A3208E" w:rsidRPr="00A320EB" w:rsidRDefault="00A3208E" w:rsidP="00A3208E">
            <w:pPr>
              <w:autoSpaceDE w:val="0"/>
              <w:autoSpaceDN w:val="0"/>
              <w:adjustRightInd w:val="0"/>
              <w:rPr>
                <w:lang w:val="pt-BR" w:eastAsia="en-US"/>
              </w:rPr>
            </w:pPr>
            <w:r w:rsidRPr="00A320EB">
              <w:rPr>
                <w:lang w:val="pt-BR" w:eastAsia="en-US"/>
              </w:rPr>
              <w:t xml:space="preserve">A. Alexopoulos, </w:t>
            </w:r>
            <w:r w:rsidRPr="00A3208E">
              <w:rPr>
                <w:b/>
                <w:lang w:val="pt-BR" w:eastAsia="en-US"/>
              </w:rPr>
              <w:t>A. C. Kimbaris</w:t>
            </w:r>
            <w:r w:rsidRPr="00A320EB">
              <w:rPr>
                <w:lang w:val="pt-BR" w:eastAsia="en-US"/>
              </w:rPr>
              <w:t>, S. Plessas, I. Mantzourani, I. Theodoridou, E.Stavropoulou, M. G.</w:t>
            </w:r>
            <w:r>
              <w:rPr>
                <w:lang w:val="pt-BR" w:eastAsia="en-US"/>
              </w:rPr>
              <w:t xml:space="preserve"> Polissiou</w:t>
            </w:r>
            <w:r w:rsidRPr="00A320EB">
              <w:rPr>
                <w:lang w:val="pt-BR" w:eastAsia="en-US"/>
              </w:rPr>
              <w:t>, E. Bezirtzoglou.</w:t>
            </w:r>
          </w:p>
          <w:p w:rsidR="00A3208E" w:rsidRPr="001E14F1" w:rsidRDefault="00A3208E" w:rsidP="00A3208E">
            <w:pPr>
              <w:autoSpaceDE w:val="0"/>
              <w:autoSpaceDN w:val="0"/>
              <w:adjustRightInd w:val="0"/>
              <w:rPr>
                <w:lang w:eastAsia="en-US"/>
              </w:rPr>
            </w:pPr>
            <w:r w:rsidRPr="001E14F1">
              <w:rPr>
                <w:lang w:eastAsia="en-US"/>
              </w:rPr>
              <w:t>Anaerobe</w:t>
            </w:r>
            <w:r w:rsidR="001E14F1" w:rsidRPr="001E14F1">
              <w:rPr>
                <w:lang w:eastAsia="en-US"/>
              </w:rPr>
              <w:t xml:space="preserve">, </w:t>
            </w:r>
            <w:r w:rsidR="00D552B8">
              <w:t>17: 395-402, 2011</w:t>
            </w:r>
            <w:r w:rsidR="002745FD">
              <w:rPr>
                <w:lang w:eastAsia="en-US"/>
              </w:rPr>
              <w:t xml:space="preserve">, </w:t>
            </w:r>
            <w:r w:rsidR="002745FD">
              <w:t>(</w:t>
            </w:r>
            <w:r w:rsidR="002745FD" w:rsidRPr="007C4342">
              <w:rPr>
                <w:i/>
                <w:lang w:val="el-GR"/>
              </w:rPr>
              <w:t>Δείκτης</w:t>
            </w:r>
            <w:r w:rsidR="002745FD" w:rsidRPr="007C4342">
              <w:rPr>
                <w:i/>
              </w:rPr>
              <w:t>:</w:t>
            </w:r>
            <w:r w:rsidR="002745FD" w:rsidRPr="007C4342">
              <w:rPr>
                <w:i/>
                <w:lang w:val="en-GB"/>
              </w:rPr>
              <w:t xml:space="preserve"> </w:t>
            </w:r>
            <w:r w:rsidR="002745FD">
              <w:rPr>
                <w:i/>
                <w:lang w:val="en-GB"/>
              </w:rPr>
              <w:t>1.633</w:t>
            </w:r>
            <w:r w:rsidR="002745FD" w:rsidRPr="007C4342">
              <w:rPr>
                <w:lang w:val="en-GB"/>
              </w:rPr>
              <w:t>)</w:t>
            </w:r>
          </w:p>
          <w:p w:rsidR="00A3208E" w:rsidRPr="00226793" w:rsidRDefault="004C1A0D" w:rsidP="004C1A0D">
            <w:pPr>
              <w:jc w:val="both"/>
              <w:rPr>
                <w:b/>
              </w:rPr>
            </w:pPr>
            <w:r w:rsidRPr="00C01FA0">
              <w:rPr>
                <w:b/>
              </w:rPr>
              <w:t xml:space="preserve">Ετεροαναφορές : </w:t>
            </w:r>
            <w:r w:rsidR="005A2B7C" w:rsidRPr="00226793">
              <w:rPr>
                <w:b/>
              </w:rPr>
              <w:t>9</w:t>
            </w:r>
          </w:p>
          <w:p w:rsidR="003F7185" w:rsidRDefault="003F7185" w:rsidP="004C1A0D">
            <w:pPr>
              <w:jc w:val="both"/>
              <w:rPr>
                <w:b/>
              </w:rPr>
            </w:pPr>
          </w:p>
          <w:p w:rsidR="003F7185" w:rsidRDefault="003F7185" w:rsidP="004C1A0D">
            <w:pPr>
              <w:jc w:val="both"/>
              <w:rPr>
                <w:rFonts w:eastAsia="Times New Roman"/>
                <w:lang w:eastAsia="el-GR"/>
              </w:rPr>
            </w:pPr>
            <w:r w:rsidRPr="003F7185">
              <w:rPr>
                <w:rFonts w:eastAsia="Times New Roman"/>
                <w:lang w:eastAsia="el-GR"/>
              </w:rPr>
              <w:t xml:space="preserve">Synthesis of a novel </w:t>
            </w:r>
            <w:proofErr w:type="gramStart"/>
            <w:r w:rsidRPr="003F7185">
              <w:rPr>
                <w:rFonts w:eastAsia="Times New Roman"/>
                <w:lang w:eastAsia="el-GR"/>
              </w:rPr>
              <w:t>pyrrolo[</w:t>
            </w:r>
            <w:proofErr w:type="gramEnd"/>
            <w:r w:rsidRPr="003F7185">
              <w:rPr>
                <w:rFonts w:eastAsia="Times New Roman"/>
                <w:lang w:eastAsia="el-GR"/>
              </w:rPr>
              <w:t>1,2-c][1.3]benzodiazepine analogue of VPA-985</w:t>
            </w:r>
            <w:r>
              <w:rPr>
                <w:rFonts w:eastAsia="Times New Roman"/>
                <w:lang w:eastAsia="el-GR"/>
              </w:rPr>
              <w:t>.</w:t>
            </w:r>
          </w:p>
          <w:p w:rsidR="003F7185" w:rsidRDefault="003F7185" w:rsidP="004C1A0D">
            <w:pPr>
              <w:jc w:val="both"/>
              <w:rPr>
                <w:rFonts w:eastAsia="Times New Roman"/>
                <w:lang w:eastAsia="el-GR"/>
              </w:rPr>
            </w:pPr>
            <w:r w:rsidRPr="003F7185">
              <w:rPr>
                <w:rFonts w:eastAsia="Times New Roman"/>
                <w:lang w:eastAsia="el-GR"/>
              </w:rPr>
              <w:t xml:space="preserve">G. Rotas, </w:t>
            </w:r>
            <w:r w:rsidRPr="003F7185">
              <w:rPr>
                <w:rFonts w:eastAsia="Times New Roman"/>
                <w:b/>
                <w:lang w:eastAsia="el-GR"/>
              </w:rPr>
              <w:t>A. Kimbaris</w:t>
            </w:r>
            <w:r w:rsidRPr="003F7185">
              <w:rPr>
                <w:rFonts w:eastAsia="Times New Roman"/>
                <w:lang w:eastAsia="el-GR"/>
              </w:rPr>
              <w:t>, G</w:t>
            </w:r>
            <w:r>
              <w:rPr>
                <w:rFonts w:eastAsia="Times New Roman"/>
                <w:lang w:eastAsia="el-GR"/>
              </w:rPr>
              <w:t>.</w:t>
            </w:r>
            <w:r w:rsidRPr="003F7185">
              <w:rPr>
                <w:rFonts w:eastAsia="Times New Roman"/>
                <w:lang w:eastAsia="el-GR"/>
              </w:rPr>
              <w:t>Varvounis</w:t>
            </w:r>
            <w:r>
              <w:rPr>
                <w:rFonts w:eastAsia="Times New Roman"/>
                <w:lang w:eastAsia="el-GR"/>
              </w:rPr>
              <w:t>.</w:t>
            </w:r>
          </w:p>
          <w:p w:rsidR="003F7185" w:rsidRPr="002745FD" w:rsidRDefault="003F7185" w:rsidP="004C1A0D">
            <w:pPr>
              <w:jc w:val="both"/>
              <w:rPr>
                <w:lang w:val="en-GB"/>
              </w:rPr>
            </w:pPr>
            <w:r w:rsidRPr="002745FD">
              <w:rPr>
                <w:rFonts w:eastAsia="Times New Roman"/>
                <w:lang w:eastAsia="el-GR"/>
              </w:rPr>
              <w:t xml:space="preserve">Tetrahedron </w:t>
            </w:r>
            <w:r w:rsidR="00C34300">
              <w:t xml:space="preserve">67 (40): 7805-7810, </w:t>
            </w:r>
            <w:r w:rsidRPr="002745FD">
              <w:t>2011</w:t>
            </w:r>
            <w:r w:rsidRPr="002745FD">
              <w:rPr>
                <w:color w:val="000000"/>
                <w:lang w:val="en-GB"/>
              </w:rPr>
              <w:t xml:space="preserve">, </w:t>
            </w:r>
            <w:r w:rsidRPr="002745FD">
              <w:t>(</w:t>
            </w:r>
            <w:r w:rsidRPr="002745FD">
              <w:rPr>
                <w:i/>
                <w:lang w:val="el-GR"/>
              </w:rPr>
              <w:t>Δείκτης</w:t>
            </w:r>
            <w:r w:rsidRPr="002745FD">
              <w:rPr>
                <w:i/>
              </w:rPr>
              <w:t>:</w:t>
            </w:r>
            <w:r w:rsidRPr="002745FD">
              <w:rPr>
                <w:i/>
                <w:lang w:val="en-GB"/>
              </w:rPr>
              <w:t xml:space="preserve"> </w:t>
            </w:r>
            <w:r w:rsidR="002745FD" w:rsidRPr="002745FD">
              <w:rPr>
                <w:i/>
                <w:lang w:val="en-GB"/>
              </w:rPr>
              <w:t>3.219</w:t>
            </w:r>
            <w:r w:rsidRPr="002745FD">
              <w:rPr>
                <w:lang w:val="en-GB"/>
              </w:rPr>
              <w:t>)</w:t>
            </w:r>
          </w:p>
          <w:p w:rsidR="002745FD" w:rsidRPr="00226793" w:rsidRDefault="002745FD" w:rsidP="004C1A0D">
            <w:pPr>
              <w:jc w:val="both"/>
              <w:rPr>
                <w:b/>
              </w:rPr>
            </w:pPr>
            <w:r w:rsidRPr="00C01FA0">
              <w:rPr>
                <w:b/>
              </w:rPr>
              <w:t xml:space="preserve">Ετεροαναφορές : </w:t>
            </w:r>
            <w:r w:rsidR="005A2B7C" w:rsidRPr="00226793">
              <w:rPr>
                <w:b/>
              </w:rPr>
              <w:t>4</w:t>
            </w:r>
          </w:p>
          <w:p w:rsidR="00131BE0" w:rsidRDefault="00131BE0" w:rsidP="004C1A0D">
            <w:pPr>
              <w:jc w:val="both"/>
              <w:rPr>
                <w:b/>
              </w:rPr>
            </w:pPr>
          </w:p>
          <w:p w:rsidR="00131BE0" w:rsidRDefault="00131BE0" w:rsidP="004C1A0D">
            <w:pPr>
              <w:jc w:val="both"/>
            </w:pPr>
            <w:r w:rsidRPr="00131BE0">
              <w:t xml:space="preserve">Evaluation of bioefficacy of three Citrus essential oils against the dengue vector </w:t>
            </w:r>
            <w:r w:rsidRPr="00C34300">
              <w:rPr>
                <w:i/>
              </w:rPr>
              <w:t xml:space="preserve">Aedes albopictus </w:t>
            </w:r>
            <w:r w:rsidRPr="00131BE0">
              <w:t>(Diptera</w:t>
            </w:r>
            <w:r>
              <w:t>:</w:t>
            </w:r>
            <w:r w:rsidR="00C34300">
              <w:t xml:space="preserve"> </w:t>
            </w:r>
            <w:r w:rsidRPr="00131BE0">
              <w:t>Culicidae) in correlation to their components enantiomeric distribution</w:t>
            </w:r>
            <w:r>
              <w:t>.</w:t>
            </w:r>
          </w:p>
          <w:p w:rsidR="00131BE0" w:rsidRDefault="00131BE0" w:rsidP="00131BE0">
            <w:pPr>
              <w:jc w:val="both"/>
              <w:rPr>
                <w:rFonts w:eastAsia="Times New Roman"/>
                <w:color w:val="131413"/>
                <w:lang w:eastAsia="el-GR"/>
              </w:rPr>
            </w:pPr>
            <w:r>
              <w:rPr>
                <w:rFonts w:eastAsia="Times New Roman"/>
                <w:color w:val="131413"/>
                <w:lang w:eastAsia="el-GR"/>
              </w:rPr>
              <w:t xml:space="preserve">A. </w:t>
            </w:r>
            <w:r w:rsidRPr="00131BE0">
              <w:rPr>
                <w:rFonts w:eastAsia="Times New Roman"/>
                <w:color w:val="131413"/>
                <w:lang w:eastAsia="el-GR"/>
              </w:rPr>
              <w:t>Giatropoulos</w:t>
            </w:r>
            <w:r>
              <w:rPr>
                <w:rFonts w:eastAsia="Times New Roman"/>
                <w:color w:val="131413"/>
                <w:lang w:eastAsia="el-GR"/>
              </w:rPr>
              <w:t>, D.</w:t>
            </w:r>
            <w:r w:rsidRPr="00131BE0">
              <w:rPr>
                <w:rFonts w:eastAsia="Times New Roman"/>
                <w:color w:val="131413"/>
                <w:lang w:eastAsia="el-GR"/>
              </w:rPr>
              <w:t xml:space="preserve"> P. Papachristos</w:t>
            </w:r>
            <w:r>
              <w:rPr>
                <w:rFonts w:eastAsia="Times New Roman"/>
                <w:color w:val="131413"/>
                <w:lang w:eastAsia="el-GR"/>
              </w:rPr>
              <w:t>,</w:t>
            </w:r>
            <w:r w:rsidRPr="00131BE0">
              <w:rPr>
                <w:rFonts w:eastAsia="Times New Roman"/>
                <w:color w:val="131413"/>
                <w:lang w:eastAsia="el-GR"/>
              </w:rPr>
              <w:t xml:space="preserve"> </w:t>
            </w:r>
            <w:r w:rsidRPr="00131BE0">
              <w:rPr>
                <w:rFonts w:eastAsia="Times New Roman"/>
                <w:b/>
                <w:color w:val="131413"/>
                <w:lang w:eastAsia="el-GR"/>
              </w:rPr>
              <w:t>A. Kimbaris</w:t>
            </w:r>
            <w:r>
              <w:rPr>
                <w:rFonts w:eastAsia="Times New Roman"/>
                <w:color w:val="131413"/>
                <w:lang w:eastAsia="el-GR"/>
              </w:rPr>
              <w:t>,</w:t>
            </w:r>
            <w:r w:rsidRPr="00131BE0">
              <w:rPr>
                <w:rFonts w:eastAsia="Times New Roman"/>
                <w:color w:val="131413"/>
                <w:lang w:eastAsia="el-GR"/>
              </w:rPr>
              <w:t xml:space="preserve"> </w:t>
            </w:r>
            <w:r>
              <w:rPr>
                <w:rFonts w:eastAsia="Times New Roman"/>
                <w:color w:val="131413"/>
                <w:lang w:eastAsia="el-GR"/>
              </w:rPr>
              <w:t>G.</w:t>
            </w:r>
            <w:r w:rsidRPr="00131BE0">
              <w:rPr>
                <w:rFonts w:eastAsia="Times New Roman"/>
                <w:color w:val="131413"/>
                <w:lang w:eastAsia="el-GR"/>
              </w:rPr>
              <w:t xml:space="preserve"> Koliopoulos</w:t>
            </w:r>
            <w:r>
              <w:rPr>
                <w:rFonts w:eastAsia="Times New Roman"/>
                <w:color w:val="131413"/>
                <w:lang w:eastAsia="el-GR"/>
              </w:rPr>
              <w:t>,</w:t>
            </w:r>
            <w:r w:rsidRPr="00131BE0">
              <w:rPr>
                <w:rFonts w:eastAsia="Times New Roman"/>
                <w:color w:val="131413"/>
                <w:lang w:eastAsia="el-GR"/>
              </w:rPr>
              <w:t xml:space="preserve"> </w:t>
            </w:r>
            <w:r>
              <w:rPr>
                <w:rFonts w:eastAsia="Times New Roman"/>
                <w:color w:val="131413"/>
                <w:lang w:eastAsia="el-GR"/>
              </w:rPr>
              <w:t xml:space="preserve">M. </w:t>
            </w:r>
            <w:r w:rsidRPr="00131BE0">
              <w:rPr>
                <w:rFonts w:eastAsia="Times New Roman"/>
                <w:color w:val="131413"/>
                <w:lang w:eastAsia="el-GR"/>
              </w:rPr>
              <w:t>G. Polissiou</w:t>
            </w:r>
            <w:r>
              <w:rPr>
                <w:rFonts w:eastAsia="Times New Roman"/>
                <w:color w:val="131413"/>
                <w:lang w:eastAsia="el-GR"/>
              </w:rPr>
              <w:t>, N.</w:t>
            </w:r>
            <w:r w:rsidRPr="00131BE0">
              <w:rPr>
                <w:rFonts w:eastAsia="Times New Roman"/>
                <w:color w:val="131413"/>
                <w:lang w:eastAsia="el-GR"/>
              </w:rPr>
              <w:t xml:space="preserve"> Emmanouel</w:t>
            </w:r>
            <w:r>
              <w:rPr>
                <w:rFonts w:eastAsia="Times New Roman"/>
                <w:color w:val="131413"/>
                <w:lang w:eastAsia="el-GR"/>
              </w:rPr>
              <w:t xml:space="preserve">, </w:t>
            </w:r>
            <w:r w:rsidRPr="00131BE0">
              <w:rPr>
                <w:rFonts w:eastAsia="Times New Roman"/>
                <w:color w:val="131413"/>
                <w:lang w:eastAsia="el-GR"/>
              </w:rPr>
              <w:t>A</w:t>
            </w:r>
            <w:r>
              <w:rPr>
                <w:rFonts w:eastAsia="Times New Roman"/>
                <w:color w:val="131413"/>
                <w:lang w:eastAsia="el-GR"/>
              </w:rPr>
              <w:t>.</w:t>
            </w:r>
            <w:r w:rsidRPr="00131BE0">
              <w:rPr>
                <w:rFonts w:eastAsia="Times New Roman"/>
                <w:color w:val="131413"/>
                <w:lang w:eastAsia="el-GR"/>
              </w:rPr>
              <w:t xml:space="preserve"> Michaelakis</w:t>
            </w:r>
            <w:r>
              <w:rPr>
                <w:rFonts w:eastAsia="Times New Roman"/>
                <w:color w:val="131413"/>
                <w:lang w:eastAsia="el-GR"/>
              </w:rPr>
              <w:t>.</w:t>
            </w:r>
          </w:p>
          <w:p w:rsidR="00131BE0" w:rsidRDefault="00131BE0" w:rsidP="00131BE0">
            <w:r w:rsidRPr="00C34300">
              <w:t>Parasitology Research</w:t>
            </w:r>
            <w:r w:rsidRPr="00131BE0">
              <w:rPr>
                <w:b/>
                <w:i/>
              </w:rPr>
              <w:t xml:space="preserve"> </w:t>
            </w:r>
            <w:r w:rsidRPr="00C34300">
              <w:t>1</w:t>
            </w:r>
            <w:r w:rsidR="00C34300">
              <w:t>11</w:t>
            </w:r>
            <w:r w:rsidRPr="00C34300">
              <w:t xml:space="preserve">: </w:t>
            </w:r>
            <w:r w:rsidR="00C34300">
              <w:t>2253-2263,</w:t>
            </w:r>
            <w:r w:rsidRPr="00C34300">
              <w:t xml:space="preserve"> </w:t>
            </w:r>
            <w:r w:rsidR="00C34300">
              <w:t>2012</w:t>
            </w:r>
            <w:r w:rsidRPr="00C34300">
              <w:t> (</w:t>
            </w:r>
            <w:r w:rsidRPr="00C34300">
              <w:rPr>
                <w:lang w:val="el-GR"/>
              </w:rPr>
              <w:t>Δείκτης</w:t>
            </w:r>
            <w:r w:rsidRPr="00C34300">
              <w:t xml:space="preserve">: </w:t>
            </w:r>
            <w:r w:rsidR="00F225DB">
              <w:t>2.149</w:t>
            </w:r>
            <w:r w:rsidRPr="00C34300">
              <w:t>)</w:t>
            </w:r>
          </w:p>
          <w:p w:rsidR="00037BF5" w:rsidRPr="00226793" w:rsidRDefault="00037BF5" w:rsidP="00037BF5">
            <w:pPr>
              <w:jc w:val="both"/>
              <w:rPr>
                <w:b/>
              </w:rPr>
            </w:pPr>
            <w:r w:rsidRPr="00C01FA0">
              <w:rPr>
                <w:b/>
              </w:rPr>
              <w:t xml:space="preserve">Ετεροαναφορές : </w:t>
            </w:r>
            <w:r w:rsidR="005A2B7C" w:rsidRPr="00226793">
              <w:rPr>
                <w:b/>
              </w:rPr>
              <w:t>11</w:t>
            </w:r>
          </w:p>
          <w:p w:rsidR="00131BE0" w:rsidRDefault="00131BE0" w:rsidP="00131BE0">
            <w:pPr>
              <w:jc w:val="both"/>
            </w:pPr>
          </w:p>
          <w:p w:rsidR="00C34300" w:rsidRDefault="00C34300" w:rsidP="00C34300">
            <w:pPr>
              <w:jc w:val="both"/>
            </w:pPr>
            <w:r>
              <w:t xml:space="preserve">Bioactivity of </w:t>
            </w:r>
            <w:r w:rsidRPr="00C34300">
              <w:rPr>
                <w:i/>
              </w:rPr>
              <w:t>Dianthus caryophyllus</w:t>
            </w:r>
            <w:r>
              <w:t xml:space="preserve">, </w:t>
            </w:r>
            <w:r w:rsidRPr="00C34300">
              <w:rPr>
                <w:i/>
              </w:rPr>
              <w:t>Lepidium sativum</w:t>
            </w:r>
            <w:r>
              <w:t xml:space="preserve">, </w:t>
            </w:r>
            <w:r w:rsidRPr="00C34300">
              <w:rPr>
                <w:i/>
              </w:rPr>
              <w:t>Pimpinella anisum</w:t>
            </w:r>
            <w:r>
              <w:t xml:space="preserve">, and </w:t>
            </w:r>
            <w:r w:rsidRPr="00C34300">
              <w:rPr>
                <w:i/>
              </w:rPr>
              <w:t>Illicium verum</w:t>
            </w:r>
            <w:r>
              <w:t xml:space="preserve"> essential oils and their major components against the </w:t>
            </w:r>
            <w:smartTag w:uri="urn:schemas-microsoft-com:office:smarttags" w:element="place">
              <w:r>
                <w:t>West Nile</w:t>
              </w:r>
            </w:smartTag>
            <w:r>
              <w:t xml:space="preserve"> vector </w:t>
            </w:r>
            <w:r w:rsidRPr="00C34300">
              <w:rPr>
                <w:i/>
              </w:rPr>
              <w:t>Culex pipiens</w:t>
            </w:r>
            <w:r>
              <w:t>.</w:t>
            </w:r>
          </w:p>
          <w:p w:rsidR="00131BE0" w:rsidRDefault="00C34300" w:rsidP="00C34300">
            <w:pPr>
              <w:jc w:val="both"/>
            </w:pPr>
            <w:r w:rsidRPr="00FB2D33">
              <w:rPr>
                <w:b/>
              </w:rPr>
              <w:t>A. C. Kimbaris</w:t>
            </w:r>
            <w:r>
              <w:t>, G. Koliopoulos, A. Michaelakis, M. A. Konstantopoulou.</w:t>
            </w:r>
          </w:p>
          <w:p w:rsidR="00C34300" w:rsidRDefault="00C34300" w:rsidP="00C34300">
            <w:pPr>
              <w:jc w:val="both"/>
            </w:pPr>
            <w:r w:rsidRPr="00C34300">
              <w:t>Parasitology Research</w:t>
            </w:r>
            <w:r w:rsidRPr="00131BE0">
              <w:rPr>
                <w:b/>
                <w:i/>
              </w:rPr>
              <w:t xml:space="preserve"> </w:t>
            </w:r>
            <w:r w:rsidRPr="00C34300">
              <w:t>1</w:t>
            </w:r>
            <w:r>
              <w:t>11</w:t>
            </w:r>
            <w:r w:rsidRPr="00C34300">
              <w:t xml:space="preserve">: </w:t>
            </w:r>
            <w:r>
              <w:t>2403-2410,</w:t>
            </w:r>
            <w:r w:rsidRPr="00C34300">
              <w:t xml:space="preserve"> </w:t>
            </w:r>
            <w:r>
              <w:t>2012</w:t>
            </w:r>
            <w:r w:rsidRPr="00C34300">
              <w:t> (</w:t>
            </w:r>
            <w:r w:rsidRPr="00C34300">
              <w:rPr>
                <w:lang w:val="el-GR"/>
              </w:rPr>
              <w:t>Δείκτης</w:t>
            </w:r>
            <w:r w:rsidRPr="00C34300">
              <w:t xml:space="preserve">: </w:t>
            </w:r>
            <w:r w:rsidR="00F225DB">
              <w:t>2.149</w:t>
            </w:r>
            <w:r>
              <w:t>)</w:t>
            </w:r>
          </w:p>
          <w:p w:rsidR="00037BF5" w:rsidRPr="00226793" w:rsidRDefault="00037BF5" w:rsidP="00037BF5">
            <w:pPr>
              <w:jc w:val="both"/>
              <w:rPr>
                <w:b/>
              </w:rPr>
            </w:pPr>
            <w:r w:rsidRPr="00C01FA0">
              <w:rPr>
                <w:b/>
              </w:rPr>
              <w:t xml:space="preserve">Ετεροαναφορές : </w:t>
            </w:r>
            <w:r w:rsidR="005A2B7C" w:rsidRPr="00226793">
              <w:rPr>
                <w:b/>
              </w:rPr>
              <w:t>5</w:t>
            </w:r>
          </w:p>
          <w:p w:rsidR="00FB2218" w:rsidRPr="00037BF5" w:rsidRDefault="00FB2218" w:rsidP="00C34300">
            <w:pPr>
              <w:jc w:val="both"/>
            </w:pPr>
          </w:p>
          <w:p w:rsidR="00FB2218" w:rsidRDefault="00FB2218" w:rsidP="00FB2218">
            <w:pPr>
              <w:autoSpaceDE w:val="0"/>
              <w:autoSpaceDN w:val="0"/>
              <w:adjustRightInd w:val="0"/>
              <w:rPr>
                <w:rFonts w:eastAsia="Times New Roman"/>
                <w:bCs/>
                <w:lang w:eastAsia="el-GR"/>
              </w:rPr>
            </w:pPr>
            <w:r>
              <w:rPr>
                <w:rFonts w:eastAsia="Times New Roman"/>
                <w:bCs/>
                <w:lang w:eastAsia="el-GR"/>
              </w:rPr>
              <w:t>Increased seizure l</w:t>
            </w:r>
            <w:r w:rsidRPr="00FB2218">
              <w:rPr>
                <w:rFonts w:eastAsia="Times New Roman"/>
                <w:bCs/>
                <w:lang w:eastAsia="el-GR"/>
              </w:rPr>
              <w:t>a</w:t>
            </w:r>
            <w:r>
              <w:rPr>
                <w:rFonts w:eastAsia="Times New Roman"/>
                <w:bCs/>
                <w:lang w:eastAsia="el-GR"/>
              </w:rPr>
              <w:t>tency and increased severity of</w:t>
            </w:r>
            <w:r w:rsidRPr="00FB2218">
              <w:rPr>
                <w:rFonts w:eastAsia="Times New Roman"/>
                <w:bCs/>
                <w:lang w:eastAsia="el-GR"/>
              </w:rPr>
              <w:t xml:space="preserve"> </w:t>
            </w:r>
            <w:r>
              <w:rPr>
                <w:rFonts w:eastAsia="Times New Roman"/>
                <w:bCs/>
                <w:lang w:eastAsia="el-GR"/>
              </w:rPr>
              <w:t>p</w:t>
            </w:r>
            <w:r w:rsidRPr="00FB2218">
              <w:rPr>
                <w:rFonts w:eastAsia="Times New Roman"/>
                <w:bCs/>
                <w:lang w:eastAsia="el-GR"/>
              </w:rPr>
              <w:t>ent</w:t>
            </w:r>
            <w:r>
              <w:rPr>
                <w:rFonts w:eastAsia="Times New Roman"/>
                <w:bCs/>
                <w:lang w:eastAsia="el-GR"/>
              </w:rPr>
              <w:t>ylenetetrazol induced s</w:t>
            </w:r>
            <w:r w:rsidRPr="00FB2218">
              <w:rPr>
                <w:rFonts w:eastAsia="Times New Roman"/>
                <w:bCs/>
                <w:lang w:eastAsia="el-GR"/>
              </w:rPr>
              <w:t xml:space="preserve">eizures in </w:t>
            </w:r>
            <w:r>
              <w:rPr>
                <w:rFonts w:eastAsia="Times New Roman"/>
                <w:bCs/>
                <w:lang w:eastAsia="el-GR"/>
              </w:rPr>
              <w:t>mice after e</w:t>
            </w:r>
            <w:r w:rsidRPr="00FB2218">
              <w:rPr>
                <w:rFonts w:eastAsia="Times New Roman"/>
                <w:bCs/>
                <w:lang w:eastAsia="el-GR"/>
              </w:rPr>
              <w:t xml:space="preserve">ssential </w:t>
            </w:r>
            <w:r>
              <w:rPr>
                <w:rFonts w:eastAsia="Times New Roman"/>
                <w:bCs/>
                <w:lang w:eastAsia="el-GR"/>
              </w:rPr>
              <w:t>oil a</w:t>
            </w:r>
            <w:r w:rsidRPr="00FB2218">
              <w:rPr>
                <w:rFonts w:eastAsia="Times New Roman"/>
                <w:bCs/>
                <w:lang w:eastAsia="el-GR"/>
              </w:rPr>
              <w:t>dministration.</w:t>
            </w:r>
          </w:p>
          <w:p w:rsidR="00FB2218" w:rsidRDefault="00FB2218" w:rsidP="00FB2218">
            <w:pPr>
              <w:autoSpaceDE w:val="0"/>
              <w:autoSpaceDN w:val="0"/>
              <w:adjustRightInd w:val="0"/>
              <w:rPr>
                <w:rFonts w:eastAsia="Times New Roman"/>
                <w:bCs/>
                <w:lang w:val="fr-FR" w:eastAsia="el-GR"/>
              </w:rPr>
            </w:pPr>
            <w:r w:rsidRPr="00FB2218">
              <w:rPr>
                <w:rFonts w:eastAsia="Times New Roman"/>
                <w:bCs/>
                <w:lang w:val="fr-FR" w:eastAsia="el-GR"/>
              </w:rPr>
              <w:t xml:space="preserve">E. Koutroumanidou, </w:t>
            </w:r>
            <w:r w:rsidRPr="00FB2D33">
              <w:rPr>
                <w:rFonts w:eastAsia="Times New Roman"/>
                <w:b/>
                <w:bCs/>
                <w:lang w:val="fr-FR" w:eastAsia="el-GR"/>
              </w:rPr>
              <w:t>A. Kimbaris</w:t>
            </w:r>
            <w:r w:rsidRPr="00FB2218">
              <w:rPr>
                <w:rFonts w:eastAsia="Times New Roman"/>
                <w:bCs/>
                <w:lang w:val="fr-FR" w:eastAsia="el-GR"/>
              </w:rPr>
              <w:t>, A. Kortsaris, E. Bezirtzoglou, M.Polissiou, K. Charalabopoulos, O. Pagonopoulou</w:t>
            </w:r>
            <w:r>
              <w:rPr>
                <w:rFonts w:eastAsia="Times New Roman"/>
                <w:bCs/>
                <w:lang w:val="fr-FR" w:eastAsia="el-GR"/>
              </w:rPr>
              <w:t>.</w:t>
            </w:r>
          </w:p>
          <w:p w:rsidR="00FB2218" w:rsidRDefault="00FB2218" w:rsidP="00FB2218">
            <w:pPr>
              <w:autoSpaceDE w:val="0"/>
              <w:autoSpaceDN w:val="0"/>
              <w:adjustRightInd w:val="0"/>
            </w:pPr>
            <w:r w:rsidRPr="00FB2218">
              <w:rPr>
                <w:rFonts w:eastAsia="Times New Roman"/>
                <w:bCs/>
                <w:lang w:eastAsia="el-GR"/>
              </w:rPr>
              <w:t>Epilepsy Research and Treatment</w:t>
            </w:r>
            <w:r w:rsidR="00D93B54">
              <w:rPr>
                <w:rFonts w:eastAsia="Times New Roman"/>
                <w:bCs/>
                <w:lang w:eastAsia="el-GR"/>
              </w:rPr>
              <w:t>,</w:t>
            </w:r>
            <w:r w:rsidRPr="00FB2218">
              <w:rPr>
                <w:rFonts w:eastAsia="Times New Roman"/>
                <w:bCs/>
                <w:lang w:eastAsia="el-GR"/>
              </w:rPr>
              <w:t xml:space="preserve"> </w:t>
            </w:r>
            <w:r w:rsidR="00D93B54" w:rsidRPr="00D93B54">
              <w:rPr>
                <w:color w:val="000000"/>
              </w:rPr>
              <w:t>Volume 2013 (2013), Article ID 532657, 6 pages</w:t>
            </w:r>
            <w:r>
              <w:rPr>
                <w:rFonts w:eastAsia="Times New Roman"/>
                <w:lang w:eastAsia="el-GR"/>
              </w:rPr>
              <w:t xml:space="preserve">, </w:t>
            </w:r>
            <w:hyperlink r:id="rId32" w:history="1">
              <w:r w:rsidR="00D93B54" w:rsidRPr="00D93B54">
                <w:t>http://dx.doi.org/10.1155/2013/532657</w:t>
              </w:r>
            </w:hyperlink>
            <w:r w:rsidR="00D93B54" w:rsidRPr="00D93B54">
              <w:t xml:space="preserve">. </w:t>
            </w:r>
          </w:p>
          <w:p w:rsidR="00037BF5" w:rsidRPr="00BE62B7" w:rsidRDefault="00037BF5" w:rsidP="00037BF5">
            <w:pPr>
              <w:jc w:val="both"/>
              <w:rPr>
                <w:b/>
                <w:lang w:val="el-GR"/>
              </w:rPr>
            </w:pPr>
            <w:r w:rsidRPr="00BE62B7">
              <w:rPr>
                <w:b/>
                <w:lang w:val="el-GR"/>
              </w:rPr>
              <w:t xml:space="preserve">Ετεροαναφορές : </w:t>
            </w:r>
            <w:r w:rsidR="00BE62B7" w:rsidRPr="00BE62B7">
              <w:rPr>
                <w:b/>
                <w:lang w:val="el-GR"/>
              </w:rPr>
              <w:t xml:space="preserve">7 </w:t>
            </w:r>
            <w:r w:rsidR="00BE62B7">
              <w:rPr>
                <w:b/>
                <w:lang w:val="el-GR"/>
              </w:rPr>
              <w:t xml:space="preserve">(πηγή </w:t>
            </w:r>
            <w:r w:rsidR="00BE62B7">
              <w:rPr>
                <w:b/>
              </w:rPr>
              <w:t>Google</w:t>
            </w:r>
            <w:r w:rsidR="00BE62B7" w:rsidRPr="00BE62B7">
              <w:rPr>
                <w:b/>
                <w:lang w:val="el-GR"/>
              </w:rPr>
              <w:t xml:space="preserve"> </w:t>
            </w:r>
            <w:r w:rsidR="00BE62B7">
              <w:rPr>
                <w:b/>
              </w:rPr>
              <w:t>Scholar</w:t>
            </w:r>
            <w:r w:rsidR="00BE62B7" w:rsidRPr="00BE62B7">
              <w:rPr>
                <w:b/>
                <w:lang w:val="el-GR"/>
              </w:rPr>
              <w:t xml:space="preserve"> </w:t>
            </w:r>
            <w:r w:rsidR="00BE62B7">
              <w:rPr>
                <w:b/>
                <w:lang w:val="el-GR"/>
              </w:rPr>
              <w:t xml:space="preserve">λόγω μη εμφάνισης στο </w:t>
            </w:r>
            <w:r w:rsidR="00BE62B7">
              <w:rPr>
                <w:b/>
              </w:rPr>
              <w:t>scopus</w:t>
            </w:r>
            <w:r w:rsidR="00BE62B7" w:rsidRPr="00BE62B7">
              <w:rPr>
                <w:b/>
                <w:lang w:val="el-GR"/>
              </w:rPr>
              <w:t>)</w:t>
            </w:r>
          </w:p>
          <w:p w:rsidR="007A4F52" w:rsidRPr="00BE62B7" w:rsidRDefault="007A4F52" w:rsidP="00FB2218">
            <w:pPr>
              <w:autoSpaceDE w:val="0"/>
              <w:autoSpaceDN w:val="0"/>
              <w:adjustRightInd w:val="0"/>
              <w:rPr>
                <w:rFonts w:eastAsia="Times New Roman"/>
                <w:bCs/>
                <w:lang w:val="el-GR" w:eastAsia="el-GR"/>
              </w:rPr>
            </w:pPr>
          </w:p>
          <w:p w:rsidR="007A4F52" w:rsidRDefault="007A4F52" w:rsidP="007A4F52">
            <w:pPr>
              <w:autoSpaceDE w:val="0"/>
              <w:autoSpaceDN w:val="0"/>
              <w:adjustRightInd w:val="0"/>
              <w:jc w:val="both"/>
              <w:rPr>
                <w:rFonts w:eastAsia="Times New Roman"/>
                <w:bCs/>
                <w:lang w:eastAsia="el-GR"/>
              </w:rPr>
            </w:pPr>
            <w:r w:rsidRPr="007A4F52">
              <w:rPr>
                <w:rFonts w:eastAsia="Times New Roman"/>
                <w:bCs/>
                <w:lang w:eastAsia="el-GR"/>
              </w:rPr>
              <w:t xml:space="preserve">Insecticidal activity of plant </w:t>
            </w:r>
            <w:r>
              <w:rPr>
                <w:rFonts w:eastAsia="Times New Roman"/>
                <w:bCs/>
                <w:lang w:eastAsia="el-GR"/>
              </w:rPr>
              <w:t xml:space="preserve">essential oils against the vine </w:t>
            </w:r>
            <w:r w:rsidRPr="007A4F52">
              <w:rPr>
                <w:rFonts w:eastAsia="Times New Roman"/>
                <w:bCs/>
                <w:lang w:eastAsia="el-GR"/>
              </w:rPr>
              <w:t xml:space="preserve">mealybug </w:t>
            </w:r>
            <w:r w:rsidRPr="007A4F52">
              <w:rPr>
                <w:rFonts w:eastAsia="Times New Roman"/>
                <w:bCs/>
                <w:i/>
                <w:iCs/>
                <w:lang w:eastAsia="el-GR"/>
              </w:rPr>
              <w:t>Planococcus ficus</w:t>
            </w:r>
            <w:r w:rsidRPr="007A4F52">
              <w:rPr>
                <w:rFonts w:ascii="Calibri" w:eastAsia="Times New Roman" w:hAnsi="Calibri" w:cs="Calibri"/>
                <w:sz w:val="22"/>
                <w:szCs w:val="22"/>
                <w:lang w:eastAsia="el-GR"/>
              </w:rPr>
              <w:t xml:space="preserve"> </w:t>
            </w:r>
            <w:r w:rsidRPr="007A4F52">
              <w:rPr>
                <w:rFonts w:eastAsia="Times New Roman"/>
                <w:bCs/>
                <w:lang w:eastAsia="el-GR"/>
              </w:rPr>
              <w:t>(Hemiptera: Pseudococcidae)</w:t>
            </w:r>
            <w:r>
              <w:rPr>
                <w:rFonts w:eastAsia="Times New Roman"/>
                <w:bCs/>
                <w:lang w:eastAsia="el-GR"/>
              </w:rPr>
              <w:t>.</w:t>
            </w:r>
          </w:p>
          <w:p w:rsidR="007A4F52" w:rsidRDefault="007A4F52" w:rsidP="007A4F52">
            <w:pPr>
              <w:autoSpaceDE w:val="0"/>
              <w:autoSpaceDN w:val="0"/>
              <w:adjustRightInd w:val="0"/>
              <w:jc w:val="both"/>
              <w:rPr>
                <w:rFonts w:eastAsia="Times New Roman"/>
                <w:bCs/>
                <w:sz w:val="16"/>
                <w:szCs w:val="16"/>
                <w:lang w:val="fr-FR" w:eastAsia="el-GR"/>
              </w:rPr>
            </w:pPr>
            <w:r w:rsidRPr="007A4F52">
              <w:rPr>
                <w:rFonts w:eastAsia="Times New Roman"/>
                <w:bCs/>
                <w:lang w:val="fr-FR" w:eastAsia="el-GR"/>
              </w:rPr>
              <w:t xml:space="preserve">F. Karamaouna, </w:t>
            </w:r>
            <w:r w:rsidRPr="00FB2D33">
              <w:rPr>
                <w:rFonts w:eastAsia="Times New Roman"/>
                <w:b/>
                <w:bCs/>
                <w:lang w:val="fr-FR" w:eastAsia="el-GR"/>
              </w:rPr>
              <w:t>A. Kimbaris</w:t>
            </w:r>
            <w:r w:rsidRPr="007A4F52">
              <w:rPr>
                <w:rFonts w:eastAsia="Times New Roman"/>
                <w:bCs/>
                <w:lang w:val="fr-FR" w:eastAsia="el-GR"/>
              </w:rPr>
              <w:t xml:space="preserve">, </w:t>
            </w:r>
            <w:r w:rsidRPr="007A4F52">
              <w:rPr>
                <w:rFonts w:ascii="Times New Roman,Bold" w:eastAsia="Times New Roman" w:hAnsi="Times New Roman,Bold" w:cs="Times New Roman,Bold"/>
                <w:bCs/>
                <w:lang w:val="el-GR" w:eastAsia="el-GR"/>
              </w:rPr>
              <w:t>Α</w:t>
            </w:r>
            <w:r w:rsidRPr="007A4F52">
              <w:rPr>
                <w:rFonts w:eastAsia="Times New Roman"/>
                <w:bCs/>
                <w:lang w:val="fr-FR" w:eastAsia="el-GR"/>
              </w:rPr>
              <w:t>. Michaelakis</w:t>
            </w:r>
            <w:r w:rsidR="00737F93">
              <w:rPr>
                <w:rFonts w:eastAsia="Times New Roman"/>
                <w:bCs/>
                <w:lang w:val="fr-FR" w:eastAsia="el-GR"/>
              </w:rPr>
              <w:t xml:space="preserve">, </w:t>
            </w:r>
            <w:r w:rsidRPr="007A4F52">
              <w:rPr>
                <w:rFonts w:eastAsia="Times New Roman"/>
                <w:bCs/>
                <w:lang w:val="fr-FR" w:eastAsia="el-GR"/>
              </w:rPr>
              <w:t>D. Papachristos, M. Polissiou, P. Papatsakona</w:t>
            </w:r>
            <w:r w:rsidRPr="007A4F52">
              <w:rPr>
                <w:rFonts w:eastAsia="Times New Roman"/>
                <w:bCs/>
                <w:sz w:val="16"/>
                <w:szCs w:val="16"/>
                <w:lang w:val="fr-FR" w:eastAsia="el-GR"/>
              </w:rPr>
              <w:t xml:space="preserve">, </w:t>
            </w:r>
            <w:r w:rsidRPr="007A4F52">
              <w:rPr>
                <w:rFonts w:ascii="Times New Roman,Bold" w:eastAsia="Times New Roman" w:hAnsi="Times New Roman,Bold" w:cs="Times New Roman,Bold"/>
                <w:bCs/>
                <w:lang w:val="el-GR" w:eastAsia="el-GR"/>
              </w:rPr>
              <w:t>Ε</w:t>
            </w:r>
            <w:r w:rsidRPr="007A4F52">
              <w:rPr>
                <w:rFonts w:eastAsia="Times New Roman"/>
                <w:bCs/>
                <w:lang w:val="fr-FR" w:eastAsia="el-GR"/>
              </w:rPr>
              <w:t xml:space="preserve">. </w:t>
            </w:r>
            <w:r w:rsidRPr="007A4F52">
              <w:rPr>
                <w:rFonts w:ascii="Times New Roman,Bold" w:eastAsia="Times New Roman" w:hAnsi="Times New Roman,Bold" w:cs="Times New Roman,Bold"/>
                <w:bCs/>
                <w:lang w:val="el-GR" w:eastAsia="el-GR"/>
              </w:rPr>
              <w:t>Τ</w:t>
            </w:r>
            <w:r w:rsidRPr="007A4F52">
              <w:rPr>
                <w:rFonts w:eastAsia="Times New Roman"/>
                <w:bCs/>
                <w:lang w:val="fr-FR" w:eastAsia="el-GR"/>
              </w:rPr>
              <w:t>sora</w:t>
            </w:r>
            <w:r>
              <w:rPr>
                <w:rFonts w:eastAsia="Times New Roman"/>
                <w:bCs/>
                <w:sz w:val="16"/>
                <w:szCs w:val="16"/>
                <w:lang w:val="fr-FR" w:eastAsia="el-GR"/>
              </w:rPr>
              <w:t>.</w:t>
            </w:r>
          </w:p>
          <w:p w:rsidR="00037BF5" w:rsidRPr="00A719E3" w:rsidRDefault="00A719E3" w:rsidP="00037BF5">
            <w:pPr>
              <w:jc w:val="both"/>
            </w:pPr>
            <w:r w:rsidRPr="00D076A8">
              <w:rPr>
                <w:rFonts w:eastAsia="Times New Roman"/>
                <w:bCs/>
                <w:lang w:eastAsia="el-GR"/>
              </w:rPr>
              <w:t xml:space="preserve">Journal of </w:t>
            </w:r>
            <w:r>
              <w:rPr>
                <w:rFonts w:eastAsia="Times New Roman"/>
                <w:bCs/>
                <w:lang w:eastAsia="el-GR"/>
              </w:rPr>
              <w:t>Inscect</w:t>
            </w:r>
            <w:r w:rsidRPr="00D076A8">
              <w:rPr>
                <w:rFonts w:eastAsia="Times New Roman"/>
                <w:bCs/>
                <w:lang w:eastAsia="el-GR"/>
              </w:rPr>
              <w:t xml:space="preserve"> Science</w:t>
            </w:r>
            <w:r>
              <w:rPr>
                <w:rFonts w:eastAsia="Times New Roman"/>
                <w:bCs/>
                <w:lang w:eastAsia="el-GR"/>
              </w:rPr>
              <w:t xml:space="preserve"> 13: 1536-2442, 2013</w:t>
            </w:r>
            <w:r w:rsidRPr="00C34300">
              <w:t xml:space="preserve"> </w:t>
            </w:r>
            <w:r w:rsidR="00D076A8" w:rsidRPr="00C34300">
              <w:t>(</w:t>
            </w:r>
            <w:r w:rsidR="00D076A8" w:rsidRPr="00C34300">
              <w:rPr>
                <w:lang w:val="el-GR"/>
              </w:rPr>
              <w:t>Δείκτης</w:t>
            </w:r>
            <w:r w:rsidR="00D076A8" w:rsidRPr="00C34300">
              <w:t>:</w:t>
            </w:r>
            <w:r w:rsidR="00D076A8">
              <w:t xml:space="preserve"> </w:t>
            </w:r>
            <w:r w:rsidR="00F225DB">
              <w:t>1.509</w:t>
            </w:r>
            <w:r w:rsidR="00D076A8">
              <w:t>)</w:t>
            </w:r>
          </w:p>
          <w:p w:rsidR="00037BF5" w:rsidRDefault="00037BF5" w:rsidP="00037BF5">
            <w:pPr>
              <w:jc w:val="both"/>
              <w:rPr>
                <w:b/>
              </w:rPr>
            </w:pPr>
            <w:r w:rsidRPr="00C01FA0">
              <w:rPr>
                <w:b/>
              </w:rPr>
              <w:t xml:space="preserve"> Ετεροαναφορές : </w:t>
            </w:r>
            <w:r w:rsidR="00EB075A">
              <w:rPr>
                <w:b/>
              </w:rPr>
              <w:t>1</w:t>
            </w:r>
          </w:p>
          <w:p w:rsidR="007A4F52" w:rsidRDefault="007A4F52" w:rsidP="007A4F52">
            <w:pPr>
              <w:autoSpaceDE w:val="0"/>
              <w:autoSpaceDN w:val="0"/>
              <w:adjustRightInd w:val="0"/>
              <w:jc w:val="both"/>
              <w:rPr>
                <w:rFonts w:eastAsia="Times New Roman"/>
                <w:bCs/>
                <w:lang w:eastAsia="el-GR"/>
              </w:rPr>
            </w:pPr>
          </w:p>
          <w:p w:rsidR="007A4F52" w:rsidRDefault="00D076A8" w:rsidP="007A4F52">
            <w:pPr>
              <w:autoSpaceDE w:val="0"/>
              <w:autoSpaceDN w:val="0"/>
              <w:adjustRightInd w:val="0"/>
              <w:jc w:val="both"/>
            </w:pPr>
            <w:r>
              <w:t xml:space="preserve">Bioefficacy of acyclic monoterpenes and their saturated derivatives against the </w:t>
            </w:r>
            <w:smartTag w:uri="urn:schemas-microsoft-com:office:smarttags" w:element="place">
              <w:r>
                <w:t>West Nile</w:t>
              </w:r>
            </w:smartTag>
            <w:r>
              <w:t xml:space="preserve"> vector </w:t>
            </w:r>
            <w:r w:rsidRPr="00D076A8">
              <w:rPr>
                <w:i/>
              </w:rPr>
              <w:t>Culex pipiens</w:t>
            </w:r>
            <w:r>
              <w:rPr>
                <w:i/>
              </w:rPr>
              <w:t>.</w:t>
            </w:r>
          </w:p>
          <w:p w:rsidR="00D076A8" w:rsidRPr="00D076A8" w:rsidRDefault="00D076A8" w:rsidP="007A4F52">
            <w:pPr>
              <w:autoSpaceDE w:val="0"/>
              <w:autoSpaceDN w:val="0"/>
              <w:adjustRightInd w:val="0"/>
              <w:jc w:val="both"/>
            </w:pPr>
            <w:smartTag w:uri="urn:schemas-microsoft-com:office:smarttags" w:element="PersonName">
              <w:r w:rsidRPr="000705A7">
                <w:rPr>
                  <w:lang w:val="es-ES_tradnl"/>
                </w:rPr>
                <w:t>Antonios</w:t>
              </w:r>
            </w:smartTag>
            <w:r w:rsidRPr="000705A7">
              <w:rPr>
                <w:lang w:val="es-ES_tradnl"/>
              </w:rPr>
              <w:t xml:space="preserve"> Michaelakis, Veroniki P. Vidali, Dimitrios P. Papachristos, </w:t>
            </w:r>
            <w:r w:rsidRPr="00D076A8">
              <w:rPr>
                <w:lang w:val="es-ES_tradnl"/>
              </w:rPr>
              <w:t>Emmanuel</w:t>
            </w:r>
            <w:r>
              <w:rPr>
                <w:lang w:val="es-ES_tradnl"/>
              </w:rPr>
              <w:t xml:space="preserve"> N.</w:t>
            </w:r>
            <w:r w:rsidRPr="000705A7">
              <w:rPr>
                <w:lang w:val="es-ES_tradnl"/>
              </w:rPr>
              <w:t xml:space="preserve"> </w:t>
            </w:r>
            <w:r w:rsidRPr="000705A7">
              <w:rPr>
                <w:lang w:val="es-ES_tradnl"/>
              </w:rPr>
              <w:lastRenderedPageBreak/>
              <w:t xml:space="preserve">Pitsinos, George Koliopoulos, Elias A. Couladouros, Moschos G. Polissiou, </w:t>
            </w:r>
            <w:r w:rsidRPr="00D076A8">
              <w:rPr>
                <w:b/>
                <w:lang w:val="es-ES_tradnl"/>
              </w:rPr>
              <w:t>Athanasios C. Kimbaris</w:t>
            </w:r>
            <w:r w:rsidRPr="00D076A8">
              <w:rPr>
                <w:b/>
                <w:vertAlign w:val="superscript"/>
                <w:lang w:val="es-ES_tradnl"/>
              </w:rPr>
              <w:t>*</w:t>
            </w:r>
            <w:r>
              <w:rPr>
                <w:lang w:val="es-ES_tradnl"/>
              </w:rPr>
              <w:t>.</w:t>
            </w:r>
          </w:p>
          <w:p w:rsidR="00D076A8" w:rsidRDefault="00D076A8" w:rsidP="007A4F52">
            <w:pPr>
              <w:autoSpaceDE w:val="0"/>
              <w:autoSpaceDN w:val="0"/>
              <w:adjustRightInd w:val="0"/>
              <w:jc w:val="both"/>
            </w:pPr>
            <w:r>
              <w:t>Chemosphere</w:t>
            </w:r>
            <w:r w:rsidRPr="00EA40E8">
              <w:t xml:space="preserve"> </w:t>
            </w:r>
            <w:r w:rsidR="00650CA9">
              <w:t>96</w:t>
            </w:r>
            <w:r w:rsidR="00A719E3">
              <w:t>:</w:t>
            </w:r>
            <w:r w:rsidR="00650CA9">
              <w:t xml:space="preserve"> 74-80, 2014</w:t>
            </w:r>
            <w:r w:rsidR="00F32662">
              <w:t xml:space="preserve"> </w:t>
            </w:r>
            <w:r w:rsidRPr="00EA40E8">
              <w:t>(</w:t>
            </w:r>
            <w:r w:rsidRPr="00C34300">
              <w:rPr>
                <w:lang w:val="el-GR"/>
              </w:rPr>
              <w:t>Δείκτης</w:t>
            </w:r>
            <w:r w:rsidRPr="00EA40E8">
              <w:t xml:space="preserve">: </w:t>
            </w:r>
            <w:r w:rsidR="00F225DB" w:rsidRPr="00EA40E8">
              <w:t>3.</w:t>
            </w:r>
            <w:r w:rsidR="00CD7DD9">
              <w:t>137</w:t>
            </w:r>
            <w:r w:rsidRPr="00EA40E8">
              <w:t>)</w:t>
            </w:r>
            <w:r w:rsidR="00650CA9">
              <w:t>.</w:t>
            </w:r>
            <w:r w:rsidRPr="00EA40E8">
              <w:t xml:space="preserve"> </w:t>
            </w:r>
          </w:p>
          <w:p w:rsidR="00D076A8" w:rsidRDefault="00037BF5" w:rsidP="00037BF5">
            <w:pPr>
              <w:jc w:val="both"/>
              <w:rPr>
                <w:b/>
              </w:rPr>
            </w:pPr>
            <w:r w:rsidRPr="00C01FA0">
              <w:rPr>
                <w:b/>
              </w:rPr>
              <w:t xml:space="preserve">Ετεροαναφορές : </w:t>
            </w:r>
            <w:r w:rsidR="00EB075A">
              <w:rPr>
                <w:b/>
              </w:rPr>
              <w:t>1</w:t>
            </w:r>
          </w:p>
          <w:p w:rsidR="000D7EC2" w:rsidRDefault="000D7EC2" w:rsidP="00037BF5">
            <w:pPr>
              <w:jc w:val="both"/>
              <w:rPr>
                <w:b/>
              </w:rPr>
            </w:pPr>
          </w:p>
          <w:p w:rsidR="000D7EC2" w:rsidRDefault="000D7EC2" w:rsidP="00037BF5">
            <w:pPr>
              <w:jc w:val="both"/>
            </w:pPr>
            <w:r w:rsidRPr="000D7EC2">
              <w:t xml:space="preserve">Responses of </w:t>
            </w:r>
            <w:r w:rsidRPr="000D7EC2">
              <w:rPr>
                <w:rFonts w:ascii="NBLGM P+ Gulliver IT" w:hAnsi="NBLGM P+ Gulliver IT" w:cs="NBLGM P+ Gulliver IT"/>
                <w:i/>
              </w:rPr>
              <w:t>Myzus persicae</w:t>
            </w:r>
            <w:r w:rsidRPr="000D7EC2">
              <w:rPr>
                <w:rFonts w:ascii="NBLGM P+ Gulliver IT" w:hAnsi="NBLGM P+ Gulliver IT" w:cs="NBLGM P+ Gulliver IT"/>
              </w:rPr>
              <w:t xml:space="preserve"> </w:t>
            </w:r>
            <w:r w:rsidRPr="000D7EC2">
              <w:t>(Sulzer) to three Lamiaceae essential oils</w:t>
            </w:r>
            <w:r w:rsidR="00032E1E">
              <w:t xml:space="preserve"> </w:t>
            </w:r>
            <w:r w:rsidRPr="000D7EC2">
              <w:t>obtained by microwave-assisted and conventional hydrodistillation</w:t>
            </w:r>
            <w:r>
              <w:t>.</w:t>
            </w:r>
          </w:p>
          <w:p w:rsidR="000D7EC2" w:rsidRDefault="000D7EC2" w:rsidP="00037BF5">
            <w:pPr>
              <w:jc w:val="both"/>
            </w:pPr>
            <w:r w:rsidRPr="000D7EC2">
              <w:t xml:space="preserve">Eleftherios A. Petrakis, </w:t>
            </w:r>
            <w:r w:rsidRPr="000D7EC2">
              <w:rPr>
                <w:b/>
              </w:rPr>
              <w:t>Athanasios C. Kimbaris</w:t>
            </w:r>
            <w:r w:rsidRPr="000D7EC2">
              <w:t>, Dionyssios Ch. Perdikis,</w:t>
            </w:r>
            <w:r>
              <w:t xml:space="preserve"> </w:t>
            </w:r>
            <w:r w:rsidRPr="000D7EC2">
              <w:t>Dionyssios P. Lykouressis, Petros A. Tarantilis, Moschos G. Polissiou</w:t>
            </w:r>
            <w:r>
              <w:t>.</w:t>
            </w:r>
          </w:p>
          <w:p w:rsidR="000D7EC2" w:rsidRPr="006577A6" w:rsidRDefault="000D7EC2" w:rsidP="00037BF5">
            <w:pPr>
              <w:jc w:val="both"/>
            </w:pPr>
            <w:r w:rsidRPr="000D7EC2">
              <w:t>Industrial Crops and Products 62 (2014) 272–279</w:t>
            </w:r>
            <w:r>
              <w:t xml:space="preserve"> (</w:t>
            </w:r>
            <w:r>
              <w:rPr>
                <w:lang w:val="el-GR"/>
              </w:rPr>
              <w:t>Δείκτης</w:t>
            </w:r>
            <w:r>
              <w:t>:</w:t>
            </w:r>
            <w:r w:rsidR="006577A6">
              <w:t xml:space="preserve"> 3.208</w:t>
            </w:r>
            <w:r w:rsidRPr="000D7EC2">
              <w:t>)</w:t>
            </w:r>
          </w:p>
          <w:p w:rsidR="000D7EC2" w:rsidRDefault="000D7EC2" w:rsidP="00037BF5">
            <w:pPr>
              <w:jc w:val="both"/>
              <w:rPr>
                <w:b/>
              </w:rPr>
            </w:pPr>
            <w:r w:rsidRPr="00C01FA0">
              <w:rPr>
                <w:b/>
              </w:rPr>
              <w:t xml:space="preserve">Ετεροαναφορές : </w:t>
            </w:r>
            <w:r w:rsidR="00EB075A">
              <w:rPr>
                <w:b/>
              </w:rPr>
              <w:t>1</w:t>
            </w:r>
          </w:p>
          <w:p w:rsidR="00CD40BA" w:rsidRDefault="00CD40BA" w:rsidP="00037BF5">
            <w:pPr>
              <w:jc w:val="both"/>
              <w:rPr>
                <w:b/>
              </w:rPr>
            </w:pPr>
          </w:p>
          <w:p w:rsidR="00CD40BA" w:rsidRDefault="00CD40BA" w:rsidP="00CD40BA">
            <w:pPr>
              <w:jc w:val="both"/>
            </w:pPr>
            <w:r w:rsidRPr="00CD40BA">
              <w:t>Hydrosols evaluation in pest control: insecticidal and settling</w:t>
            </w:r>
            <w:r>
              <w:t xml:space="preserve"> </w:t>
            </w:r>
            <w:r w:rsidRPr="00CD40BA">
              <w:t xml:space="preserve">inhibition potential against </w:t>
            </w:r>
            <w:r w:rsidRPr="00CD40BA">
              <w:rPr>
                <w:i/>
              </w:rPr>
              <w:t>Myzus persicae</w:t>
            </w:r>
            <w:r w:rsidRPr="00CD40BA">
              <w:t xml:space="preserve"> (Sulzer)</w:t>
            </w:r>
            <w:r>
              <w:t>.</w:t>
            </w:r>
          </w:p>
          <w:p w:rsidR="00CD40BA" w:rsidRDefault="00CD40BA" w:rsidP="00CD40BA">
            <w:pPr>
              <w:jc w:val="both"/>
            </w:pPr>
            <w:r>
              <w:t xml:space="preserve">E. A. Petrakis, </w:t>
            </w:r>
            <w:r w:rsidRPr="00CD40BA">
              <w:rPr>
                <w:b/>
              </w:rPr>
              <w:t>A. C. Kimbaris</w:t>
            </w:r>
            <w:r>
              <w:t>, D. P. Lykouressis, M. G. Polissiou &amp; D. Ch. Perdikis.</w:t>
            </w:r>
          </w:p>
          <w:p w:rsidR="00CD40BA" w:rsidRDefault="00CD40BA" w:rsidP="00D33C06">
            <w:pPr>
              <w:jc w:val="both"/>
            </w:pPr>
            <w:r>
              <w:t xml:space="preserve">Journal of Applied Entomology </w:t>
            </w:r>
            <w:r w:rsidRPr="00CD40BA">
              <w:t>doi: 10.1111/jen.12176</w:t>
            </w:r>
            <w:r>
              <w:t xml:space="preserve"> (</w:t>
            </w:r>
            <w:r>
              <w:rPr>
                <w:lang w:val="el-GR"/>
              </w:rPr>
              <w:t>Δείκτης</w:t>
            </w:r>
            <w:r>
              <w:t xml:space="preserve">: </w:t>
            </w:r>
            <w:r w:rsidR="00D33C06">
              <w:t>1.701</w:t>
            </w:r>
            <w:r w:rsidRPr="000D7EC2">
              <w:t>)</w:t>
            </w:r>
          </w:p>
          <w:p w:rsidR="00EB075A" w:rsidRDefault="00EB075A" w:rsidP="00D33C06">
            <w:pPr>
              <w:jc w:val="both"/>
              <w:rPr>
                <w:b/>
              </w:rPr>
            </w:pPr>
            <w:r w:rsidRPr="00C01FA0">
              <w:rPr>
                <w:b/>
              </w:rPr>
              <w:t xml:space="preserve">Ετεροαναφορές : </w:t>
            </w:r>
            <w:r>
              <w:rPr>
                <w:b/>
              </w:rPr>
              <w:t>0</w:t>
            </w:r>
          </w:p>
          <w:p w:rsidR="00AE0FF2" w:rsidRDefault="00AE0FF2" w:rsidP="00D33C06">
            <w:pPr>
              <w:jc w:val="both"/>
              <w:rPr>
                <w:b/>
              </w:rPr>
            </w:pPr>
          </w:p>
          <w:p w:rsidR="00AE0FF2" w:rsidRDefault="00AE0FF2" w:rsidP="00D33C06">
            <w:pPr>
              <w:jc w:val="both"/>
            </w:pPr>
            <w:r>
              <w:t>Determination of ɑ-and β-thujone in Wormwood and Sage Infusions of Greek flora and Estimation of their Average Toxicity.</w:t>
            </w:r>
          </w:p>
          <w:p w:rsidR="00AE0FF2" w:rsidRDefault="00AE0FF2" w:rsidP="00D33C06">
            <w:pPr>
              <w:jc w:val="both"/>
            </w:pPr>
            <w:r>
              <w:t xml:space="preserve">Nefeli-Sofia D.Sotiropoulou , Maria K.Kokkini , Stiliani-Fani P.Megremi , Dimitra J.Daferera , Efstathia P. Skotti,, </w:t>
            </w:r>
            <w:r w:rsidRPr="00AE0FF2">
              <w:rPr>
                <w:b/>
              </w:rPr>
              <w:t>Athanasios C. Kimbaris</w:t>
            </w:r>
            <w:r>
              <w:t xml:space="preserve"> , Moschos G.Polissiou and Petros A.Tarantilis</w:t>
            </w:r>
          </w:p>
          <w:p w:rsidR="00AE0FF2" w:rsidRDefault="00AE0FF2" w:rsidP="00D33C06">
            <w:pPr>
              <w:jc w:val="both"/>
            </w:pPr>
            <w:r>
              <w:t>Current Research in Nutrition and Food Science Vol. 4(SI. 2), 152-160 (2016) (</w:t>
            </w:r>
            <w:r>
              <w:rPr>
                <w:lang w:val="el-GR"/>
              </w:rPr>
              <w:t>Δείκτης</w:t>
            </w:r>
            <w:r>
              <w:t xml:space="preserve">: </w:t>
            </w:r>
            <w:r w:rsidRPr="00AE0FF2">
              <w:rPr>
                <w:b/>
              </w:rPr>
              <w:t>1.701</w:t>
            </w:r>
            <w:r w:rsidRPr="000D7EC2">
              <w:t>)</w:t>
            </w:r>
          </w:p>
          <w:p w:rsidR="00AE0FF2" w:rsidRDefault="00AE0FF2" w:rsidP="00D33C06">
            <w:pPr>
              <w:jc w:val="both"/>
              <w:rPr>
                <w:b/>
              </w:rPr>
            </w:pPr>
            <w:r>
              <w:t xml:space="preserve"> </w:t>
            </w:r>
            <w:r w:rsidRPr="00C01FA0">
              <w:rPr>
                <w:b/>
              </w:rPr>
              <w:t xml:space="preserve">Ετεροαναφορές : </w:t>
            </w:r>
            <w:r>
              <w:rPr>
                <w:b/>
              </w:rPr>
              <w:t>0</w:t>
            </w:r>
          </w:p>
          <w:p w:rsidR="00AE0FF2" w:rsidRDefault="00AE0FF2" w:rsidP="00D33C06">
            <w:pPr>
              <w:jc w:val="both"/>
              <w:rPr>
                <w:b/>
              </w:rPr>
            </w:pPr>
          </w:p>
          <w:p w:rsidR="00AE0FF2" w:rsidRDefault="00AE0FF2" w:rsidP="00D33C06">
            <w:pPr>
              <w:jc w:val="both"/>
            </w:pPr>
            <w:r>
              <w:t xml:space="preserve">Biocidal Compounds from Mentha sp. Essential Oils and Their Structure–Activity Relationships </w:t>
            </w:r>
          </w:p>
          <w:p w:rsidR="00AE0FF2" w:rsidRDefault="00AE0FF2" w:rsidP="00D33C06">
            <w:pPr>
              <w:jc w:val="both"/>
            </w:pPr>
            <w:r w:rsidRPr="00AE0FF2">
              <w:rPr>
                <w:b/>
              </w:rPr>
              <w:t>Athanasios C. Kimbaris</w:t>
            </w:r>
            <w:r>
              <w:t>, Azucena Gonz</w:t>
            </w:r>
            <w:r>
              <w:t>alez-Coloma, Maria Fe Andr</w:t>
            </w:r>
            <w:r>
              <w:t>es, Veroniki P. Vidali, Moschos G. Polissiou, and Omar Santana-Meridase</w:t>
            </w:r>
          </w:p>
          <w:p w:rsidR="00AE0FF2" w:rsidRDefault="00AE0FF2" w:rsidP="00D33C06">
            <w:pPr>
              <w:jc w:val="both"/>
            </w:pPr>
            <w:r>
              <w:t>Chem. Biodiversity 2017, 14, e1600270 DOI: 10.1002/cbdv.201600270 (</w:t>
            </w:r>
            <w:r>
              <w:rPr>
                <w:lang w:val="el-GR"/>
              </w:rPr>
              <w:t>Δείκτης</w:t>
            </w:r>
            <w:r>
              <w:t xml:space="preserve">: </w:t>
            </w:r>
            <w:r w:rsidRPr="00AE0FF2">
              <w:rPr>
                <w:b/>
              </w:rPr>
              <w:t>1.701</w:t>
            </w:r>
            <w:r w:rsidRPr="000D7EC2">
              <w:t>)</w:t>
            </w:r>
          </w:p>
          <w:p w:rsidR="00AE0FF2" w:rsidRDefault="00AE0FF2" w:rsidP="00AE0FF2">
            <w:pPr>
              <w:jc w:val="both"/>
              <w:rPr>
                <w:b/>
              </w:rPr>
            </w:pPr>
            <w:r w:rsidRPr="00C01FA0">
              <w:rPr>
                <w:b/>
              </w:rPr>
              <w:t xml:space="preserve">Ετεροαναφορές : </w:t>
            </w:r>
            <w:r>
              <w:rPr>
                <w:b/>
              </w:rPr>
              <w:t>0</w:t>
            </w:r>
          </w:p>
          <w:p w:rsidR="00AE0FF2" w:rsidRDefault="00AE0FF2" w:rsidP="00D33C06">
            <w:pPr>
              <w:jc w:val="both"/>
              <w:rPr>
                <w:b/>
              </w:rPr>
            </w:pPr>
          </w:p>
          <w:p w:rsidR="00AE0FF2" w:rsidRDefault="00AE0FF2" w:rsidP="00D33C06">
            <w:pPr>
              <w:jc w:val="both"/>
            </w:pPr>
            <w:r>
              <w:t xml:space="preserve">Effects of Ocimum basilicum and Ruta chalepensis hydrosols on Aphis gossypii and Tetranychus urticae </w:t>
            </w:r>
          </w:p>
          <w:p w:rsidR="00AE0FF2" w:rsidRDefault="00AE0FF2" w:rsidP="00D33C06">
            <w:pPr>
              <w:jc w:val="both"/>
            </w:pPr>
            <w:r>
              <w:t xml:space="preserve">Ch. K. Traka, E. A. Petrakis, </w:t>
            </w:r>
            <w:r w:rsidRPr="00AE0FF2">
              <w:rPr>
                <w:b/>
              </w:rPr>
              <w:t>A. C. Kimbaris</w:t>
            </w:r>
            <w:r>
              <w:t>, M. G. Polissiou, D. Ch. Perdikis</w:t>
            </w:r>
          </w:p>
          <w:p w:rsidR="001C13F3" w:rsidRDefault="00AE0FF2" w:rsidP="001C13F3">
            <w:pPr>
              <w:jc w:val="both"/>
            </w:pPr>
            <w:r>
              <w:t>J Appl Entomol. 2018</w:t>
            </w:r>
            <w:proofErr w:type="gramStart"/>
            <w:r>
              <w:t>;1</w:t>
            </w:r>
            <w:proofErr w:type="gramEnd"/>
            <w:r>
              <w:t>–8.</w:t>
            </w:r>
            <w:r w:rsidR="001C13F3">
              <w:t xml:space="preserve"> DOI: 10.1111/jen.12486 (</w:t>
            </w:r>
            <w:r w:rsidR="001C13F3">
              <w:rPr>
                <w:lang w:val="el-GR"/>
              </w:rPr>
              <w:t>Δείκτης</w:t>
            </w:r>
            <w:r w:rsidR="001C13F3">
              <w:t xml:space="preserve">: </w:t>
            </w:r>
            <w:r w:rsidR="001C13F3" w:rsidRPr="00AE0FF2">
              <w:rPr>
                <w:b/>
              </w:rPr>
              <w:t>1.701</w:t>
            </w:r>
            <w:r w:rsidR="001C13F3" w:rsidRPr="000D7EC2">
              <w:t>)</w:t>
            </w:r>
          </w:p>
          <w:p w:rsidR="001C13F3" w:rsidRDefault="001C13F3" w:rsidP="001C13F3">
            <w:pPr>
              <w:jc w:val="both"/>
              <w:rPr>
                <w:b/>
              </w:rPr>
            </w:pPr>
            <w:r w:rsidRPr="00C01FA0">
              <w:rPr>
                <w:b/>
              </w:rPr>
              <w:t xml:space="preserve">Ετεροαναφορές : </w:t>
            </w:r>
            <w:r>
              <w:rPr>
                <w:b/>
              </w:rPr>
              <w:t>0</w:t>
            </w:r>
          </w:p>
          <w:p w:rsidR="00AE0FF2" w:rsidRDefault="00AE0FF2" w:rsidP="00D33C06">
            <w:pPr>
              <w:jc w:val="both"/>
              <w:rPr>
                <w:b/>
              </w:rPr>
            </w:pPr>
          </w:p>
          <w:p w:rsidR="001C13F3" w:rsidRDefault="001C13F3" w:rsidP="00D33C06">
            <w:pPr>
              <w:jc w:val="both"/>
            </w:pPr>
            <w:r>
              <w:t xml:space="preserve">Chemical composition and assessment of larvicidal and repellent capacity of 14 Lamiaceae essential oils against Aedes albopictus </w:t>
            </w:r>
          </w:p>
          <w:p w:rsidR="001C13F3" w:rsidRDefault="001C13F3" w:rsidP="00D33C06">
            <w:pPr>
              <w:jc w:val="both"/>
            </w:pPr>
            <w:r>
              <w:t xml:space="preserve">Athanassios Giatropoulos* &amp; </w:t>
            </w:r>
            <w:r w:rsidRPr="001C13F3">
              <w:rPr>
                <w:b/>
              </w:rPr>
              <w:t>Athanasios Kimbaris*</w:t>
            </w:r>
            <w:r>
              <w:t xml:space="preserve"> &amp; Αntonios Michaelakis &amp; Dimitrios P. Papachristos4 &amp; Moschos G. Polissiou &amp; Nickolaos Emmanouel</w:t>
            </w:r>
          </w:p>
          <w:p w:rsidR="001C13F3" w:rsidRDefault="001C13F3" w:rsidP="00D33C06">
            <w:pPr>
              <w:jc w:val="both"/>
            </w:pPr>
            <w:r>
              <w:t xml:space="preserve">Parasitology Research </w:t>
            </w:r>
            <w:r>
              <w:rPr>
                <w:color w:val="323232"/>
                <w:shd w:val="clear" w:color="auto" w:fill="FFFFFF"/>
              </w:rPr>
              <w:t>Vol</w:t>
            </w:r>
            <w:r w:rsidRPr="001C13F3">
              <w:rPr>
                <w:color w:val="323232"/>
                <w:shd w:val="clear" w:color="auto" w:fill="FFFFFF"/>
              </w:rPr>
              <w:t xml:space="preserve"> 117, Issue 6, </w:t>
            </w:r>
            <w:r>
              <w:rPr>
                <w:color w:val="323232"/>
                <w:shd w:val="clear" w:color="auto" w:fill="FFFFFF"/>
              </w:rPr>
              <w:t>p</w:t>
            </w:r>
            <w:r w:rsidRPr="001C13F3">
              <w:rPr>
                <w:color w:val="323232"/>
                <w:shd w:val="clear" w:color="auto" w:fill="FFFFFF"/>
              </w:rPr>
              <w:t xml:space="preserve"> 1953-1964</w:t>
            </w:r>
            <w:r>
              <w:rPr>
                <w:rFonts w:ascii="Arial" w:hAnsi="Arial" w:cs="Arial"/>
                <w:color w:val="323232"/>
                <w:shd w:val="clear" w:color="auto" w:fill="FFFFFF"/>
              </w:rPr>
              <w:t xml:space="preserve"> </w:t>
            </w:r>
            <w:hyperlink r:id="rId33" w:history="1">
              <w:r w:rsidRPr="00CD651E">
                <w:rPr>
                  <w:rStyle w:val="Hyperlink"/>
                </w:rPr>
                <w:t>https://doi.org/10.1007/s00436-</w:t>
              </w:r>
              <w:r w:rsidRPr="00CD651E">
                <w:rPr>
                  <w:rStyle w:val="Hyperlink"/>
                </w:rPr>
                <w:lastRenderedPageBreak/>
                <w:t>018-5892-9</w:t>
              </w:r>
            </w:hyperlink>
            <w:r>
              <w:t xml:space="preserve"> (</w:t>
            </w:r>
            <w:r>
              <w:rPr>
                <w:lang w:val="el-GR"/>
              </w:rPr>
              <w:t>Δείκτης</w:t>
            </w:r>
            <w:r>
              <w:t xml:space="preserve">: </w:t>
            </w:r>
            <w:r w:rsidRPr="00AE0FF2">
              <w:rPr>
                <w:b/>
              </w:rPr>
              <w:t>1.701</w:t>
            </w:r>
            <w:r w:rsidRPr="000D7EC2">
              <w:t>)</w:t>
            </w:r>
          </w:p>
          <w:p w:rsidR="001C13F3" w:rsidRDefault="001C13F3" w:rsidP="001C13F3">
            <w:pPr>
              <w:jc w:val="both"/>
              <w:rPr>
                <w:b/>
              </w:rPr>
            </w:pPr>
            <w:r>
              <w:t xml:space="preserve"> </w:t>
            </w:r>
            <w:r w:rsidRPr="00C01FA0">
              <w:rPr>
                <w:b/>
              </w:rPr>
              <w:t xml:space="preserve">Ετεροαναφορές : </w:t>
            </w:r>
            <w:r>
              <w:rPr>
                <w:b/>
              </w:rPr>
              <w:t>0</w:t>
            </w:r>
          </w:p>
          <w:p w:rsidR="001C13F3" w:rsidRDefault="001C13F3" w:rsidP="001C13F3">
            <w:pPr>
              <w:jc w:val="both"/>
              <w:rPr>
                <w:b/>
              </w:rPr>
            </w:pPr>
          </w:p>
          <w:p w:rsidR="001C13F3" w:rsidRDefault="001C13F3" w:rsidP="001C13F3">
            <w:pPr>
              <w:jc w:val="both"/>
            </w:pPr>
            <w:r>
              <w:t xml:space="preserve">Production of a Potentially Synbiotic Pomegranate Beverage by Fermentation with Lactobacillus plantarum ATCC 14917 Adsorbed on a Prebiotic Carrier </w:t>
            </w:r>
          </w:p>
          <w:p w:rsidR="001C13F3" w:rsidRDefault="001C13F3" w:rsidP="001C13F3">
            <w:pPr>
              <w:jc w:val="both"/>
            </w:pPr>
            <w:r>
              <w:t xml:space="preserve">Ioanna Mantzourani &amp; Antonia Terpou &amp; Athanasios Alexopoulos &amp; </w:t>
            </w:r>
            <w:r w:rsidRPr="001C13F3">
              <w:rPr>
                <w:b/>
              </w:rPr>
              <w:t>Athanasios Kimbaris</w:t>
            </w:r>
            <w:r>
              <w:t xml:space="preserve">  &amp; Eugenia Bezirtzoglou &amp; Athanasios A. Koutinas &amp; Stavros Plessas</w:t>
            </w:r>
          </w:p>
          <w:p w:rsidR="00950A4E" w:rsidRDefault="001C13F3" w:rsidP="00950A4E">
            <w:pPr>
              <w:jc w:val="both"/>
            </w:pPr>
            <w:r>
              <w:t>Applied Biochemistry and Biotechnology</w:t>
            </w:r>
            <w:r w:rsidR="00950A4E">
              <w:t xml:space="preserve"> in press</w:t>
            </w:r>
            <w:r>
              <w:t xml:space="preserve"> </w:t>
            </w:r>
            <w:hyperlink r:id="rId34" w:history="1">
              <w:r w:rsidR="00950A4E" w:rsidRPr="00CD651E">
                <w:rPr>
                  <w:rStyle w:val="Hyperlink"/>
                </w:rPr>
                <w:t>https://doi.org/10.1007/s12010-019-02977-4</w:t>
              </w:r>
            </w:hyperlink>
            <w:r w:rsidR="00950A4E">
              <w:t xml:space="preserve"> (</w:t>
            </w:r>
            <w:r w:rsidR="00950A4E">
              <w:rPr>
                <w:lang w:val="el-GR"/>
              </w:rPr>
              <w:t>Δείκτης</w:t>
            </w:r>
            <w:r w:rsidR="00950A4E">
              <w:t xml:space="preserve">: </w:t>
            </w:r>
            <w:r w:rsidR="00950A4E" w:rsidRPr="00AE0FF2">
              <w:rPr>
                <w:b/>
              </w:rPr>
              <w:t>1.701</w:t>
            </w:r>
            <w:r w:rsidR="00950A4E" w:rsidRPr="000D7EC2">
              <w:t>)</w:t>
            </w:r>
          </w:p>
          <w:p w:rsidR="00950A4E" w:rsidRDefault="00950A4E" w:rsidP="00950A4E">
            <w:pPr>
              <w:jc w:val="both"/>
              <w:rPr>
                <w:b/>
              </w:rPr>
            </w:pPr>
            <w:r w:rsidRPr="00C01FA0">
              <w:rPr>
                <w:b/>
              </w:rPr>
              <w:t xml:space="preserve">Ετεροαναφορές : </w:t>
            </w:r>
            <w:r>
              <w:rPr>
                <w:b/>
              </w:rPr>
              <w:t>0</w:t>
            </w:r>
          </w:p>
          <w:p w:rsidR="001C13F3" w:rsidRDefault="001C13F3" w:rsidP="001C13F3">
            <w:pPr>
              <w:jc w:val="both"/>
              <w:rPr>
                <w:b/>
              </w:rPr>
            </w:pPr>
          </w:p>
          <w:p w:rsidR="00AE0FF2" w:rsidRPr="00EB075A" w:rsidRDefault="00AE0FF2" w:rsidP="00D33C06">
            <w:pPr>
              <w:jc w:val="both"/>
              <w:rPr>
                <w:b/>
              </w:rPr>
            </w:pPr>
          </w:p>
        </w:tc>
      </w:tr>
    </w:tbl>
    <w:p w:rsidR="00F15C32" w:rsidRPr="000D7EC2" w:rsidRDefault="00F15C32" w:rsidP="00045F7F">
      <w:pPr>
        <w:jc w:val="both"/>
      </w:pPr>
    </w:p>
    <w:p w:rsidR="004C1A0D" w:rsidRPr="00D076A8" w:rsidRDefault="0069025B" w:rsidP="00045F7F">
      <w:pPr>
        <w:jc w:val="both"/>
        <w:rPr>
          <w:lang w:val="el-GR"/>
        </w:rPr>
      </w:pPr>
      <w:r w:rsidRPr="00F74F4E">
        <w:rPr>
          <w:b/>
          <w:lang w:val="el-GR"/>
        </w:rPr>
        <w:t>Β.1.</w:t>
      </w:r>
      <w:r w:rsidR="003D4B4C">
        <w:rPr>
          <w:b/>
          <w:lang w:val="el-GR"/>
        </w:rPr>
        <w:t>2</w:t>
      </w:r>
      <w:r w:rsidRPr="00F74F4E">
        <w:rPr>
          <w:b/>
          <w:lang w:val="el-GR"/>
        </w:rPr>
        <w:t>.</w:t>
      </w:r>
      <w:r w:rsidRPr="00C56C98">
        <w:rPr>
          <w:b/>
          <w:sz w:val="28"/>
          <w:szCs w:val="28"/>
          <w:lang w:val="el-GR"/>
        </w:rPr>
        <w:t xml:space="preserve"> </w:t>
      </w:r>
      <w:r w:rsidRPr="00F74F4E">
        <w:rPr>
          <w:b/>
          <w:lang w:val="el-GR"/>
        </w:rPr>
        <w:t xml:space="preserve">Δημοσιεύσεις </w:t>
      </w:r>
      <w:r w:rsidR="003D4B4C">
        <w:rPr>
          <w:b/>
          <w:lang w:val="el-GR"/>
        </w:rPr>
        <w:t>χωρίς συντελεστή απήχησης (</w:t>
      </w:r>
      <w:r w:rsidR="003D4B4C">
        <w:rPr>
          <w:b/>
        </w:rPr>
        <w:t>Impact</w:t>
      </w:r>
      <w:r w:rsidR="003D4B4C" w:rsidRPr="003D4B4C">
        <w:rPr>
          <w:b/>
          <w:lang w:val="el-GR"/>
        </w:rPr>
        <w:t xml:space="preserve"> </w:t>
      </w:r>
      <w:r w:rsidR="003D4B4C">
        <w:rPr>
          <w:b/>
        </w:rPr>
        <w:t>Factor</w:t>
      </w:r>
      <w:r w:rsidR="003D4B4C" w:rsidRPr="003D4B4C">
        <w:rPr>
          <w:b/>
          <w:lang w:val="el-GR"/>
        </w:rPr>
        <w:t>)</w:t>
      </w:r>
      <w:r w:rsidR="003D4B4C" w:rsidRPr="00F74F4E">
        <w:rPr>
          <w:b/>
          <w:lang w:val="el-GR"/>
        </w:rPr>
        <w:t>:</w:t>
      </w:r>
      <w:r w:rsidRPr="00F74F4E">
        <w:rPr>
          <w:b/>
          <w:lang w:val="el-GR"/>
        </w:rPr>
        <w:t xml:space="preserve">    </w:t>
      </w:r>
      <w:r w:rsidR="003D4B4C">
        <w:rPr>
          <w:b/>
          <w:lang w:val="el-GR"/>
        </w:rPr>
        <w:t xml:space="preserve">                       </w:t>
      </w:r>
      <w:r w:rsidR="00475DBE">
        <w:rPr>
          <w:b/>
          <w:lang w:val="el-GR"/>
        </w:rPr>
        <w:t>3</w:t>
      </w:r>
    </w:p>
    <w:tbl>
      <w:tblPr>
        <w:tblW w:w="0" w:type="auto"/>
        <w:tblLayout w:type="fixed"/>
        <w:tblLook w:val="01E0"/>
      </w:tblPr>
      <w:tblGrid>
        <w:gridCol w:w="468"/>
        <w:gridCol w:w="8388"/>
      </w:tblGrid>
      <w:tr w:rsidR="004C1A0D" w:rsidRPr="005213A4">
        <w:tc>
          <w:tcPr>
            <w:tcW w:w="468" w:type="dxa"/>
          </w:tcPr>
          <w:p w:rsidR="00EA5224" w:rsidRPr="00D076A8" w:rsidRDefault="00EA5224" w:rsidP="004C1A0D">
            <w:pPr>
              <w:jc w:val="both"/>
              <w:rPr>
                <w:b/>
                <w:lang w:val="el-GR"/>
              </w:rPr>
            </w:pPr>
          </w:p>
          <w:p w:rsidR="005C4255" w:rsidRPr="00F15C32" w:rsidRDefault="005C4255" w:rsidP="004C1A0D">
            <w:pPr>
              <w:jc w:val="both"/>
              <w:rPr>
                <w:b/>
                <w:lang w:val="el-GR"/>
              </w:rPr>
            </w:pPr>
          </w:p>
          <w:p w:rsidR="003D4B4C" w:rsidRDefault="003D4B4C" w:rsidP="00237B0F">
            <w:pPr>
              <w:ind w:left="-90"/>
              <w:jc w:val="both"/>
              <w:rPr>
                <w:b/>
                <w:lang w:val="el-GR"/>
              </w:rPr>
            </w:pPr>
          </w:p>
          <w:p w:rsidR="004C1A0D" w:rsidRPr="00D076A8" w:rsidRDefault="00950A4E" w:rsidP="00237B0F">
            <w:pPr>
              <w:ind w:left="-90"/>
              <w:jc w:val="both"/>
              <w:rPr>
                <w:b/>
                <w:lang w:val="el-GR"/>
              </w:rPr>
            </w:pPr>
            <w:r>
              <w:rPr>
                <w:b/>
              </w:rPr>
              <w:t>3</w:t>
            </w:r>
            <w:r w:rsidR="00821945">
              <w:rPr>
                <w:b/>
              </w:rPr>
              <w:t>3</w:t>
            </w:r>
            <w:r w:rsidR="00237B0F">
              <w:rPr>
                <w:b/>
                <w:lang w:val="el-GR"/>
              </w:rPr>
              <w:t>.</w:t>
            </w:r>
          </w:p>
          <w:p w:rsidR="004C1A0D" w:rsidRPr="00D076A8" w:rsidRDefault="004C1A0D" w:rsidP="004C1A0D">
            <w:pPr>
              <w:jc w:val="both"/>
              <w:rPr>
                <w:b/>
                <w:lang w:val="el-GR"/>
              </w:rPr>
            </w:pPr>
          </w:p>
          <w:p w:rsidR="004C1A0D" w:rsidRPr="00D076A8" w:rsidRDefault="004C1A0D" w:rsidP="004C1A0D">
            <w:pPr>
              <w:jc w:val="both"/>
              <w:rPr>
                <w:b/>
                <w:lang w:val="el-GR"/>
              </w:rPr>
            </w:pPr>
          </w:p>
          <w:p w:rsidR="004C1A0D" w:rsidRPr="00D076A8" w:rsidRDefault="004C1A0D" w:rsidP="004C1A0D">
            <w:pPr>
              <w:jc w:val="both"/>
              <w:rPr>
                <w:b/>
                <w:lang w:val="el-GR"/>
              </w:rPr>
            </w:pPr>
          </w:p>
          <w:p w:rsidR="00985C87" w:rsidRPr="00F225DB" w:rsidRDefault="00985C87" w:rsidP="004C1A0D">
            <w:pPr>
              <w:jc w:val="both"/>
              <w:rPr>
                <w:b/>
                <w:lang w:val="el-GR"/>
              </w:rPr>
            </w:pPr>
          </w:p>
          <w:p w:rsidR="009658DE" w:rsidRDefault="009658DE" w:rsidP="004C1A0D">
            <w:pPr>
              <w:jc w:val="both"/>
              <w:rPr>
                <w:b/>
              </w:rPr>
            </w:pPr>
          </w:p>
          <w:p w:rsidR="004C1A0D" w:rsidRDefault="00950A4E" w:rsidP="00CD40BA">
            <w:pPr>
              <w:ind w:left="-90"/>
              <w:jc w:val="both"/>
              <w:rPr>
                <w:b/>
              </w:rPr>
            </w:pPr>
            <w:r>
              <w:rPr>
                <w:b/>
              </w:rPr>
              <w:t>3</w:t>
            </w:r>
            <w:r w:rsidR="00821945">
              <w:rPr>
                <w:b/>
              </w:rPr>
              <w:t>4</w:t>
            </w:r>
            <w:r w:rsidR="004C1A0D" w:rsidRPr="00D076A8">
              <w:rPr>
                <w:b/>
                <w:lang w:val="el-GR"/>
              </w:rPr>
              <w:t>.</w:t>
            </w:r>
          </w:p>
          <w:p w:rsidR="00FC5E30" w:rsidRDefault="00FC5E30" w:rsidP="00CD40BA">
            <w:pPr>
              <w:ind w:left="-90"/>
              <w:jc w:val="both"/>
              <w:rPr>
                <w:b/>
              </w:rPr>
            </w:pPr>
          </w:p>
          <w:p w:rsidR="00FC5E30" w:rsidRDefault="00FC5E30" w:rsidP="00CD40BA">
            <w:pPr>
              <w:ind w:left="-90"/>
              <w:jc w:val="both"/>
              <w:rPr>
                <w:b/>
              </w:rPr>
            </w:pPr>
          </w:p>
          <w:p w:rsidR="00FC5E30" w:rsidRDefault="00FC5E30" w:rsidP="00CD40BA">
            <w:pPr>
              <w:ind w:left="-90"/>
              <w:jc w:val="both"/>
              <w:rPr>
                <w:b/>
              </w:rPr>
            </w:pPr>
          </w:p>
          <w:p w:rsidR="00FC5E30" w:rsidRDefault="00FC5E30" w:rsidP="00CD40BA">
            <w:pPr>
              <w:ind w:left="-90"/>
              <w:jc w:val="both"/>
              <w:rPr>
                <w:b/>
              </w:rPr>
            </w:pPr>
          </w:p>
          <w:p w:rsidR="00FC5E30" w:rsidRDefault="00FC5E30" w:rsidP="00CD40BA">
            <w:pPr>
              <w:ind w:left="-90"/>
              <w:jc w:val="both"/>
              <w:rPr>
                <w:b/>
              </w:rPr>
            </w:pPr>
          </w:p>
          <w:p w:rsidR="00FC5E30" w:rsidRDefault="00FC5E30" w:rsidP="00CD40BA">
            <w:pPr>
              <w:ind w:left="-90"/>
              <w:jc w:val="both"/>
              <w:rPr>
                <w:b/>
              </w:rPr>
            </w:pPr>
          </w:p>
          <w:p w:rsidR="00FC5E30" w:rsidRDefault="00FC5E30" w:rsidP="00950A4E">
            <w:pPr>
              <w:ind w:left="-90"/>
              <w:jc w:val="both"/>
              <w:rPr>
                <w:b/>
              </w:rPr>
            </w:pPr>
            <w:r>
              <w:rPr>
                <w:b/>
              </w:rPr>
              <w:t>3</w:t>
            </w:r>
            <w:r w:rsidR="00821945">
              <w:rPr>
                <w:b/>
              </w:rPr>
              <w:t>5</w:t>
            </w:r>
            <w:r>
              <w:rPr>
                <w:b/>
              </w:rPr>
              <w:t>.</w:t>
            </w: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r>
              <w:rPr>
                <w:b/>
              </w:rPr>
              <w:t>3</w:t>
            </w:r>
            <w:r w:rsidR="00821945">
              <w:rPr>
                <w:b/>
              </w:rPr>
              <w:t>6</w:t>
            </w:r>
            <w:r>
              <w:rPr>
                <w:b/>
              </w:rPr>
              <w:t>.</w:t>
            </w:r>
          </w:p>
          <w:p w:rsidR="007E31C1" w:rsidRDefault="007E31C1" w:rsidP="00950A4E">
            <w:pPr>
              <w:ind w:left="-90"/>
              <w:jc w:val="both"/>
              <w:rPr>
                <w:b/>
              </w:rPr>
            </w:pPr>
          </w:p>
          <w:p w:rsidR="007E31C1" w:rsidRDefault="007E31C1" w:rsidP="00950A4E">
            <w:pPr>
              <w:ind w:left="-90"/>
              <w:jc w:val="both"/>
              <w:rPr>
                <w:b/>
              </w:rPr>
            </w:pPr>
          </w:p>
          <w:p w:rsidR="007E31C1" w:rsidRDefault="007E31C1" w:rsidP="00950A4E">
            <w:pPr>
              <w:ind w:left="-90"/>
              <w:jc w:val="both"/>
              <w:rPr>
                <w:b/>
              </w:rPr>
            </w:pPr>
          </w:p>
          <w:p w:rsidR="007E31C1" w:rsidRDefault="007E31C1" w:rsidP="00950A4E">
            <w:pPr>
              <w:ind w:left="-90"/>
              <w:jc w:val="both"/>
              <w:rPr>
                <w:b/>
              </w:rPr>
            </w:pPr>
          </w:p>
          <w:p w:rsidR="007E31C1" w:rsidRDefault="007E31C1" w:rsidP="00950A4E">
            <w:pPr>
              <w:ind w:left="-90"/>
              <w:jc w:val="both"/>
              <w:rPr>
                <w:b/>
              </w:rPr>
            </w:pPr>
          </w:p>
          <w:p w:rsidR="007E31C1" w:rsidRDefault="007E31C1" w:rsidP="00950A4E">
            <w:pPr>
              <w:ind w:left="-90"/>
              <w:jc w:val="both"/>
              <w:rPr>
                <w:b/>
              </w:rPr>
            </w:pPr>
          </w:p>
          <w:p w:rsidR="007E31C1" w:rsidRDefault="007E31C1" w:rsidP="00950A4E">
            <w:pPr>
              <w:ind w:left="-90"/>
              <w:jc w:val="both"/>
              <w:rPr>
                <w:b/>
              </w:rPr>
            </w:pPr>
          </w:p>
          <w:p w:rsidR="007E31C1" w:rsidRDefault="007E31C1" w:rsidP="00950A4E">
            <w:pPr>
              <w:ind w:left="-90"/>
              <w:jc w:val="both"/>
              <w:rPr>
                <w:b/>
              </w:rPr>
            </w:pPr>
          </w:p>
          <w:p w:rsidR="007E31C1" w:rsidRDefault="007E31C1" w:rsidP="00950A4E">
            <w:pPr>
              <w:ind w:left="-90"/>
              <w:jc w:val="both"/>
              <w:rPr>
                <w:b/>
              </w:rPr>
            </w:pPr>
            <w:r>
              <w:rPr>
                <w:b/>
              </w:rPr>
              <w:t>3</w:t>
            </w:r>
            <w:r w:rsidR="00821945">
              <w:rPr>
                <w:b/>
              </w:rPr>
              <w:t>7</w:t>
            </w:r>
            <w:r>
              <w:rPr>
                <w:b/>
              </w:rPr>
              <w:t>.</w:t>
            </w: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Default="00950A4E" w:rsidP="00950A4E">
            <w:pPr>
              <w:ind w:left="-90"/>
              <w:jc w:val="both"/>
              <w:rPr>
                <w:b/>
              </w:rPr>
            </w:pPr>
          </w:p>
          <w:p w:rsidR="00950A4E" w:rsidRPr="00FC5E30" w:rsidRDefault="00950A4E" w:rsidP="00950A4E">
            <w:pPr>
              <w:jc w:val="both"/>
            </w:pPr>
          </w:p>
        </w:tc>
        <w:tc>
          <w:tcPr>
            <w:tcW w:w="8388" w:type="dxa"/>
          </w:tcPr>
          <w:p w:rsidR="003D4B4C" w:rsidRDefault="003D4B4C" w:rsidP="00EA5224">
            <w:pPr>
              <w:jc w:val="both"/>
              <w:rPr>
                <w:b/>
                <w:i/>
                <w:lang w:val="el-GR"/>
              </w:rPr>
            </w:pPr>
          </w:p>
          <w:p w:rsidR="00EA5224" w:rsidRPr="003D4B4C" w:rsidRDefault="00EA5224" w:rsidP="00EA5224">
            <w:pPr>
              <w:jc w:val="both"/>
              <w:rPr>
                <w:b/>
                <w:i/>
                <w:lang w:val="el-GR"/>
              </w:rPr>
            </w:pPr>
            <w:r w:rsidRPr="005C4255">
              <w:rPr>
                <w:b/>
                <w:i/>
                <w:lang w:val="el-GR"/>
              </w:rPr>
              <w:t>Μετά την εκλογή ως Επίκουρος Καθηγητής</w:t>
            </w:r>
          </w:p>
          <w:p w:rsidR="005C4255" w:rsidRPr="003D4B4C" w:rsidRDefault="005C4255" w:rsidP="00EA5224">
            <w:pPr>
              <w:jc w:val="both"/>
              <w:rPr>
                <w:b/>
                <w:i/>
                <w:lang w:val="el-GR"/>
              </w:rPr>
            </w:pPr>
          </w:p>
          <w:p w:rsidR="004C1A0D" w:rsidRPr="00391ED4" w:rsidRDefault="004C1A0D" w:rsidP="004C1A0D">
            <w:pPr>
              <w:autoSpaceDE w:val="0"/>
              <w:autoSpaceDN w:val="0"/>
              <w:adjustRightInd w:val="0"/>
              <w:rPr>
                <w:lang w:eastAsia="en-US"/>
              </w:rPr>
            </w:pPr>
            <w:r w:rsidRPr="00391ED4">
              <w:rPr>
                <w:lang w:eastAsia="en-US"/>
              </w:rPr>
              <w:t xml:space="preserve">The effect of a garlic essential oil component and entomopathogenic nematodes on the suppression of </w:t>
            </w:r>
            <w:r w:rsidRPr="00391ED4">
              <w:rPr>
                <w:i/>
                <w:lang w:eastAsia="en-US"/>
              </w:rPr>
              <w:t>Meloidogyne javanica</w:t>
            </w:r>
            <w:r w:rsidRPr="00391ED4">
              <w:rPr>
                <w:lang w:eastAsia="en-US"/>
              </w:rPr>
              <w:t xml:space="preserve"> on tomato.</w:t>
            </w:r>
          </w:p>
          <w:p w:rsidR="004C1A0D" w:rsidRPr="00391ED4" w:rsidRDefault="004C1A0D" w:rsidP="004C1A0D">
            <w:pPr>
              <w:autoSpaceDE w:val="0"/>
              <w:autoSpaceDN w:val="0"/>
              <w:adjustRightInd w:val="0"/>
              <w:rPr>
                <w:lang w:eastAsia="en-US"/>
              </w:rPr>
            </w:pPr>
            <w:r w:rsidRPr="00391ED4">
              <w:rPr>
                <w:lang w:eastAsia="en-US"/>
              </w:rPr>
              <w:t xml:space="preserve">I. Anastasiadis, </w:t>
            </w:r>
            <w:r w:rsidRPr="005213A4">
              <w:rPr>
                <w:b/>
                <w:lang w:eastAsia="en-US"/>
              </w:rPr>
              <w:t>A.C. Kimbaris</w:t>
            </w:r>
            <w:r w:rsidRPr="00391ED4">
              <w:rPr>
                <w:lang w:eastAsia="en-US"/>
              </w:rPr>
              <w:t>, M. Kormpi, M.G. Polissiou and E. Karanastasi.</w:t>
            </w:r>
          </w:p>
          <w:p w:rsidR="004C1A0D" w:rsidRDefault="004C1A0D" w:rsidP="004C1A0D">
            <w:pPr>
              <w:autoSpaceDE w:val="0"/>
              <w:autoSpaceDN w:val="0"/>
              <w:adjustRightInd w:val="0"/>
              <w:rPr>
                <w:lang w:eastAsia="en-US"/>
              </w:rPr>
            </w:pPr>
            <w:r w:rsidRPr="00391ED4">
              <w:rPr>
                <w:lang w:eastAsia="en-US"/>
              </w:rPr>
              <w:t>Hellenic Plant Protection Journal. 2011, 4</w:t>
            </w:r>
            <w:r w:rsidR="007A37FF">
              <w:rPr>
                <w:lang w:eastAsia="en-US"/>
              </w:rPr>
              <w:t xml:space="preserve"> (1)</w:t>
            </w:r>
            <w:r w:rsidRPr="00391ED4">
              <w:rPr>
                <w:lang w:eastAsia="en-US"/>
              </w:rPr>
              <w:t>, 21-24.</w:t>
            </w:r>
          </w:p>
          <w:p w:rsidR="009658DE" w:rsidRDefault="009658DE" w:rsidP="004C1A0D">
            <w:pPr>
              <w:autoSpaceDE w:val="0"/>
              <w:autoSpaceDN w:val="0"/>
              <w:adjustRightInd w:val="0"/>
              <w:rPr>
                <w:lang w:eastAsia="en-US"/>
              </w:rPr>
            </w:pPr>
            <w:r w:rsidRPr="00C01FA0">
              <w:rPr>
                <w:b/>
              </w:rPr>
              <w:t>Ετεροαναφορές :</w:t>
            </w:r>
            <w:r>
              <w:rPr>
                <w:b/>
              </w:rPr>
              <w:t xml:space="preserve"> </w:t>
            </w:r>
            <w:r w:rsidR="00EB075A">
              <w:rPr>
                <w:b/>
              </w:rPr>
              <w:t>4</w:t>
            </w:r>
          </w:p>
          <w:p w:rsidR="00985C87" w:rsidRPr="00391ED4" w:rsidRDefault="00985C87" w:rsidP="004C1A0D">
            <w:pPr>
              <w:autoSpaceDE w:val="0"/>
              <w:autoSpaceDN w:val="0"/>
              <w:adjustRightInd w:val="0"/>
              <w:rPr>
                <w:lang w:eastAsia="en-US"/>
              </w:rPr>
            </w:pPr>
          </w:p>
          <w:p w:rsidR="005213A4" w:rsidRPr="005213A4" w:rsidRDefault="005213A4" w:rsidP="005213A4">
            <w:pPr>
              <w:rPr>
                <w:bCs/>
              </w:rPr>
            </w:pPr>
            <w:r w:rsidRPr="005213A4">
              <w:rPr>
                <w:bCs/>
              </w:rPr>
              <w:t xml:space="preserve">Larvicidal evaluation of three </w:t>
            </w:r>
            <w:r w:rsidRPr="005213A4">
              <w:rPr>
                <w:bCs/>
                <w:i/>
              </w:rPr>
              <w:t>Mentha</w:t>
            </w:r>
            <w:r w:rsidRPr="005213A4">
              <w:rPr>
                <w:bCs/>
              </w:rPr>
              <w:t xml:space="preserve"> species essential oils and their isolated major components against the </w:t>
            </w:r>
            <w:smartTag w:uri="urn:schemas-microsoft-com:office:smarttags" w:element="place">
              <w:r w:rsidRPr="005213A4">
                <w:rPr>
                  <w:bCs/>
                </w:rPr>
                <w:t>West Nile</w:t>
              </w:r>
            </w:smartTag>
            <w:r w:rsidRPr="005213A4">
              <w:rPr>
                <w:bCs/>
              </w:rPr>
              <w:t xml:space="preserve"> virus mosquito.  </w:t>
            </w:r>
          </w:p>
          <w:p w:rsidR="005213A4" w:rsidRPr="005213A4" w:rsidRDefault="005213A4" w:rsidP="005213A4">
            <w:pPr>
              <w:pStyle w:val="PlainText"/>
              <w:rPr>
                <w:rFonts w:ascii="Times New Roman" w:hAnsi="Times New Roman" w:cs="Times New Roman"/>
                <w:sz w:val="24"/>
                <w:szCs w:val="24"/>
                <w:lang w:val="pt-BR"/>
              </w:rPr>
            </w:pPr>
            <w:r w:rsidRPr="005213A4">
              <w:rPr>
                <w:rFonts w:ascii="Times New Roman" w:hAnsi="Times New Roman" w:cs="Times New Roman"/>
                <w:sz w:val="24"/>
                <w:szCs w:val="24"/>
                <w:lang w:val="pt-BR"/>
              </w:rPr>
              <w:t>Michaelakis Antonios, Papachristos Dimitrios,</w:t>
            </w:r>
            <w:r w:rsidRPr="005213A4">
              <w:rPr>
                <w:rFonts w:ascii="Times New Roman" w:hAnsi="Times New Roman" w:cs="Times New Roman"/>
                <w:sz w:val="24"/>
                <w:szCs w:val="24"/>
                <w:vertAlign w:val="superscript"/>
                <w:lang w:val="pt-BR"/>
              </w:rPr>
              <w:t xml:space="preserve"> </w:t>
            </w:r>
            <w:r w:rsidRPr="005213A4">
              <w:rPr>
                <w:rFonts w:ascii="Times New Roman" w:hAnsi="Times New Roman" w:cs="Times New Roman"/>
                <w:b/>
                <w:sz w:val="24"/>
                <w:szCs w:val="24"/>
                <w:lang w:val="pt-BR"/>
              </w:rPr>
              <w:t>Kimbaris Athanasios</w:t>
            </w:r>
            <w:r w:rsidRPr="005213A4">
              <w:rPr>
                <w:rFonts w:ascii="Times New Roman" w:hAnsi="Times New Roman" w:cs="Times New Roman"/>
                <w:b/>
                <w:sz w:val="24"/>
                <w:szCs w:val="24"/>
                <w:vertAlign w:val="superscript"/>
                <w:lang w:val="pt-BR"/>
              </w:rPr>
              <w:t>*</w:t>
            </w:r>
            <w:r w:rsidRPr="005213A4">
              <w:rPr>
                <w:rFonts w:ascii="Times New Roman" w:hAnsi="Times New Roman" w:cs="Times New Roman"/>
                <w:sz w:val="24"/>
                <w:szCs w:val="24"/>
                <w:lang w:val="pt-BR"/>
              </w:rPr>
              <w:t>and Polissiou Moschos.</w:t>
            </w:r>
          </w:p>
          <w:p w:rsidR="004C1A0D" w:rsidRDefault="005213A4" w:rsidP="005213A4">
            <w:pPr>
              <w:autoSpaceDE w:val="0"/>
              <w:autoSpaceDN w:val="0"/>
              <w:adjustRightInd w:val="0"/>
              <w:rPr>
                <w:lang w:eastAsia="en-US"/>
              </w:rPr>
            </w:pPr>
            <w:r w:rsidRPr="00391ED4">
              <w:rPr>
                <w:lang w:eastAsia="en-US"/>
              </w:rPr>
              <w:t>Hellenic Plant Protection Journal</w:t>
            </w:r>
            <w:r w:rsidRPr="008A0C04">
              <w:rPr>
                <w:lang w:eastAsia="en-US"/>
              </w:rPr>
              <w:t xml:space="preserve">. </w:t>
            </w:r>
            <w:r w:rsidRPr="006B6070">
              <w:rPr>
                <w:lang w:eastAsia="en-US"/>
              </w:rPr>
              <w:t>2011, 4</w:t>
            </w:r>
            <w:r w:rsidR="006B6070">
              <w:rPr>
                <w:lang w:eastAsia="en-US"/>
              </w:rPr>
              <w:t xml:space="preserve"> (</w:t>
            </w:r>
            <w:r w:rsidR="007A37FF" w:rsidRPr="007A37FF">
              <w:rPr>
                <w:lang w:eastAsia="en-US"/>
              </w:rPr>
              <w:t>2</w:t>
            </w:r>
            <w:r w:rsidR="006B6070">
              <w:rPr>
                <w:lang w:eastAsia="en-US"/>
              </w:rPr>
              <w:t>)</w:t>
            </w:r>
            <w:r w:rsidRPr="006B6070">
              <w:rPr>
                <w:lang w:eastAsia="en-US"/>
              </w:rPr>
              <w:t xml:space="preserve">, </w:t>
            </w:r>
            <w:r w:rsidR="008A0C04" w:rsidRPr="006B6070">
              <w:rPr>
                <w:lang w:eastAsia="en-US"/>
              </w:rPr>
              <w:t>35-43</w:t>
            </w:r>
            <w:r w:rsidRPr="006B6070">
              <w:rPr>
                <w:lang w:eastAsia="en-US"/>
              </w:rPr>
              <w:t>.</w:t>
            </w:r>
          </w:p>
          <w:p w:rsidR="009658DE" w:rsidRPr="00EB075A" w:rsidRDefault="009658DE" w:rsidP="005213A4">
            <w:pPr>
              <w:autoSpaceDE w:val="0"/>
              <w:autoSpaceDN w:val="0"/>
              <w:adjustRightInd w:val="0"/>
              <w:rPr>
                <w:b/>
              </w:rPr>
            </w:pPr>
            <w:r w:rsidRPr="00C01FA0">
              <w:rPr>
                <w:b/>
              </w:rPr>
              <w:t>Ετεροαναφορές :</w:t>
            </w:r>
            <w:r w:rsidR="00A82AF1" w:rsidRPr="00226793">
              <w:rPr>
                <w:b/>
              </w:rPr>
              <w:t xml:space="preserve"> </w:t>
            </w:r>
            <w:r w:rsidR="00EB075A">
              <w:rPr>
                <w:b/>
              </w:rPr>
              <w:t>1</w:t>
            </w:r>
          </w:p>
          <w:p w:rsidR="00FC5E30" w:rsidRDefault="00FC5E30" w:rsidP="005213A4">
            <w:pPr>
              <w:autoSpaceDE w:val="0"/>
              <w:autoSpaceDN w:val="0"/>
              <w:adjustRightInd w:val="0"/>
              <w:rPr>
                <w:b/>
              </w:rPr>
            </w:pPr>
          </w:p>
          <w:p w:rsidR="00FC5E30" w:rsidRDefault="00FC5E30" w:rsidP="005213A4">
            <w:pPr>
              <w:autoSpaceDE w:val="0"/>
              <w:autoSpaceDN w:val="0"/>
              <w:adjustRightInd w:val="0"/>
            </w:pPr>
            <w:r>
              <w:t>Antimicrobial activity of essential oils of cultivated oregano (</w:t>
            </w:r>
            <w:r w:rsidRPr="00FC5E30">
              <w:rPr>
                <w:i/>
              </w:rPr>
              <w:t>Origanum vulgare</w:t>
            </w:r>
            <w:r>
              <w:t>), sage (</w:t>
            </w:r>
            <w:r w:rsidRPr="00FC5E30">
              <w:rPr>
                <w:i/>
              </w:rPr>
              <w:t>Salvia officinalis</w:t>
            </w:r>
            <w:r>
              <w:t>), and thyme (</w:t>
            </w:r>
            <w:r w:rsidRPr="00FC5E30">
              <w:rPr>
                <w:i/>
              </w:rPr>
              <w:t>Thymus vulgaris</w:t>
            </w:r>
            <w:r>
              <w:t xml:space="preserve">) against clinical isolates of </w:t>
            </w:r>
            <w:r w:rsidRPr="00FC5E30">
              <w:rPr>
                <w:i/>
              </w:rPr>
              <w:t>Escherichia coli</w:t>
            </w:r>
            <w:r>
              <w:t xml:space="preserve">, </w:t>
            </w:r>
            <w:r w:rsidRPr="00FC5E30">
              <w:rPr>
                <w:i/>
              </w:rPr>
              <w:t>Klebsiella oxytoca</w:t>
            </w:r>
            <w:r>
              <w:t xml:space="preserve">, and </w:t>
            </w:r>
            <w:r w:rsidRPr="00FC5E30">
              <w:rPr>
                <w:i/>
              </w:rPr>
              <w:t>Klebsiella pneumonia</w:t>
            </w:r>
            <w:r>
              <w:t>.</w:t>
            </w:r>
          </w:p>
          <w:p w:rsidR="00FC5E30" w:rsidRDefault="00FC5E30" w:rsidP="005213A4">
            <w:pPr>
              <w:autoSpaceDE w:val="0"/>
              <w:autoSpaceDN w:val="0"/>
              <w:adjustRightInd w:val="0"/>
            </w:pPr>
            <w:r>
              <w:t xml:space="preserve">Maria Fournomiti, </w:t>
            </w:r>
            <w:r w:rsidRPr="00FC5E30">
              <w:rPr>
                <w:b/>
              </w:rPr>
              <w:t>Athanasios Kimbaris</w:t>
            </w:r>
            <w:r>
              <w:t>, Ioanna Mantzourani, Stavros Plessas, Irene Theodoridou, Virginia Papaemmanouil, Ioannis Kapsiotis, Maria Panopoulou, Elisavet Stavropoulou, Eugenia E. Bezirtzoglou* and Athanasios Alexopoulos.</w:t>
            </w:r>
          </w:p>
          <w:p w:rsidR="00FC5E30" w:rsidRDefault="00FC5E30" w:rsidP="005213A4">
            <w:pPr>
              <w:autoSpaceDE w:val="0"/>
              <w:autoSpaceDN w:val="0"/>
              <w:adjustRightInd w:val="0"/>
            </w:pPr>
            <w:r>
              <w:t>Microbial Ecology in Health &amp; Disease 2015, 26: 23289</w:t>
            </w:r>
          </w:p>
          <w:p w:rsidR="00FC5E30" w:rsidRPr="00BB35C0" w:rsidRDefault="00054F9E" w:rsidP="005213A4">
            <w:pPr>
              <w:autoSpaceDE w:val="0"/>
              <w:autoSpaceDN w:val="0"/>
              <w:adjustRightInd w:val="0"/>
              <w:rPr>
                <w:lang w:val="de-DE"/>
              </w:rPr>
            </w:pPr>
            <w:hyperlink r:id="rId35" w:history="1">
              <w:r w:rsidR="00FC5E30" w:rsidRPr="00BB35C0">
                <w:rPr>
                  <w:rStyle w:val="Hyperlink"/>
                  <w:lang w:val="de-DE"/>
                </w:rPr>
                <w:t>http://dx.doi.org/10.3402/</w:t>
              </w:r>
            </w:hyperlink>
            <w:r w:rsidR="00FC5E30" w:rsidRPr="00BB35C0">
              <w:rPr>
                <w:lang w:val="de-DE"/>
              </w:rPr>
              <w:t xml:space="preserve"> mehd.v26.23289</w:t>
            </w:r>
          </w:p>
          <w:p w:rsidR="00FC5E30" w:rsidRDefault="00FC5E30" w:rsidP="005213A4">
            <w:pPr>
              <w:autoSpaceDE w:val="0"/>
              <w:autoSpaceDN w:val="0"/>
              <w:adjustRightInd w:val="0"/>
              <w:rPr>
                <w:b/>
              </w:rPr>
            </w:pPr>
            <w:r w:rsidRPr="00FC5E30">
              <w:rPr>
                <w:b/>
                <w:lang w:val="el-GR"/>
              </w:rPr>
              <w:t>Ετεροαναφορές :</w:t>
            </w:r>
            <w:r>
              <w:rPr>
                <w:b/>
                <w:lang w:val="el-GR"/>
              </w:rPr>
              <w:t xml:space="preserve"> 0</w:t>
            </w:r>
          </w:p>
          <w:p w:rsidR="00950A4E" w:rsidRDefault="00950A4E" w:rsidP="005213A4">
            <w:pPr>
              <w:autoSpaceDE w:val="0"/>
              <w:autoSpaceDN w:val="0"/>
              <w:adjustRightInd w:val="0"/>
              <w:rPr>
                <w:b/>
              </w:rPr>
            </w:pPr>
          </w:p>
          <w:p w:rsidR="00950A4E" w:rsidRDefault="00950A4E" w:rsidP="005213A4">
            <w:pPr>
              <w:autoSpaceDE w:val="0"/>
              <w:autoSpaceDN w:val="0"/>
              <w:adjustRightInd w:val="0"/>
            </w:pPr>
            <w:r>
              <w:t xml:space="preserve">Mode of Antimicrobial Action of Origanum Vulgare Essential Oil Against Clinical Pathogens. </w:t>
            </w:r>
          </w:p>
          <w:p w:rsidR="00950A4E" w:rsidRDefault="00950A4E" w:rsidP="005213A4">
            <w:pPr>
              <w:autoSpaceDE w:val="0"/>
              <w:autoSpaceDN w:val="0"/>
              <w:adjustRightInd w:val="0"/>
            </w:pPr>
            <w:r>
              <w:t xml:space="preserve">Athanasios Alexopoulos*, Stavros Plessas, </w:t>
            </w:r>
            <w:r w:rsidRPr="00950A4E">
              <w:rPr>
                <w:b/>
              </w:rPr>
              <w:t>Athanasios Kimbaris</w:t>
            </w:r>
            <w:r>
              <w:t>, Maria Varvatou, Ioanna Mantzourani, Maria Fournomiti, Vasiliki Tzouti, Alexandra Nerantzaki and Eugenia Bezirtzoglou</w:t>
            </w:r>
          </w:p>
          <w:p w:rsidR="00950A4E" w:rsidRDefault="00950A4E" w:rsidP="005213A4">
            <w:pPr>
              <w:autoSpaceDE w:val="0"/>
              <w:autoSpaceDN w:val="0"/>
              <w:adjustRightInd w:val="0"/>
            </w:pPr>
            <w:r>
              <w:t>Current Research in Nutrition and Food Science ISSN: 2347-467X, Vol. 05, No. (2) 2017, Pg. 109-115</w:t>
            </w:r>
          </w:p>
          <w:p w:rsidR="00950A4E" w:rsidRDefault="00950A4E" w:rsidP="00950A4E">
            <w:pPr>
              <w:autoSpaceDE w:val="0"/>
              <w:autoSpaceDN w:val="0"/>
              <w:adjustRightInd w:val="0"/>
              <w:rPr>
                <w:b/>
              </w:rPr>
            </w:pPr>
            <w:r w:rsidRPr="00FC5E30">
              <w:rPr>
                <w:b/>
                <w:lang w:val="el-GR"/>
              </w:rPr>
              <w:lastRenderedPageBreak/>
              <w:t>Ετεροαναφορές :</w:t>
            </w:r>
            <w:r>
              <w:rPr>
                <w:b/>
                <w:lang w:val="el-GR"/>
              </w:rPr>
              <w:t xml:space="preserve"> 0</w:t>
            </w:r>
          </w:p>
          <w:p w:rsidR="00950A4E" w:rsidRDefault="00950A4E" w:rsidP="005213A4">
            <w:pPr>
              <w:autoSpaceDE w:val="0"/>
              <w:autoSpaceDN w:val="0"/>
              <w:adjustRightInd w:val="0"/>
            </w:pPr>
          </w:p>
          <w:p w:rsidR="00950A4E" w:rsidRDefault="00950A4E" w:rsidP="005213A4">
            <w:pPr>
              <w:autoSpaceDE w:val="0"/>
              <w:autoSpaceDN w:val="0"/>
              <w:adjustRightInd w:val="0"/>
            </w:pPr>
            <w:r>
              <w:t>Assessment of Volatile Compounds Evolution, Antioxidant Activity, and Total Phenolics Content during Cold Storage of Pomegranate Beverage Fermented by Lactobacillus paracasei K5</w:t>
            </w:r>
          </w:p>
          <w:p w:rsidR="00950A4E" w:rsidRDefault="00950A4E" w:rsidP="005213A4">
            <w:pPr>
              <w:autoSpaceDE w:val="0"/>
              <w:autoSpaceDN w:val="0"/>
              <w:adjustRightInd w:val="0"/>
            </w:pPr>
            <w:r>
              <w:t xml:space="preserve"> Ioanna Mantzourani ,*, Stavros Kazakos, Antonia Terpou, Athanasios Mallouchos, </w:t>
            </w:r>
            <w:r w:rsidRPr="00950A4E">
              <w:rPr>
                <w:b/>
              </w:rPr>
              <w:t>Athanasios Kimbaris</w:t>
            </w:r>
            <w:r>
              <w:t>, Athanasios Alexopoulos, Eugenia Bezirtzoglou and Stavros Plessas</w:t>
            </w:r>
          </w:p>
          <w:p w:rsidR="00950A4E" w:rsidRDefault="00950A4E" w:rsidP="005213A4">
            <w:pPr>
              <w:autoSpaceDE w:val="0"/>
              <w:autoSpaceDN w:val="0"/>
              <w:adjustRightInd w:val="0"/>
            </w:pPr>
            <w:r>
              <w:t>Fermentation 2018, 4, 95; doi:10.3390/fermentation4040095</w:t>
            </w:r>
          </w:p>
          <w:p w:rsidR="00950A4E" w:rsidRPr="00950A4E" w:rsidRDefault="00950A4E" w:rsidP="005213A4">
            <w:pPr>
              <w:autoSpaceDE w:val="0"/>
              <w:autoSpaceDN w:val="0"/>
              <w:adjustRightInd w:val="0"/>
              <w:rPr>
                <w:b/>
              </w:rPr>
            </w:pPr>
            <w:r w:rsidRPr="00FC5E30">
              <w:rPr>
                <w:b/>
                <w:lang w:val="el-GR"/>
              </w:rPr>
              <w:t>Ετεροαναφορές :</w:t>
            </w:r>
            <w:r>
              <w:rPr>
                <w:b/>
                <w:lang w:val="el-GR"/>
              </w:rPr>
              <w:t xml:space="preserve"> 0</w:t>
            </w:r>
          </w:p>
        </w:tc>
      </w:tr>
    </w:tbl>
    <w:p w:rsidR="004C1A0D" w:rsidRPr="005213A4" w:rsidRDefault="004C1A0D" w:rsidP="00045F7F">
      <w:pPr>
        <w:jc w:val="both"/>
        <w:rPr>
          <w:lang w:val="pt-BR"/>
        </w:rPr>
      </w:pPr>
    </w:p>
    <w:p w:rsidR="00C01FA0" w:rsidRPr="00AD1A91" w:rsidRDefault="00C01FA0" w:rsidP="00C01FA0">
      <w:pPr>
        <w:jc w:val="both"/>
        <w:rPr>
          <w:lang w:val="el-GR"/>
        </w:rPr>
      </w:pPr>
      <w:r w:rsidRPr="00952E88">
        <w:rPr>
          <w:b/>
          <w:sz w:val="28"/>
          <w:szCs w:val="28"/>
          <w:lang w:val="el-GR"/>
        </w:rPr>
        <w:t>Β</w:t>
      </w:r>
      <w:r w:rsidRPr="00F26378">
        <w:rPr>
          <w:b/>
          <w:sz w:val="28"/>
          <w:szCs w:val="28"/>
          <w:lang w:val="el-GR"/>
        </w:rPr>
        <w:t xml:space="preserve">.2. </w:t>
      </w:r>
      <w:r w:rsidRPr="00952E88">
        <w:rPr>
          <w:b/>
          <w:sz w:val="28"/>
          <w:szCs w:val="28"/>
          <w:lang w:val="el-GR"/>
        </w:rPr>
        <w:t>Ανακοινώσεις</w:t>
      </w:r>
      <w:r w:rsidRPr="00F26378">
        <w:rPr>
          <w:b/>
          <w:sz w:val="28"/>
          <w:szCs w:val="28"/>
          <w:lang w:val="el-GR"/>
        </w:rPr>
        <w:t>-</w:t>
      </w:r>
      <w:r w:rsidRPr="00952E88">
        <w:rPr>
          <w:b/>
          <w:sz w:val="28"/>
          <w:szCs w:val="28"/>
          <w:lang w:val="el-GR"/>
        </w:rPr>
        <w:t>Δημοσιεύσεις</w:t>
      </w:r>
      <w:r w:rsidRPr="00F26378">
        <w:rPr>
          <w:b/>
          <w:sz w:val="28"/>
          <w:szCs w:val="28"/>
          <w:lang w:val="el-GR"/>
        </w:rPr>
        <w:t xml:space="preserve"> </w:t>
      </w:r>
      <w:r w:rsidRPr="00952E88">
        <w:rPr>
          <w:b/>
          <w:sz w:val="28"/>
          <w:szCs w:val="28"/>
          <w:lang w:val="el-GR"/>
        </w:rPr>
        <w:t>Εργ</w:t>
      </w:r>
      <w:r>
        <w:rPr>
          <w:b/>
          <w:sz w:val="28"/>
          <w:szCs w:val="28"/>
          <w:lang w:val="el-GR"/>
        </w:rPr>
        <w:t>ασιών</w:t>
      </w:r>
      <w:r w:rsidRPr="00F26378">
        <w:rPr>
          <w:b/>
          <w:sz w:val="28"/>
          <w:szCs w:val="28"/>
          <w:lang w:val="el-GR"/>
        </w:rPr>
        <w:t xml:space="preserve"> </w:t>
      </w:r>
      <w:r>
        <w:rPr>
          <w:b/>
          <w:sz w:val="28"/>
          <w:szCs w:val="28"/>
          <w:lang w:val="el-GR"/>
        </w:rPr>
        <w:t>σε</w:t>
      </w:r>
      <w:r w:rsidRPr="00F26378">
        <w:rPr>
          <w:b/>
          <w:sz w:val="28"/>
          <w:szCs w:val="28"/>
          <w:lang w:val="el-GR"/>
        </w:rPr>
        <w:t xml:space="preserve"> </w:t>
      </w:r>
      <w:r>
        <w:rPr>
          <w:b/>
          <w:sz w:val="28"/>
          <w:szCs w:val="28"/>
          <w:lang w:val="el-GR"/>
        </w:rPr>
        <w:t>Πρακτικά</w:t>
      </w:r>
      <w:r w:rsidRPr="00F26378">
        <w:rPr>
          <w:b/>
          <w:sz w:val="28"/>
          <w:szCs w:val="28"/>
          <w:lang w:val="el-GR"/>
        </w:rPr>
        <w:t xml:space="preserve"> </w:t>
      </w:r>
      <w:r>
        <w:rPr>
          <w:b/>
          <w:sz w:val="28"/>
          <w:szCs w:val="28"/>
          <w:lang w:val="el-GR"/>
        </w:rPr>
        <w:t>Διεθνών</w:t>
      </w:r>
      <w:r w:rsidRPr="00F26378">
        <w:rPr>
          <w:b/>
          <w:sz w:val="28"/>
          <w:szCs w:val="28"/>
          <w:lang w:val="el-GR"/>
        </w:rPr>
        <w:t xml:space="preserve">  </w:t>
      </w:r>
      <w:r>
        <w:rPr>
          <w:b/>
          <w:sz w:val="28"/>
          <w:szCs w:val="28"/>
          <w:lang w:val="el-GR"/>
        </w:rPr>
        <w:t>Συνεδ</w:t>
      </w:r>
      <w:r w:rsidRPr="00952E88">
        <w:rPr>
          <w:b/>
          <w:sz w:val="28"/>
          <w:szCs w:val="28"/>
          <w:lang w:val="el-GR"/>
        </w:rPr>
        <w:t>ρίων</w:t>
      </w:r>
      <w:r w:rsidR="00F15C32">
        <w:rPr>
          <w:b/>
          <w:sz w:val="28"/>
          <w:szCs w:val="28"/>
          <w:lang w:val="el-GR"/>
        </w:rPr>
        <w:t xml:space="preserve"> (με κριτές)</w:t>
      </w:r>
      <w:r w:rsidRPr="00F26378">
        <w:rPr>
          <w:b/>
          <w:sz w:val="28"/>
          <w:szCs w:val="28"/>
          <w:lang w:val="el-GR"/>
        </w:rPr>
        <w:t>:</w:t>
      </w:r>
      <w:r w:rsidR="00AD1A91">
        <w:rPr>
          <w:b/>
          <w:sz w:val="28"/>
          <w:szCs w:val="28"/>
          <w:lang w:val="el-GR"/>
        </w:rPr>
        <w:t xml:space="preserve">      </w:t>
      </w:r>
      <w:r w:rsidRPr="00F26378">
        <w:rPr>
          <w:b/>
          <w:sz w:val="28"/>
          <w:szCs w:val="28"/>
          <w:lang w:val="el-GR"/>
        </w:rPr>
        <w:t xml:space="preserve">                                                            </w:t>
      </w:r>
      <w:r w:rsidR="00F15C32">
        <w:rPr>
          <w:b/>
          <w:sz w:val="28"/>
          <w:szCs w:val="28"/>
          <w:lang w:val="el-GR"/>
        </w:rPr>
        <w:t xml:space="preserve">              </w:t>
      </w:r>
      <w:r w:rsidR="00AD1A91" w:rsidRPr="00AD1A91">
        <w:rPr>
          <w:b/>
          <w:sz w:val="28"/>
          <w:szCs w:val="28"/>
          <w:lang w:val="el-GR"/>
        </w:rPr>
        <w:t>1</w:t>
      </w:r>
      <w:r w:rsidR="00EA40E8">
        <w:rPr>
          <w:b/>
          <w:sz w:val="28"/>
          <w:szCs w:val="28"/>
          <w:lang w:val="el-GR"/>
        </w:rPr>
        <w:t>4</w:t>
      </w:r>
    </w:p>
    <w:p w:rsidR="00C01FA0" w:rsidRPr="0060399A" w:rsidRDefault="00C01FA0" w:rsidP="00467064">
      <w:pPr>
        <w:jc w:val="both"/>
        <w:rPr>
          <w:lang w:val="el-GR"/>
        </w:rPr>
      </w:pPr>
    </w:p>
    <w:tbl>
      <w:tblPr>
        <w:tblW w:w="0" w:type="auto"/>
        <w:tblLook w:val="01E0"/>
      </w:tblPr>
      <w:tblGrid>
        <w:gridCol w:w="516"/>
        <w:gridCol w:w="8340"/>
      </w:tblGrid>
      <w:tr w:rsidR="00C01FA0" w:rsidRPr="008C45D5">
        <w:tc>
          <w:tcPr>
            <w:tcW w:w="516" w:type="dxa"/>
          </w:tcPr>
          <w:p w:rsidR="00C01FA0" w:rsidRPr="00AD1A91" w:rsidRDefault="0060399A" w:rsidP="00552E67">
            <w:pPr>
              <w:jc w:val="both"/>
              <w:rPr>
                <w:b/>
                <w:lang w:val="el-GR"/>
              </w:rPr>
            </w:pPr>
            <w:r w:rsidRPr="00AD1A91">
              <w:rPr>
                <w:b/>
                <w:lang w:val="el-GR"/>
              </w:rPr>
              <w:t>1.</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lang w:val="el-GR"/>
              </w:rPr>
            </w:pPr>
          </w:p>
          <w:p w:rsidR="00F15C32" w:rsidRPr="00AD1A91" w:rsidRDefault="00F15C32"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r w:rsidRPr="00AD1A91">
              <w:rPr>
                <w:b/>
                <w:lang w:val="el-GR"/>
              </w:rPr>
              <w:t>2.</w:t>
            </w:r>
          </w:p>
          <w:p w:rsidR="0060399A" w:rsidRPr="00AD1A91" w:rsidRDefault="0060399A" w:rsidP="00552E67">
            <w:pPr>
              <w:jc w:val="both"/>
              <w:rPr>
                <w:b/>
                <w:lang w:val="el-GR"/>
              </w:rPr>
            </w:pPr>
          </w:p>
          <w:p w:rsidR="0060399A" w:rsidRDefault="0060399A" w:rsidP="00552E67">
            <w:pPr>
              <w:jc w:val="both"/>
              <w:rPr>
                <w:b/>
                <w:lang w:val="el-GR"/>
              </w:rPr>
            </w:pPr>
          </w:p>
          <w:p w:rsidR="00F15C32" w:rsidRPr="00AD1A91" w:rsidRDefault="00F15C32"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r w:rsidRPr="00AD1A91">
              <w:rPr>
                <w:b/>
                <w:lang w:val="el-GR"/>
              </w:rPr>
              <w:t>3.</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lang w:val="el-GR"/>
              </w:rPr>
            </w:pPr>
          </w:p>
          <w:p w:rsidR="00F15C32" w:rsidRPr="00AD1A91" w:rsidRDefault="00F15C32"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r w:rsidRPr="00AD1A91">
              <w:rPr>
                <w:b/>
                <w:lang w:val="el-GR"/>
              </w:rPr>
              <w:t>4.</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lang w:val="el-GR"/>
              </w:rPr>
            </w:pPr>
          </w:p>
          <w:p w:rsidR="009A4807" w:rsidRDefault="009A4807" w:rsidP="00552E67">
            <w:pPr>
              <w:jc w:val="both"/>
              <w:rPr>
                <w:b/>
                <w:lang w:val="el-GR"/>
              </w:rPr>
            </w:pPr>
          </w:p>
          <w:p w:rsidR="009A4807" w:rsidRPr="00AD1A91" w:rsidRDefault="009A4807" w:rsidP="00552E67">
            <w:pPr>
              <w:jc w:val="both"/>
              <w:rPr>
                <w:b/>
                <w:lang w:val="el-GR"/>
              </w:rPr>
            </w:pPr>
          </w:p>
          <w:p w:rsidR="009A4807" w:rsidRDefault="009A4807" w:rsidP="00552E67">
            <w:pPr>
              <w:jc w:val="both"/>
              <w:rPr>
                <w:b/>
                <w:lang w:val="el-GR"/>
              </w:rPr>
            </w:pPr>
          </w:p>
          <w:p w:rsidR="0060399A" w:rsidRPr="00AD1A91" w:rsidRDefault="0060399A" w:rsidP="00552E67">
            <w:pPr>
              <w:jc w:val="both"/>
              <w:rPr>
                <w:b/>
                <w:lang w:val="el-GR"/>
              </w:rPr>
            </w:pPr>
            <w:r w:rsidRPr="00AD1A91">
              <w:rPr>
                <w:b/>
                <w:lang w:val="el-GR"/>
              </w:rPr>
              <w:t>5.</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r w:rsidRPr="00AD1A91">
              <w:rPr>
                <w:b/>
                <w:lang w:val="el-GR"/>
              </w:rPr>
              <w:t>6.</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lang w:val="el-GR"/>
              </w:rPr>
            </w:pPr>
          </w:p>
          <w:p w:rsidR="009A4807" w:rsidRDefault="009A4807" w:rsidP="00552E67">
            <w:pPr>
              <w:jc w:val="both"/>
              <w:rPr>
                <w:b/>
                <w:lang w:val="el-GR"/>
              </w:rPr>
            </w:pPr>
          </w:p>
          <w:p w:rsidR="0060399A" w:rsidRPr="0008589C" w:rsidRDefault="0060399A" w:rsidP="00552E67">
            <w:pPr>
              <w:jc w:val="both"/>
              <w:rPr>
                <w:b/>
              </w:rPr>
            </w:pPr>
          </w:p>
          <w:p w:rsidR="0060399A" w:rsidRPr="00AD1A91" w:rsidRDefault="0060399A" w:rsidP="00552E67">
            <w:pPr>
              <w:jc w:val="both"/>
              <w:rPr>
                <w:b/>
                <w:lang w:val="el-GR"/>
              </w:rPr>
            </w:pPr>
            <w:r w:rsidRPr="00AD1A91">
              <w:rPr>
                <w:b/>
                <w:lang w:val="el-GR"/>
              </w:rPr>
              <w:t>7.</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rPr>
            </w:pPr>
          </w:p>
          <w:p w:rsidR="0008589C" w:rsidRPr="0008589C" w:rsidRDefault="0008589C" w:rsidP="00552E67">
            <w:pPr>
              <w:jc w:val="both"/>
              <w:rPr>
                <w:b/>
              </w:rPr>
            </w:pPr>
          </w:p>
          <w:p w:rsidR="003E037F" w:rsidRDefault="003E037F" w:rsidP="00552E67">
            <w:pPr>
              <w:jc w:val="both"/>
              <w:rPr>
                <w:b/>
              </w:rPr>
            </w:pPr>
          </w:p>
          <w:p w:rsidR="0060399A" w:rsidRPr="00AD1A91" w:rsidRDefault="0060399A" w:rsidP="00552E67">
            <w:pPr>
              <w:jc w:val="both"/>
              <w:rPr>
                <w:b/>
                <w:lang w:val="el-GR"/>
              </w:rPr>
            </w:pPr>
            <w:r w:rsidRPr="00AD1A91">
              <w:rPr>
                <w:b/>
                <w:lang w:val="el-GR"/>
              </w:rPr>
              <w:t>8.</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lang w:val="el-GR"/>
              </w:rPr>
            </w:pPr>
          </w:p>
          <w:p w:rsidR="009A4807" w:rsidRPr="00AD1A91" w:rsidRDefault="009A4807" w:rsidP="00552E67">
            <w:pPr>
              <w:jc w:val="both"/>
              <w:rPr>
                <w:b/>
                <w:lang w:val="el-GR"/>
              </w:rPr>
            </w:pPr>
          </w:p>
          <w:p w:rsidR="003E037F" w:rsidRDefault="003E037F" w:rsidP="00552E67">
            <w:pPr>
              <w:jc w:val="both"/>
              <w:rPr>
                <w:b/>
              </w:rPr>
            </w:pPr>
          </w:p>
          <w:p w:rsidR="0060399A" w:rsidRPr="00AD1A91" w:rsidRDefault="0060399A" w:rsidP="00552E67">
            <w:pPr>
              <w:jc w:val="both"/>
              <w:rPr>
                <w:b/>
                <w:lang w:val="el-GR"/>
              </w:rPr>
            </w:pPr>
            <w:r w:rsidRPr="00AD1A91">
              <w:rPr>
                <w:b/>
                <w:lang w:val="el-GR"/>
              </w:rPr>
              <w:t>9.</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lang w:val="el-GR"/>
              </w:rPr>
            </w:pPr>
          </w:p>
          <w:p w:rsidR="009A4807" w:rsidRPr="00AD1A91" w:rsidRDefault="009A4807" w:rsidP="00552E67">
            <w:pPr>
              <w:jc w:val="both"/>
              <w:rPr>
                <w:b/>
                <w:lang w:val="el-GR"/>
              </w:rPr>
            </w:pPr>
          </w:p>
          <w:p w:rsidR="0060399A" w:rsidRPr="00AD1A91" w:rsidRDefault="0060399A" w:rsidP="00552E67">
            <w:pPr>
              <w:jc w:val="both"/>
              <w:rPr>
                <w:b/>
                <w:lang w:val="el-GR"/>
              </w:rPr>
            </w:pPr>
          </w:p>
          <w:p w:rsidR="003E037F" w:rsidRDefault="003E037F" w:rsidP="00552E67">
            <w:pPr>
              <w:jc w:val="both"/>
              <w:rPr>
                <w:b/>
              </w:rPr>
            </w:pPr>
          </w:p>
          <w:p w:rsidR="0060399A" w:rsidRPr="00AD1A91" w:rsidRDefault="0060399A" w:rsidP="00552E67">
            <w:pPr>
              <w:jc w:val="both"/>
              <w:rPr>
                <w:b/>
                <w:lang w:val="el-GR"/>
              </w:rPr>
            </w:pPr>
            <w:r w:rsidRPr="00AD1A91">
              <w:rPr>
                <w:b/>
                <w:lang w:val="el-GR"/>
              </w:rPr>
              <w:t>10.</w:t>
            </w: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Pr="00AD1A91" w:rsidRDefault="0060399A" w:rsidP="00552E67">
            <w:pPr>
              <w:jc w:val="both"/>
              <w:rPr>
                <w:b/>
                <w:lang w:val="el-GR"/>
              </w:rPr>
            </w:pPr>
          </w:p>
          <w:p w:rsidR="0060399A" w:rsidRDefault="0060399A" w:rsidP="00552E67">
            <w:pPr>
              <w:jc w:val="both"/>
              <w:rPr>
                <w:b/>
                <w:lang w:val="el-GR"/>
              </w:rPr>
            </w:pPr>
          </w:p>
          <w:p w:rsidR="009A4807" w:rsidRPr="00AD1A91" w:rsidRDefault="009A4807" w:rsidP="00552E67">
            <w:pPr>
              <w:jc w:val="both"/>
              <w:rPr>
                <w:b/>
                <w:lang w:val="el-GR"/>
              </w:rPr>
            </w:pPr>
          </w:p>
          <w:p w:rsidR="003E037F" w:rsidRDefault="003E037F" w:rsidP="00552E67">
            <w:pPr>
              <w:jc w:val="both"/>
              <w:rPr>
                <w:b/>
              </w:rPr>
            </w:pPr>
          </w:p>
          <w:p w:rsidR="0060399A" w:rsidRPr="00AD1A91" w:rsidRDefault="0060399A" w:rsidP="00552E67">
            <w:pPr>
              <w:jc w:val="both"/>
              <w:rPr>
                <w:b/>
                <w:lang w:val="el-GR"/>
              </w:rPr>
            </w:pPr>
            <w:r w:rsidRPr="00AD1A91">
              <w:rPr>
                <w:b/>
                <w:lang w:val="el-GR"/>
              </w:rPr>
              <w:t>11.</w:t>
            </w:r>
          </w:p>
          <w:p w:rsidR="00B00EAF" w:rsidRPr="00AD1A91" w:rsidRDefault="00B00EAF" w:rsidP="00552E67">
            <w:pPr>
              <w:jc w:val="both"/>
              <w:rPr>
                <w:b/>
                <w:lang w:val="el-GR"/>
              </w:rPr>
            </w:pPr>
          </w:p>
          <w:p w:rsidR="00B00EAF" w:rsidRPr="00AD1A91" w:rsidRDefault="00B00EAF" w:rsidP="00552E67">
            <w:pPr>
              <w:jc w:val="both"/>
              <w:rPr>
                <w:b/>
                <w:lang w:val="el-GR"/>
              </w:rPr>
            </w:pPr>
          </w:p>
          <w:p w:rsidR="00B00EAF" w:rsidRPr="00AD1A91" w:rsidRDefault="00B00EAF" w:rsidP="00552E67">
            <w:pPr>
              <w:jc w:val="both"/>
              <w:rPr>
                <w:b/>
                <w:lang w:val="el-GR"/>
              </w:rPr>
            </w:pPr>
          </w:p>
          <w:p w:rsidR="00B00EAF" w:rsidRDefault="00B00EAF" w:rsidP="00552E67">
            <w:pPr>
              <w:jc w:val="both"/>
              <w:rPr>
                <w:b/>
                <w:lang w:val="el-GR"/>
              </w:rPr>
            </w:pPr>
          </w:p>
          <w:p w:rsidR="009A4807" w:rsidRPr="00AD1A91" w:rsidRDefault="009A4807" w:rsidP="00552E67">
            <w:pPr>
              <w:jc w:val="both"/>
              <w:rPr>
                <w:b/>
                <w:lang w:val="el-GR"/>
              </w:rPr>
            </w:pPr>
          </w:p>
          <w:p w:rsidR="006D437B" w:rsidRDefault="006D437B" w:rsidP="00552E67">
            <w:pPr>
              <w:jc w:val="both"/>
              <w:rPr>
                <w:b/>
              </w:rPr>
            </w:pPr>
          </w:p>
          <w:p w:rsidR="0060399A" w:rsidRPr="00AD1A91" w:rsidRDefault="0060399A" w:rsidP="00552E67">
            <w:pPr>
              <w:jc w:val="both"/>
              <w:rPr>
                <w:b/>
                <w:lang w:val="el-GR"/>
              </w:rPr>
            </w:pPr>
            <w:r w:rsidRPr="00AD1A91">
              <w:rPr>
                <w:b/>
                <w:lang w:val="el-GR"/>
              </w:rPr>
              <w:t>12.</w:t>
            </w:r>
          </w:p>
          <w:p w:rsidR="0060399A" w:rsidRPr="00AD1A91" w:rsidRDefault="0060399A" w:rsidP="00552E67">
            <w:pPr>
              <w:jc w:val="both"/>
              <w:rPr>
                <w:b/>
                <w:lang w:val="el-GR"/>
              </w:rPr>
            </w:pPr>
          </w:p>
          <w:p w:rsidR="00B00EAF" w:rsidRDefault="00B00EAF" w:rsidP="00552E67">
            <w:pPr>
              <w:jc w:val="both"/>
              <w:rPr>
                <w:b/>
                <w:lang w:val="el-GR"/>
              </w:rPr>
            </w:pPr>
          </w:p>
          <w:p w:rsidR="009A4807" w:rsidRPr="00AD1A91" w:rsidRDefault="009A4807" w:rsidP="00552E67">
            <w:pPr>
              <w:jc w:val="both"/>
              <w:rPr>
                <w:b/>
                <w:lang w:val="el-GR"/>
              </w:rPr>
            </w:pPr>
          </w:p>
          <w:p w:rsidR="006D437B" w:rsidRDefault="006D437B" w:rsidP="00552E67">
            <w:pPr>
              <w:jc w:val="both"/>
              <w:rPr>
                <w:b/>
              </w:rPr>
            </w:pPr>
          </w:p>
          <w:p w:rsidR="0060399A" w:rsidRDefault="0060399A" w:rsidP="00552E67">
            <w:pPr>
              <w:jc w:val="both"/>
              <w:rPr>
                <w:lang w:val="el-GR"/>
              </w:rPr>
            </w:pPr>
            <w:r w:rsidRPr="00AD1A91">
              <w:rPr>
                <w:b/>
                <w:lang w:val="el-GR"/>
              </w:rPr>
              <w:t>13</w:t>
            </w:r>
            <w:r>
              <w:rPr>
                <w:lang w:val="el-GR"/>
              </w:rPr>
              <w:t>.</w:t>
            </w:r>
          </w:p>
          <w:p w:rsidR="00A3208E" w:rsidRDefault="00A3208E" w:rsidP="00552E67">
            <w:pPr>
              <w:jc w:val="both"/>
              <w:rPr>
                <w:lang w:val="el-GR"/>
              </w:rPr>
            </w:pPr>
          </w:p>
          <w:p w:rsidR="00A3208E" w:rsidRDefault="00A3208E" w:rsidP="00552E67">
            <w:pPr>
              <w:jc w:val="both"/>
              <w:rPr>
                <w:lang w:val="el-GR"/>
              </w:rPr>
            </w:pPr>
          </w:p>
          <w:p w:rsidR="00A3208E" w:rsidRDefault="00A3208E" w:rsidP="00552E67">
            <w:pPr>
              <w:jc w:val="both"/>
              <w:rPr>
                <w:lang w:val="el-GR"/>
              </w:rPr>
            </w:pPr>
          </w:p>
          <w:p w:rsidR="00A3208E" w:rsidRDefault="00A3208E" w:rsidP="00552E67">
            <w:pPr>
              <w:jc w:val="both"/>
              <w:rPr>
                <w:lang w:val="el-GR"/>
              </w:rPr>
            </w:pPr>
          </w:p>
          <w:p w:rsidR="00A3208E" w:rsidRDefault="00A3208E" w:rsidP="00552E67">
            <w:pPr>
              <w:jc w:val="both"/>
              <w:rPr>
                <w:lang w:val="el-GR"/>
              </w:rPr>
            </w:pPr>
          </w:p>
          <w:p w:rsidR="00A3208E" w:rsidRDefault="00A3208E" w:rsidP="00552E67">
            <w:pPr>
              <w:jc w:val="both"/>
              <w:rPr>
                <w:lang w:val="el-GR"/>
              </w:rPr>
            </w:pPr>
          </w:p>
          <w:p w:rsidR="00A3208E" w:rsidRDefault="00A3208E" w:rsidP="00552E67">
            <w:pPr>
              <w:jc w:val="both"/>
              <w:rPr>
                <w:lang w:val="el-GR"/>
              </w:rPr>
            </w:pPr>
          </w:p>
          <w:p w:rsidR="0060399A" w:rsidRDefault="00A3208E" w:rsidP="00552E67">
            <w:pPr>
              <w:jc w:val="both"/>
              <w:rPr>
                <w:b/>
              </w:rPr>
            </w:pPr>
            <w:r w:rsidRPr="00A3208E">
              <w:rPr>
                <w:b/>
                <w:lang w:val="el-GR"/>
              </w:rPr>
              <w:t>14.</w:t>
            </w:r>
          </w:p>
          <w:p w:rsidR="00226793" w:rsidRDefault="00226793" w:rsidP="00552E67">
            <w:pPr>
              <w:jc w:val="both"/>
              <w:rPr>
                <w:b/>
              </w:rPr>
            </w:pPr>
          </w:p>
          <w:p w:rsidR="00226793" w:rsidRDefault="00226793" w:rsidP="00552E67">
            <w:pPr>
              <w:jc w:val="both"/>
              <w:rPr>
                <w:b/>
              </w:rPr>
            </w:pPr>
          </w:p>
          <w:p w:rsidR="00226793" w:rsidRDefault="00226793" w:rsidP="00552E67">
            <w:pPr>
              <w:jc w:val="both"/>
              <w:rPr>
                <w:b/>
              </w:rPr>
            </w:pPr>
          </w:p>
          <w:p w:rsidR="00226793" w:rsidRDefault="00226793" w:rsidP="00552E67">
            <w:pPr>
              <w:jc w:val="both"/>
              <w:rPr>
                <w:b/>
              </w:rPr>
            </w:pPr>
          </w:p>
          <w:p w:rsidR="00226793" w:rsidRDefault="00226793" w:rsidP="00552E67">
            <w:pPr>
              <w:jc w:val="both"/>
              <w:rPr>
                <w:b/>
              </w:rPr>
            </w:pPr>
          </w:p>
          <w:p w:rsidR="00226793" w:rsidRDefault="00226793" w:rsidP="00552E67">
            <w:pPr>
              <w:jc w:val="both"/>
              <w:rPr>
                <w:b/>
              </w:rPr>
            </w:pPr>
            <w:r>
              <w:rPr>
                <w:b/>
              </w:rPr>
              <w:t>15.</w:t>
            </w: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r>
              <w:rPr>
                <w:b/>
              </w:rPr>
              <w:t>16.</w:t>
            </w: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Default="0008589C" w:rsidP="00552E67">
            <w:pPr>
              <w:jc w:val="both"/>
              <w:rPr>
                <w:b/>
              </w:rPr>
            </w:pPr>
          </w:p>
          <w:p w:rsidR="0008589C" w:rsidRPr="00226793" w:rsidRDefault="0008589C" w:rsidP="00552E67">
            <w:pPr>
              <w:jc w:val="both"/>
              <w:rPr>
                <w:b/>
              </w:rPr>
            </w:pPr>
            <w:r>
              <w:rPr>
                <w:b/>
              </w:rPr>
              <w:t>17.</w:t>
            </w:r>
          </w:p>
        </w:tc>
        <w:tc>
          <w:tcPr>
            <w:tcW w:w="8340" w:type="dxa"/>
          </w:tcPr>
          <w:p w:rsidR="00592913" w:rsidRPr="00FF4D5F" w:rsidRDefault="00592913" w:rsidP="00592913">
            <w:pPr>
              <w:jc w:val="both"/>
            </w:pPr>
            <w:r w:rsidRPr="00FF4D5F">
              <w:lastRenderedPageBreak/>
              <w:t>2-</w:t>
            </w:r>
            <w:r>
              <w:t>Α</w:t>
            </w:r>
            <w:r w:rsidRPr="00FF4D5F">
              <w:t>zidomethyl-1-(2-cyano or nitrophenyl)</w:t>
            </w:r>
            <w:r w:rsidR="00FB2D33">
              <w:t xml:space="preserve"> </w:t>
            </w:r>
            <w:r w:rsidRPr="00FF4D5F">
              <w:t xml:space="preserve">pyrrole as an intermediate in the synthesis of the novel 5H-pyrrolo[2,1-d]tetrazolo[5,1-a][1,4]benzodiazepine and </w:t>
            </w:r>
          </w:p>
          <w:p w:rsidR="00592913" w:rsidRPr="00FF4D5F" w:rsidRDefault="00592913" w:rsidP="00592913">
            <w:pPr>
              <w:jc w:val="both"/>
            </w:pPr>
            <w:r w:rsidRPr="00FF4D5F">
              <w:t>4H-</w:t>
            </w:r>
            <w:proofErr w:type="gramStart"/>
            <w:r w:rsidRPr="00FF4D5F">
              <w:t>pyrrolo[</w:t>
            </w:r>
            <w:proofErr w:type="gramEnd"/>
            <w:r w:rsidRPr="00FF4D5F">
              <w:t>2,1-e][1,3,6]benzotriazocine ring systems.</w:t>
            </w:r>
          </w:p>
          <w:p w:rsidR="00592913" w:rsidRPr="00FF4D5F" w:rsidRDefault="00592913" w:rsidP="00592913">
            <w:pPr>
              <w:jc w:val="both"/>
            </w:pPr>
            <w:r w:rsidRPr="00FF4D5F">
              <w:t xml:space="preserve">Demetrios Korakas, </w:t>
            </w:r>
            <w:r w:rsidRPr="00517249">
              <w:rPr>
                <w:b/>
              </w:rPr>
              <w:t>Athanasios Kimbaris</w:t>
            </w:r>
            <w:r w:rsidRPr="00FF4D5F">
              <w:t>, George Varvounis.</w:t>
            </w:r>
          </w:p>
          <w:p w:rsidR="00592913" w:rsidRPr="00226793" w:rsidRDefault="00592913" w:rsidP="00592913">
            <w:r w:rsidRPr="00FF4D5F">
              <w:t>«</w:t>
            </w:r>
            <w:r w:rsidRPr="00FF4D5F">
              <w:rPr>
                <w:i/>
              </w:rPr>
              <w:t>The Fifteenth International Congress of Heterocyclic Chemistry</w:t>
            </w:r>
            <w:r w:rsidRPr="00FF4D5F">
              <w:t xml:space="preserve">».Taipei </w:t>
            </w:r>
            <w:smartTag w:uri="urn:schemas-microsoft-com:office:smarttags" w:element="place">
              <w:smartTag w:uri="urn:schemas-microsoft-com:office:smarttags" w:element="City">
                <w:r w:rsidRPr="00FF4D5F">
                  <w:t>International Center</w:t>
                </w:r>
              </w:smartTag>
              <w:r w:rsidRPr="00FF4D5F">
                <w:t xml:space="preserve">, </w:t>
              </w:r>
              <w:smartTag w:uri="urn:schemas-microsoft-com:office:smarttags" w:element="country-region">
                <w:r w:rsidRPr="00FF4D5F">
                  <w:t>Taiwan</w:t>
                </w:r>
              </w:smartTag>
            </w:smartTag>
            <w:r w:rsidRPr="00FF4D5F">
              <w:t xml:space="preserve">, </w:t>
            </w:r>
            <w:smartTag w:uri="urn:schemas-microsoft-com:office:smarttags" w:element="date">
              <w:smartTagPr>
                <w:attr w:name="Year" w:val="1995"/>
                <w:attr w:name="Day" w:val="5"/>
                <w:attr w:name="Month" w:val="8"/>
              </w:smartTagPr>
              <w:r w:rsidRPr="00FF4D5F">
                <w:t>August 5-12, 1995</w:t>
              </w:r>
            </w:smartTag>
            <w:r w:rsidRPr="00FF4D5F">
              <w:t>, pages PO3-249, OP-la-7.</w:t>
            </w:r>
          </w:p>
          <w:p w:rsidR="00F15C32" w:rsidRPr="00226793" w:rsidRDefault="00F15C32" w:rsidP="00592913">
            <w:pPr>
              <w:rPr>
                <w:b/>
              </w:rPr>
            </w:pPr>
          </w:p>
          <w:p w:rsidR="00592913" w:rsidRPr="00FF4D5F" w:rsidRDefault="00592913" w:rsidP="00592913">
            <w:pPr>
              <w:jc w:val="both"/>
            </w:pPr>
            <w:r w:rsidRPr="00FF4D5F">
              <w:t>An Unusual Truce-Smiles Rearrangement of 1{[1-(2-Nitrophenyl)-1H-2-pyrro-lyl</w:t>
            </w:r>
            <w:proofErr w:type="gramStart"/>
            <w:r w:rsidRPr="00FF4D5F">
              <w:t>]sulfanyl</w:t>
            </w:r>
            <w:proofErr w:type="gramEnd"/>
            <w:r w:rsidRPr="00FF4D5F">
              <w:t>}acetone into (2-Nitrophenyl)(1H-2-pyrrolylsulfonyl)methane.</w:t>
            </w:r>
          </w:p>
          <w:p w:rsidR="00592913" w:rsidRPr="00FF4D5F" w:rsidRDefault="00592913" w:rsidP="00592913">
            <w:pPr>
              <w:jc w:val="both"/>
            </w:pPr>
            <w:r w:rsidRPr="00517249">
              <w:rPr>
                <w:b/>
              </w:rPr>
              <w:t>Athanasios Kimbaris</w:t>
            </w:r>
            <w:r w:rsidRPr="00FF4D5F">
              <w:t>, Nikolaos Karousis, Jonathan Cobb and George Varvounis.</w:t>
            </w:r>
          </w:p>
          <w:p w:rsidR="00592913" w:rsidRPr="00226793" w:rsidRDefault="00592913" w:rsidP="00592913">
            <w:r w:rsidRPr="00FF4D5F">
              <w:t>«</w:t>
            </w:r>
            <w:r w:rsidRPr="00FF4D5F">
              <w:rPr>
                <w:i/>
              </w:rPr>
              <w:t>XVIIIth European Colloquium on Heterocyclic Chemistry</w:t>
            </w:r>
            <w:r w:rsidRPr="00FF4D5F">
              <w:t xml:space="preserve">». </w:t>
            </w:r>
            <w:smartTag w:uri="urn:schemas-microsoft-com:office:smarttags" w:element="date">
              <w:smartTagPr>
                <w:attr w:name="Year" w:val="1998"/>
                <w:attr w:name="Day" w:val="4"/>
                <w:attr w:name="Month" w:val="10"/>
              </w:smartTagPr>
              <w:r w:rsidRPr="00FF4D5F">
                <w:t>October, 4</w:t>
              </w:r>
              <w:r w:rsidRPr="00FF4D5F">
                <w:rPr>
                  <w:vertAlign w:val="superscript"/>
                </w:rPr>
                <w:t>th</w:t>
              </w:r>
              <w:r w:rsidRPr="00FF4D5F">
                <w:t>-7</w:t>
              </w:r>
              <w:r w:rsidRPr="00FF4D5F">
                <w:rPr>
                  <w:vertAlign w:val="superscript"/>
                </w:rPr>
                <w:t>th</w:t>
              </w:r>
              <w:r w:rsidRPr="00FF4D5F">
                <w:t xml:space="preserve"> 1998</w:t>
              </w:r>
            </w:smartTag>
            <w:r w:rsidRPr="00FF4D5F">
              <w:t xml:space="preserve">, </w:t>
            </w:r>
            <w:smartTag w:uri="urn:schemas-microsoft-com:office:smarttags" w:element="place">
              <w:smartTag w:uri="urn:schemas-microsoft-com:office:smarttags" w:element="City">
                <w:r w:rsidRPr="00FF4D5F">
                  <w:t>Ruen</w:t>
                </w:r>
              </w:smartTag>
              <w:r w:rsidRPr="00FF4D5F">
                <w:t xml:space="preserve">, </w:t>
              </w:r>
              <w:smartTag w:uri="urn:schemas-microsoft-com:office:smarttags" w:element="country-region">
                <w:r w:rsidRPr="00FF4D5F">
                  <w:t>France</w:t>
                </w:r>
              </w:smartTag>
            </w:smartTag>
            <w:r w:rsidRPr="00FF4D5F">
              <w:t>, article A114</w:t>
            </w:r>
          </w:p>
          <w:p w:rsidR="00F15C32" w:rsidRPr="00226793" w:rsidRDefault="00F15C32" w:rsidP="00592913"/>
          <w:p w:rsidR="00592913" w:rsidRPr="00FF4D5F" w:rsidRDefault="00592913" w:rsidP="00592913">
            <w:pPr>
              <w:jc w:val="both"/>
            </w:pPr>
            <w:r w:rsidRPr="00FF4D5F">
              <w:t>LiAl</w:t>
            </w:r>
            <w:r>
              <w:t>Η</w:t>
            </w:r>
            <w:r w:rsidRPr="00FF4D5F">
              <w:rPr>
                <w:vertAlign w:val="subscript"/>
              </w:rPr>
              <w:t>4</w:t>
            </w:r>
            <w:r w:rsidRPr="00FF4D5F">
              <w:t xml:space="preserve"> Induced Rearrangement of </w:t>
            </w:r>
            <w:r w:rsidRPr="00FF4D5F">
              <w:rPr>
                <w:i/>
              </w:rPr>
              <w:t>N</w:t>
            </w:r>
            <w:r w:rsidRPr="00FF4D5F">
              <w:t>-2-alkyl or aryl-1-(2-nitrophenyl)-1</w:t>
            </w:r>
            <w:r w:rsidRPr="00FF4D5F">
              <w:rPr>
                <w:i/>
              </w:rPr>
              <w:t>H</w:t>
            </w:r>
            <w:r w:rsidRPr="00FF4D5F">
              <w:t>-2-pyrrolecarboxamides into 1-alkyl or aryl-2-(1</w:t>
            </w:r>
            <w:r w:rsidRPr="00FF4D5F">
              <w:rPr>
                <w:i/>
              </w:rPr>
              <w:t>H</w:t>
            </w:r>
            <w:r w:rsidRPr="00FF4D5F">
              <w:t>-2-pyrrolyl)-1</w:t>
            </w:r>
            <w:r w:rsidRPr="00FF4D5F">
              <w:rPr>
                <w:i/>
              </w:rPr>
              <w:t>H</w:t>
            </w:r>
            <w:r w:rsidRPr="00FF4D5F">
              <w:t>-benzo[d]imida-zoles.</w:t>
            </w:r>
          </w:p>
          <w:p w:rsidR="00592913" w:rsidRPr="00FF4D5F" w:rsidRDefault="00592913" w:rsidP="00592913">
            <w:pPr>
              <w:jc w:val="both"/>
            </w:pPr>
            <w:r w:rsidRPr="00517249">
              <w:rPr>
                <w:b/>
              </w:rPr>
              <w:t>Athanasios Kimbaris</w:t>
            </w:r>
            <w:r w:rsidRPr="00FF4D5F">
              <w:t>, George Rotas and George Varvounis.</w:t>
            </w:r>
          </w:p>
          <w:p w:rsidR="00592913" w:rsidRPr="00FF4D5F" w:rsidRDefault="00592913" w:rsidP="00592913">
            <w:pPr>
              <w:jc w:val="both"/>
            </w:pPr>
            <w:r w:rsidRPr="00FF4D5F">
              <w:t>«</w:t>
            </w:r>
            <w:r w:rsidRPr="00FF4D5F">
              <w:rPr>
                <w:i/>
              </w:rPr>
              <w:t>17</w:t>
            </w:r>
            <w:r w:rsidRPr="00FF4D5F">
              <w:rPr>
                <w:i/>
                <w:vertAlign w:val="superscript"/>
              </w:rPr>
              <w:t>th</w:t>
            </w:r>
            <w:r w:rsidRPr="00FF4D5F">
              <w:rPr>
                <w:i/>
              </w:rPr>
              <w:t xml:space="preserve"> International Congress of Heterocyclic Chemistry</w:t>
            </w:r>
            <w:r w:rsidRPr="00FF4D5F">
              <w:t xml:space="preserve">». </w:t>
            </w:r>
            <w:smartTag w:uri="urn:schemas-microsoft-com:office:smarttags" w:element="place">
              <w:smartTag w:uri="urn:schemas-microsoft-com:office:smarttags" w:element="PlaceType">
                <w:r w:rsidRPr="00FF4D5F">
                  <w:t>Institute</w:t>
                </w:r>
              </w:smartTag>
              <w:r w:rsidRPr="00FF4D5F">
                <w:t xml:space="preserve"> of </w:t>
              </w:r>
              <w:smartTag w:uri="urn:schemas-microsoft-com:office:smarttags" w:element="PlaceName">
                <w:r w:rsidRPr="00FF4D5F">
                  <w:t>Organic Chemistry</w:t>
                </w:r>
              </w:smartTag>
            </w:smartTag>
            <w:r w:rsidRPr="00FF4D5F">
              <w:t xml:space="preserve">, </w:t>
            </w:r>
            <w:smartTag w:uri="urn:schemas-microsoft-com:office:smarttags" w:element="place">
              <w:smartTag w:uri="urn:schemas-microsoft-com:office:smarttags" w:element="PlaceName">
                <w:r w:rsidRPr="00FF4D5F">
                  <w:t>Vienna</w:t>
                </w:r>
              </w:smartTag>
              <w:r w:rsidRPr="00FF4D5F">
                <w:t xml:space="preserve"> </w:t>
              </w:r>
              <w:smartTag w:uri="urn:schemas-microsoft-com:office:smarttags" w:element="PlaceType">
                <w:r w:rsidRPr="00FF4D5F">
                  <w:t>University</w:t>
                </w:r>
              </w:smartTag>
            </w:smartTag>
            <w:r w:rsidRPr="00FF4D5F">
              <w:t xml:space="preserve"> of Technology, </w:t>
            </w:r>
            <w:smartTag w:uri="urn:schemas-microsoft-com:office:smarttags" w:element="date">
              <w:smartTagPr>
                <w:attr w:name="Year" w:val="1999"/>
                <w:attr w:name="Day" w:val="1"/>
                <w:attr w:name="Month" w:val="8"/>
              </w:smartTagPr>
              <w:r w:rsidRPr="00FF4D5F">
                <w:t>August 1-6 1999</w:t>
              </w:r>
            </w:smartTag>
            <w:r w:rsidRPr="00FF4D5F">
              <w:t xml:space="preserve">, </w:t>
            </w:r>
            <w:smartTag w:uri="urn:schemas-microsoft-com:office:smarttags" w:element="place">
              <w:smartTag w:uri="urn:schemas-microsoft-com:office:smarttags" w:element="City">
                <w:r w:rsidRPr="00FF4D5F">
                  <w:t>Vienna</w:t>
                </w:r>
              </w:smartTag>
              <w:r w:rsidRPr="00FF4D5F">
                <w:t xml:space="preserve">, </w:t>
              </w:r>
              <w:smartTag w:uri="urn:schemas-microsoft-com:office:smarttags" w:element="country-region">
                <w:r w:rsidRPr="00FF4D5F">
                  <w:t>Austria</w:t>
                </w:r>
              </w:smartTag>
            </w:smartTag>
            <w:r w:rsidRPr="00FF4D5F">
              <w:t xml:space="preserve">, </w:t>
            </w:r>
          </w:p>
          <w:p w:rsidR="00592913" w:rsidRPr="00226793" w:rsidRDefault="00592913" w:rsidP="00592913">
            <w:pPr>
              <w:jc w:val="both"/>
            </w:pPr>
            <w:proofErr w:type="gramStart"/>
            <w:r w:rsidRPr="00FF4D5F">
              <w:t>poster</w:t>
            </w:r>
            <w:proofErr w:type="gramEnd"/>
            <w:r w:rsidRPr="00FF4D5F">
              <w:t xml:space="preserve"> PO-492.</w:t>
            </w:r>
          </w:p>
          <w:p w:rsidR="00F15C32" w:rsidRPr="00226793" w:rsidRDefault="00F15C32" w:rsidP="00592913">
            <w:pPr>
              <w:jc w:val="both"/>
            </w:pPr>
          </w:p>
          <w:p w:rsidR="00592913" w:rsidRPr="00FF4D5F" w:rsidRDefault="00592913" w:rsidP="00592913">
            <w:pPr>
              <w:jc w:val="both"/>
            </w:pPr>
            <w:r w:rsidRPr="00FF4D5F">
              <w:t>The Synthesis of Nitrogen Heterocycles from Pyrroles and Naptholes.</w:t>
            </w:r>
          </w:p>
          <w:p w:rsidR="00F15C32" w:rsidRPr="00F15C32" w:rsidRDefault="00592913" w:rsidP="00592913">
            <w:pPr>
              <w:jc w:val="both"/>
            </w:pPr>
            <w:r w:rsidRPr="00FF4D5F">
              <w:t xml:space="preserve">Demetrios Belekos, Nikos Karousis, </w:t>
            </w:r>
            <w:r w:rsidRPr="00517249">
              <w:rPr>
                <w:b/>
              </w:rPr>
              <w:t>Athanasios Kimbaris</w:t>
            </w:r>
            <w:r w:rsidRPr="00FF4D5F">
              <w:t>, George Rotas, Theodoros Liaskopoulos, Stavroula Skoulika, Paraskevi Supsana, Petros G. Tsoungas and George Varvounis</w:t>
            </w:r>
            <w:r w:rsidR="00F15C32" w:rsidRPr="00F15C32">
              <w:t>.</w:t>
            </w:r>
          </w:p>
          <w:p w:rsidR="00592913" w:rsidRPr="00226793" w:rsidRDefault="00592913" w:rsidP="00592913">
            <w:pPr>
              <w:jc w:val="both"/>
            </w:pPr>
            <w:r w:rsidRPr="00FF4D5F">
              <w:t xml:space="preserve">«The Third Jordanian International Conference of Chemistry». </w:t>
            </w:r>
            <w:smartTag w:uri="urn:schemas-microsoft-com:office:smarttags" w:element="place">
              <w:smartTag w:uri="urn:schemas-microsoft-com:office:smarttags" w:element="PlaceName">
                <w:r w:rsidRPr="00FF4D5F">
                  <w:t>Yarmouk</w:t>
                </w:r>
              </w:smartTag>
              <w:r w:rsidRPr="00FF4D5F">
                <w:t xml:space="preserve"> </w:t>
              </w:r>
              <w:smartTag w:uri="urn:schemas-microsoft-com:office:smarttags" w:element="PlaceType">
                <w:r w:rsidRPr="00FF4D5F">
                  <w:t>University</w:t>
                </w:r>
              </w:smartTag>
            </w:smartTag>
            <w:r w:rsidRPr="00FF4D5F">
              <w:t xml:space="preserve">, 22-26 April 2002, </w:t>
            </w:r>
            <w:smartTag w:uri="urn:schemas-microsoft-com:office:smarttags" w:element="place">
              <w:smartTag w:uri="urn:schemas-microsoft-com:office:smarttags" w:element="City">
                <w:r w:rsidRPr="00FF4D5F">
                  <w:t>Irbid</w:t>
                </w:r>
              </w:smartTag>
              <w:r w:rsidRPr="00FF4D5F">
                <w:t xml:space="preserve">, </w:t>
              </w:r>
              <w:smartTag w:uri="urn:schemas-microsoft-com:office:smarttags" w:element="country-region">
                <w:r w:rsidRPr="00FF4D5F">
                  <w:t>Jordan</w:t>
                </w:r>
              </w:smartTag>
            </w:smartTag>
            <w:r w:rsidRPr="00FF4D5F">
              <w:t>, invited lecture 18.</w:t>
            </w:r>
          </w:p>
          <w:p w:rsidR="009A4807" w:rsidRPr="00226793" w:rsidRDefault="009A4807" w:rsidP="00592913">
            <w:pPr>
              <w:jc w:val="both"/>
            </w:pPr>
          </w:p>
          <w:p w:rsidR="00592913" w:rsidRPr="00FF4D5F" w:rsidRDefault="00592913" w:rsidP="00592913">
            <w:pPr>
              <w:jc w:val="both"/>
            </w:pPr>
            <w:r w:rsidRPr="00FF4D5F">
              <w:t>The Synthesis of 6,11-Dihydro-5</w:t>
            </w:r>
            <w:r w:rsidRPr="00FF4D5F">
              <w:rPr>
                <w:i/>
              </w:rPr>
              <w:t>H</w:t>
            </w:r>
            <w:r w:rsidRPr="00FF4D5F">
              <w:t>-pyrrolo[1,2-c][1,3]benzodiazepines, pyrrolo</w:t>
            </w:r>
          </w:p>
          <w:p w:rsidR="00F15C32" w:rsidRPr="009A4807" w:rsidRDefault="00592913" w:rsidP="00592913">
            <w:pPr>
              <w:jc w:val="both"/>
            </w:pPr>
            <w:r w:rsidRPr="00FF4D5F">
              <w:t>[2,1-c][1,4]benzodiazocine-6(5H)ones and 1,5,10,11-tetrahydro-4</w:t>
            </w:r>
            <w:r w:rsidRPr="00FF4D5F">
              <w:rPr>
                <w:i/>
              </w:rPr>
              <w:t>H</w:t>
            </w:r>
            <w:r w:rsidRPr="00FF4D5F">
              <w:t>-pyrrolo[2,3-c][1,6]benzodiazocin-4-ones with Potential Biological Interest.</w:t>
            </w:r>
          </w:p>
          <w:p w:rsidR="00592913" w:rsidRPr="00FF4D5F" w:rsidRDefault="00592913" w:rsidP="00592913">
            <w:pPr>
              <w:jc w:val="both"/>
            </w:pPr>
            <w:r w:rsidRPr="00FF4D5F">
              <w:t xml:space="preserve"> Nikolaos Karousis, </w:t>
            </w:r>
            <w:r w:rsidRPr="00517249">
              <w:rPr>
                <w:b/>
              </w:rPr>
              <w:t>Athanasios Kimbaris</w:t>
            </w:r>
            <w:r w:rsidRPr="00FF4D5F">
              <w:t>, Konstantina Koriatopoulou</w:t>
            </w:r>
            <w:proofErr w:type="gramStart"/>
            <w:r w:rsidRPr="00FF4D5F">
              <w:t>,  Georgios</w:t>
            </w:r>
            <w:proofErr w:type="gramEnd"/>
            <w:r w:rsidRPr="00FF4D5F">
              <w:t xml:space="preserve"> Rotas, Georgios Tsakonas and George Varvounis.</w:t>
            </w:r>
          </w:p>
          <w:p w:rsidR="00592913" w:rsidRPr="00FF4D5F" w:rsidRDefault="00592913" w:rsidP="00592913">
            <w:pPr>
              <w:jc w:val="both"/>
              <w:rPr>
                <w:i/>
              </w:rPr>
            </w:pPr>
            <w:r w:rsidRPr="00FF4D5F">
              <w:lastRenderedPageBreak/>
              <w:t>«</w:t>
            </w:r>
            <w:r w:rsidRPr="00FF4D5F">
              <w:rPr>
                <w:i/>
              </w:rPr>
              <w:t>2</w:t>
            </w:r>
            <w:r w:rsidRPr="00FF4D5F">
              <w:rPr>
                <w:i/>
                <w:vertAlign w:val="superscript"/>
              </w:rPr>
              <w:t>nd</w:t>
            </w:r>
            <w:r w:rsidRPr="00FF4D5F">
              <w:rPr>
                <w:i/>
              </w:rPr>
              <w:t xml:space="preserve"> Eurasian Meeting on Heterocyclic Chemistry, Heterocycles in Organic and </w:t>
            </w:r>
          </w:p>
          <w:p w:rsidR="00592913" w:rsidRPr="00FF4D5F" w:rsidRDefault="00592913" w:rsidP="00592913">
            <w:pPr>
              <w:jc w:val="both"/>
            </w:pPr>
            <w:r w:rsidRPr="00FF4D5F">
              <w:rPr>
                <w:i/>
              </w:rPr>
              <w:t>Combinatioral Chemistry</w:t>
            </w:r>
            <w:r w:rsidRPr="00FF4D5F">
              <w:t xml:space="preserve">». </w:t>
            </w:r>
            <w:smartTag w:uri="urn:schemas-microsoft-com:office:smarttags" w:element="date">
              <w:smartTagPr>
                <w:attr w:name="Year" w:val="2002"/>
                <w:attr w:name="Day" w:val="14"/>
                <w:attr w:name="Month" w:val="9"/>
              </w:smartTagPr>
              <w:r w:rsidRPr="00FF4D5F">
                <w:t>September 14-17, 2002</w:t>
              </w:r>
            </w:smartTag>
            <w:r w:rsidRPr="00FF4D5F">
              <w:t xml:space="preserve">, </w:t>
            </w:r>
            <w:smartTag w:uri="urn:schemas-microsoft-com:office:smarttags" w:element="City">
              <w:smartTag w:uri="urn:schemas-microsoft-com:office:smarttags" w:element="place">
                <w:r w:rsidRPr="00FF4D5F">
                  <w:t>Novgorod</w:t>
                </w:r>
              </w:smartTag>
            </w:smartTag>
            <w:r w:rsidRPr="00FF4D5F">
              <w:t xml:space="preserve"> the Great, </w:t>
            </w:r>
            <w:smartTag w:uri="urn:schemas-microsoft-com:office:smarttags" w:element="country-region">
              <w:smartTag w:uri="urn:schemas-microsoft-com:office:smarttags" w:element="place">
                <w:r w:rsidRPr="00FF4D5F">
                  <w:t>Russia</w:t>
                </w:r>
              </w:smartTag>
            </w:smartTag>
            <w:r w:rsidRPr="00FF4D5F">
              <w:t xml:space="preserve">, </w:t>
            </w:r>
          </w:p>
          <w:p w:rsidR="00592913" w:rsidRPr="00226793" w:rsidRDefault="00592913" w:rsidP="00592913">
            <w:pPr>
              <w:jc w:val="both"/>
              <w:rPr>
                <w:lang w:val="el-GR"/>
              </w:rPr>
            </w:pPr>
            <w:r w:rsidRPr="00FF4D5F">
              <w:t>Invited</w:t>
            </w:r>
            <w:r w:rsidRPr="00226793">
              <w:rPr>
                <w:lang w:val="el-GR"/>
              </w:rPr>
              <w:t xml:space="preserve"> </w:t>
            </w:r>
            <w:r w:rsidRPr="00FF4D5F">
              <w:t>lecture</w:t>
            </w:r>
            <w:r w:rsidRPr="00226793">
              <w:rPr>
                <w:lang w:val="el-GR"/>
              </w:rPr>
              <w:t>.</w:t>
            </w:r>
          </w:p>
          <w:p w:rsidR="00592913" w:rsidRPr="00226793" w:rsidRDefault="00592913" w:rsidP="00C01FA0">
            <w:pPr>
              <w:rPr>
                <w:b/>
                <w:lang w:val="el-GR"/>
              </w:rPr>
            </w:pPr>
          </w:p>
          <w:p w:rsidR="00592913" w:rsidRPr="00226793" w:rsidRDefault="00592913" w:rsidP="00C01FA0">
            <w:pPr>
              <w:rPr>
                <w:b/>
                <w:i/>
                <w:lang w:val="el-GR"/>
              </w:rPr>
            </w:pPr>
            <w:r w:rsidRPr="0060399A">
              <w:rPr>
                <w:b/>
                <w:i/>
                <w:lang w:val="el-GR"/>
              </w:rPr>
              <w:t>Μετά</w:t>
            </w:r>
            <w:r w:rsidRPr="00226793">
              <w:rPr>
                <w:b/>
                <w:i/>
                <w:lang w:val="el-GR"/>
              </w:rPr>
              <w:t xml:space="preserve"> </w:t>
            </w:r>
            <w:r w:rsidRPr="0060399A">
              <w:rPr>
                <w:b/>
                <w:i/>
                <w:lang w:val="el-GR"/>
              </w:rPr>
              <w:t>την</w:t>
            </w:r>
            <w:r w:rsidRPr="00226793">
              <w:rPr>
                <w:b/>
                <w:i/>
                <w:lang w:val="el-GR"/>
              </w:rPr>
              <w:t xml:space="preserve"> </w:t>
            </w:r>
            <w:r w:rsidRPr="0060399A">
              <w:rPr>
                <w:b/>
                <w:i/>
                <w:lang w:val="el-GR"/>
              </w:rPr>
              <w:t>εκλογή</w:t>
            </w:r>
            <w:r w:rsidRPr="00226793">
              <w:rPr>
                <w:b/>
                <w:i/>
                <w:lang w:val="el-GR"/>
              </w:rPr>
              <w:t xml:space="preserve"> </w:t>
            </w:r>
            <w:r w:rsidRPr="0060399A">
              <w:rPr>
                <w:b/>
                <w:i/>
                <w:lang w:val="el-GR"/>
              </w:rPr>
              <w:t>ως</w:t>
            </w:r>
            <w:r w:rsidRPr="00226793">
              <w:rPr>
                <w:b/>
                <w:i/>
                <w:lang w:val="el-GR"/>
              </w:rPr>
              <w:t xml:space="preserve"> </w:t>
            </w:r>
            <w:r w:rsidRPr="0060399A">
              <w:rPr>
                <w:b/>
                <w:i/>
                <w:lang w:val="el-GR"/>
              </w:rPr>
              <w:t>Λέκτορας</w:t>
            </w:r>
          </w:p>
          <w:p w:rsidR="00592913" w:rsidRPr="00FF4D5F" w:rsidRDefault="00592913" w:rsidP="00592913">
            <w:pPr>
              <w:jc w:val="both"/>
            </w:pPr>
            <w:r w:rsidRPr="00FF4D5F">
              <w:t>Evaluation of FT-Raman and FT-IR Determination Methods of Honey Floral Origin.</w:t>
            </w:r>
          </w:p>
          <w:p w:rsidR="00592913" w:rsidRPr="00FF4D5F" w:rsidRDefault="00592913" w:rsidP="00592913">
            <w:pPr>
              <w:jc w:val="both"/>
            </w:pPr>
            <w:r w:rsidRPr="00FF4D5F">
              <w:t xml:space="preserve">A.N. Batsoulis, N.G. Siatis, E.K. Alissandrakis, C.S. Pappas, </w:t>
            </w:r>
            <w:r w:rsidRPr="00517249">
              <w:rPr>
                <w:b/>
              </w:rPr>
              <w:t>A.C. Kimbaris</w:t>
            </w:r>
            <w:r w:rsidRPr="00FF4D5F">
              <w:t>, P.A. Tarantilis, P.C. Harizanis and M.G. Polissiou.</w:t>
            </w:r>
          </w:p>
          <w:p w:rsidR="00B00EAF" w:rsidRPr="00226793" w:rsidRDefault="00592913" w:rsidP="00592913">
            <w:r w:rsidRPr="00FF4D5F">
              <w:t>4</w:t>
            </w:r>
            <w:r w:rsidRPr="00FF4D5F">
              <w:rPr>
                <w:vertAlign w:val="superscript"/>
              </w:rPr>
              <w:t>th</w:t>
            </w:r>
            <w:r w:rsidRPr="00FF4D5F">
              <w:t xml:space="preserve"> International Conference on: Instrumental Methods of Analysis Modern Trends and Applications. </w:t>
            </w:r>
            <w:smartTag w:uri="urn:schemas-microsoft-com:office:smarttags" w:element="date">
              <w:smartTagPr>
                <w:attr w:name="Year" w:val="2005"/>
                <w:attr w:name="Day" w:val="2"/>
                <w:attr w:name="Month" w:val="10"/>
              </w:smartTagPr>
              <w:r w:rsidRPr="00FF4D5F">
                <w:t>October 2-6, 2005</w:t>
              </w:r>
            </w:smartTag>
            <w:r w:rsidRPr="00FF4D5F">
              <w:t xml:space="preserve">, </w:t>
            </w:r>
            <w:smartTag w:uri="urn:schemas-microsoft-com:office:smarttags" w:element="City">
              <w:smartTag w:uri="urn:schemas-microsoft-com:office:smarttags" w:element="place">
                <w:r w:rsidRPr="00FF4D5F">
                  <w:t>Iraklion</w:t>
                </w:r>
              </w:smartTag>
            </w:smartTag>
            <w:r w:rsidRPr="00FF4D5F">
              <w:t xml:space="preserve">, </w:t>
            </w:r>
            <w:smartTag w:uri="urn:schemas-microsoft-com:office:smarttags" w:element="place">
              <w:smartTag w:uri="urn:schemas-microsoft-com:office:smarttags" w:element="City">
                <w:r w:rsidRPr="00FF4D5F">
                  <w:t>Crete</w:t>
                </w:r>
              </w:smartTag>
              <w:r w:rsidRPr="00FF4D5F">
                <w:t xml:space="preserve">, </w:t>
              </w:r>
              <w:smartTag w:uri="urn:schemas-microsoft-com:office:smarttags" w:element="country-region">
                <w:r w:rsidRPr="00FF4D5F">
                  <w:t>Greece</w:t>
                </w:r>
              </w:smartTag>
            </w:smartTag>
            <w:r w:rsidR="003E037F">
              <w:t>, P-III-5, p.</w:t>
            </w:r>
            <w:r w:rsidRPr="00FF4D5F">
              <w:t>426.</w:t>
            </w:r>
          </w:p>
          <w:p w:rsidR="009A4807" w:rsidRPr="00226793" w:rsidRDefault="009A4807" w:rsidP="00592913">
            <w:pPr>
              <w:rPr>
                <w:b/>
              </w:rPr>
            </w:pPr>
          </w:p>
          <w:p w:rsidR="00592913" w:rsidRPr="00B00EAF" w:rsidRDefault="00592913" w:rsidP="00592913">
            <w:pPr>
              <w:rPr>
                <w:b/>
              </w:rPr>
            </w:pPr>
            <w:r>
              <w:t>Monitoring of allicin transformation to garlic essential oil constituents by means of FT-IR spectroscopy.</w:t>
            </w:r>
          </w:p>
          <w:p w:rsidR="00592913" w:rsidRDefault="00592913" w:rsidP="00592913">
            <w:r>
              <w:t xml:space="preserve">N.G. Siatis, </w:t>
            </w:r>
            <w:r w:rsidRPr="00517249">
              <w:rPr>
                <w:b/>
              </w:rPr>
              <w:t>A.C. Kimbaris</w:t>
            </w:r>
            <w:r w:rsidRPr="0024144C">
              <w:t>,</w:t>
            </w:r>
            <w:r>
              <w:t xml:space="preserve"> D.J. Daferera, C.S. Pappas, P.A. Tarantilis and M.G. Polissiou.</w:t>
            </w:r>
          </w:p>
          <w:p w:rsidR="00592913" w:rsidRPr="00226793" w:rsidRDefault="00592913" w:rsidP="00592913">
            <w:r>
              <w:t>4</w:t>
            </w:r>
            <w:r w:rsidRPr="00DF2C0C">
              <w:rPr>
                <w:vertAlign w:val="superscript"/>
              </w:rPr>
              <w:t>th</w:t>
            </w:r>
            <w:r>
              <w:t xml:space="preserve"> International Conference on Instrumental Methods of Analysis, PO-III-4,</w:t>
            </w:r>
            <w:r w:rsidR="003E037F">
              <w:t xml:space="preserve"> p.425</w:t>
            </w:r>
            <w:r w:rsidR="003E037F" w:rsidRPr="00FF4D5F">
              <w:t xml:space="preserve"> </w:t>
            </w:r>
            <w:r w:rsidR="003E037F">
              <w:t>October 2-6,</w:t>
            </w:r>
            <w:r w:rsidR="003E037F" w:rsidRPr="00FF4D5F">
              <w:t xml:space="preserve"> </w:t>
            </w:r>
            <w:smartTag w:uri="urn:schemas-microsoft-com:office:smarttags" w:element="City">
              <w:smartTag w:uri="urn:schemas-microsoft-com:office:smarttags" w:element="place">
                <w:r w:rsidR="003E037F" w:rsidRPr="00FF4D5F">
                  <w:t>Iraklion</w:t>
                </w:r>
              </w:smartTag>
            </w:smartTag>
            <w:r w:rsidR="003E037F" w:rsidRPr="00FF4D5F">
              <w:t>, Crete</w:t>
            </w:r>
            <w:r>
              <w:t xml:space="preserve"> 2005.</w:t>
            </w:r>
          </w:p>
          <w:p w:rsidR="009A4807" w:rsidRPr="00226793" w:rsidRDefault="009A4807" w:rsidP="00592913"/>
          <w:p w:rsidR="00592913" w:rsidRDefault="00592913" w:rsidP="00592913">
            <w:r>
              <w:t>Isolation-determination of secondary metabolites from aromatic plants and study of their antioxidant activity.</w:t>
            </w:r>
          </w:p>
          <w:p w:rsidR="00592913" w:rsidRDefault="00592913" w:rsidP="00592913">
            <w:r w:rsidRPr="00517249">
              <w:rPr>
                <w:b/>
              </w:rPr>
              <w:t>A.C. Kimbaris</w:t>
            </w:r>
            <w:r>
              <w:t>, E.G. Anastasaki, O.A. Papantoni, C.S. Pappas, P.A. Tarantilis and M.G. Polissiou.</w:t>
            </w:r>
          </w:p>
          <w:p w:rsidR="00592913" w:rsidRPr="00226793" w:rsidRDefault="00592913" w:rsidP="00592913">
            <w:r>
              <w:t>5</w:t>
            </w:r>
            <w:r w:rsidRPr="00DF2C0C">
              <w:rPr>
                <w:vertAlign w:val="superscript"/>
              </w:rPr>
              <w:t>th</w:t>
            </w:r>
            <w:r>
              <w:t xml:space="preserve"> International Conference on Instrumental Methods of Analysis, </w:t>
            </w:r>
            <w:smartTag w:uri="urn:schemas-microsoft-com:office:smarttags" w:element="place">
              <w:r>
                <w:t>PO</w:t>
              </w:r>
            </w:smartTag>
            <w:r>
              <w:t xml:space="preserve"> 137,</w:t>
            </w:r>
            <w:r w:rsidR="003E037F">
              <w:t xml:space="preserve"> Patra 30 Sept-</w:t>
            </w:r>
            <w:smartTag w:uri="urn:schemas-microsoft-com:office:smarttags" w:element="date">
              <w:smartTagPr>
                <w:attr w:name="Year" w:val="2007"/>
                <w:attr w:name="Day" w:val="4"/>
                <w:attr w:name="Month" w:val="10"/>
              </w:smartTagPr>
              <w:r w:rsidR="003E037F">
                <w:t>04 Oct,</w:t>
              </w:r>
              <w:r>
                <w:t xml:space="preserve"> 2007</w:t>
              </w:r>
            </w:smartTag>
            <w:r>
              <w:t>.</w:t>
            </w:r>
          </w:p>
          <w:p w:rsidR="009A4807" w:rsidRPr="00226793" w:rsidRDefault="009A4807" w:rsidP="00592913"/>
          <w:p w:rsidR="00592913" w:rsidRDefault="00592913" w:rsidP="00592913">
            <w:r>
              <w:t>Activity of non-oxygenated versus oxygenated monoterpenes against mosquitoes. An attempt to correlate toxicity with chemical structure.</w:t>
            </w:r>
          </w:p>
          <w:p w:rsidR="00592913" w:rsidRPr="0024144C" w:rsidRDefault="00592913" w:rsidP="00592913">
            <w:pPr>
              <w:rPr>
                <w:lang w:val="en-GB"/>
              </w:rPr>
            </w:pPr>
            <w:r w:rsidRPr="003E56C9">
              <w:rPr>
                <w:lang w:val="en-GB"/>
              </w:rPr>
              <w:t xml:space="preserve">Michaelakis A., Koliopoulos G., Milonas P., Kontodimas D., Polissiou M., </w:t>
            </w:r>
            <w:r w:rsidRPr="00517249">
              <w:rPr>
                <w:b/>
                <w:lang w:val="en-GB"/>
              </w:rPr>
              <w:t>Kimbaris AC</w:t>
            </w:r>
            <w:r w:rsidRPr="0024144C">
              <w:rPr>
                <w:lang w:val="en-GB"/>
              </w:rPr>
              <w:t>., Papachristos D.</w:t>
            </w:r>
          </w:p>
          <w:p w:rsidR="009A4807" w:rsidRPr="00226793" w:rsidRDefault="00592913" w:rsidP="00592913">
            <w:r>
              <w:rPr>
                <w:lang w:val="en-GB"/>
              </w:rPr>
              <w:t>7</w:t>
            </w:r>
            <w:r w:rsidRPr="003E56C9">
              <w:rPr>
                <w:vertAlign w:val="superscript"/>
                <w:lang w:val="en-GB"/>
              </w:rPr>
              <w:t>th</w:t>
            </w:r>
            <w:r>
              <w:rPr>
                <w:lang w:val="en-GB"/>
              </w:rPr>
              <w:t xml:space="preserve"> Joint Meeting of GA, AFERP, ASP, PSI &amp; SIF. Natural Products. PE36, </w:t>
            </w:r>
            <w:r w:rsidR="003E037F">
              <w:rPr>
                <w:lang w:val="en-GB"/>
              </w:rPr>
              <w:t xml:space="preserve">p.45, </w:t>
            </w:r>
            <w:smartTag w:uri="urn:schemas-microsoft-com:office:smarttags" w:element="City">
              <w:smartTag w:uri="urn:schemas-microsoft-com:office:smarttags" w:element="place">
                <w:r w:rsidR="003E037F">
                  <w:rPr>
                    <w:lang w:val="en-GB"/>
                  </w:rPr>
                  <w:t>Athens</w:t>
                </w:r>
              </w:smartTag>
            </w:smartTag>
            <w:r w:rsidR="003E037F">
              <w:rPr>
                <w:lang w:val="en-GB"/>
              </w:rPr>
              <w:t xml:space="preserve"> 3-8 August, </w:t>
            </w:r>
            <w:r>
              <w:rPr>
                <w:lang w:val="en-GB"/>
              </w:rPr>
              <w:t xml:space="preserve">2008. </w:t>
            </w:r>
          </w:p>
          <w:p w:rsidR="00592913" w:rsidRPr="003E56C9" w:rsidRDefault="00592913" w:rsidP="00592913">
            <w:pPr>
              <w:rPr>
                <w:lang w:val="en-GB"/>
              </w:rPr>
            </w:pPr>
            <w:r w:rsidRPr="003E56C9">
              <w:rPr>
                <w:lang w:val="en-GB"/>
              </w:rPr>
              <w:t xml:space="preserve"> </w:t>
            </w:r>
          </w:p>
          <w:p w:rsidR="00592913" w:rsidRDefault="009A4807" w:rsidP="00592913">
            <w:pPr>
              <w:rPr>
                <w:lang w:val="en-GB"/>
              </w:rPr>
            </w:pPr>
            <w:r>
              <w:rPr>
                <w:lang w:val="en-GB"/>
              </w:rPr>
              <w:t>I</w:t>
            </w:r>
            <w:r w:rsidR="00592913">
              <w:rPr>
                <w:lang w:val="en-GB"/>
              </w:rPr>
              <w:t>nsecticidal activity against Myzous persicae and chemical composition of three Lamiaceae essential oils obtained by microwave-assisted hydrodistillation: Comparison with traditional hydrodistillation.</w:t>
            </w:r>
          </w:p>
          <w:p w:rsidR="00592913" w:rsidRPr="00311662" w:rsidRDefault="00592913" w:rsidP="00592913">
            <w:pPr>
              <w:rPr>
                <w:lang w:val="fr-FR"/>
              </w:rPr>
            </w:pPr>
            <w:r w:rsidRPr="00311662">
              <w:rPr>
                <w:lang w:val="fr-FR"/>
              </w:rPr>
              <w:t xml:space="preserve">Petrakis EA, </w:t>
            </w:r>
            <w:r w:rsidRPr="00517249">
              <w:rPr>
                <w:b/>
                <w:lang w:val="fr-FR"/>
              </w:rPr>
              <w:t>Kimbaris AC</w:t>
            </w:r>
            <w:r w:rsidRPr="0024144C">
              <w:rPr>
                <w:lang w:val="fr-FR"/>
              </w:rPr>
              <w:t>,</w:t>
            </w:r>
            <w:r w:rsidRPr="00311662">
              <w:rPr>
                <w:lang w:val="fr-FR"/>
              </w:rPr>
              <w:t xml:space="preserve"> Perdikis DC, Lykouresis DP, Tarantilis PA, Polissiou MG.</w:t>
            </w:r>
          </w:p>
          <w:p w:rsidR="00592913" w:rsidRPr="00226793" w:rsidRDefault="00592913" w:rsidP="00592913">
            <w:r>
              <w:rPr>
                <w:lang w:val="en-GB"/>
              </w:rPr>
              <w:t>7</w:t>
            </w:r>
            <w:r w:rsidRPr="003E56C9">
              <w:rPr>
                <w:vertAlign w:val="superscript"/>
                <w:lang w:val="en-GB"/>
              </w:rPr>
              <w:t>th</w:t>
            </w:r>
            <w:r>
              <w:rPr>
                <w:lang w:val="en-GB"/>
              </w:rPr>
              <w:t xml:space="preserve"> Joint Meeting of GA, AFERP, ASP, PSI &amp; SIF. Natural Products. PE37, </w:t>
            </w:r>
            <w:r w:rsidR="004E10C9">
              <w:rPr>
                <w:lang w:val="en-GB"/>
              </w:rPr>
              <w:t xml:space="preserve">p.45, </w:t>
            </w:r>
            <w:smartTag w:uri="urn:schemas-microsoft-com:office:smarttags" w:element="City">
              <w:smartTag w:uri="urn:schemas-microsoft-com:office:smarttags" w:element="place">
                <w:r w:rsidR="004E10C9">
                  <w:rPr>
                    <w:lang w:val="en-GB"/>
                  </w:rPr>
                  <w:t>Athens</w:t>
                </w:r>
              </w:smartTag>
            </w:smartTag>
            <w:r w:rsidR="004E10C9">
              <w:rPr>
                <w:lang w:val="en-GB"/>
              </w:rPr>
              <w:t xml:space="preserve"> 3-8 August, </w:t>
            </w:r>
            <w:r>
              <w:rPr>
                <w:lang w:val="en-GB"/>
              </w:rPr>
              <w:t xml:space="preserve">2008. </w:t>
            </w:r>
            <w:r w:rsidRPr="003E56C9">
              <w:rPr>
                <w:lang w:val="en-GB"/>
              </w:rPr>
              <w:t xml:space="preserve"> </w:t>
            </w:r>
          </w:p>
          <w:p w:rsidR="009A4807" w:rsidRPr="00226793" w:rsidRDefault="009A4807" w:rsidP="00592913"/>
          <w:p w:rsidR="00B00EAF" w:rsidRDefault="00B00EAF" w:rsidP="00B00EAF">
            <w:pPr>
              <w:rPr>
                <w:lang w:val="en-GB"/>
              </w:rPr>
            </w:pPr>
            <w:r>
              <w:rPr>
                <w:lang w:val="en-GB"/>
              </w:rPr>
              <w:t xml:space="preserve">Repellent properties of hydrosols derived from three Lamiaceae species against the insect pest </w:t>
            </w:r>
            <w:r w:rsidRPr="00B00EAF">
              <w:rPr>
                <w:i/>
                <w:lang w:val="en-GB"/>
              </w:rPr>
              <w:t>Myzus persicae</w:t>
            </w:r>
            <w:r>
              <w:rPr>
                <w:lang w:val="en-GB"/>
              </w:rPr>
              <w:t>.</w:t>
            </w:r>
          </w:p>
          <w:p w:rsidR="00B00EAF" w:rsidRPr="00311662" w:rsidRDefault="00B00EAF" w:rsidP="00B00EAF">
            <w:pPr>
              <w:rPr>
                <w:lang w:val="fr-FR"/>
              </w:rPr>
            </w:pPr>
            <w:r w:rsidRPr="00311662">
              <w:rPr>
                <w:lang w:val="fr-FR"/>
              </w:rPr>
              <w:t xml:space="preserve">Petrakis EA, </w:t>
            </w:r>
            <w:r w:rsidRPr="00517249">
              <w:rPr>
                <w:b/>
                <w:lang w:val="fr-FR"/>
              </w:rPr>
              <w:t>Kimbaris AC</w:t>
            </w:r>
            <w:r w:rsidRPr="0024144C">
              <w:rPr>
                <w:lang w:val="fr-FR"/>
              </w:rPr>
              <w:t>,</w:t>
            </w:r>
            <w:r w:rsidRPr="00311662">
              <w:rPr>
                <w:lang w:val="fr-FR"/>
              </w:rPr>
              <w:t xml:space="preserve"> Perdikis DC, Lykouresis DP, Tarantilis PA, Polissiou MG.</w:t>
            </w:r>
          </w:p>
          <w:p w:rsidR="00B00EAF" w:rsidRPr="00226793" w:rsidRDefault="00B00EAF" w:rsidP="00B00EAF">
            <w:r>
              <w:rPr>
                <w:lang w:val="en-GB"/>
              </w:rPr>
              <w:t>7</w:t>
            </w:r>
            <w:r w:rsidRPr="003E56C9">
              <w:rPr>
                <w:vertAlign w:val="superscript"/>
                <w:lang w:val="en-GB"/>
              </w:rPr>
              <w:t>th</w:t>
            </w:r>
            <w:r>
              <w:rPr>
                <w:lang w:val="en-GB"/>
              </w:rPr>
              <w:t xml:space="preserve"> Joint Meeting of GA, AFERP, ASP, PSI &amp; SIF. Natural Products. PE38</w:t>
            </w:r>
            <w:r w:rsidR="004E10C9">
              <w:rPr>
                <w:lang w:val="en-GB"/>
              </w:rPr>
              <w:t>, p.46</w:t>
            </w:r>
            <w:r>
              <w:rPr>
                <w:lang w:val="en-GB"/>
              </w:rPr>
              <w:t>,</w:t>
            </w:r>
            <w:r w:rsidR="004E10C9">
              <w:rPr>
                <w:lang w:val="en-GB"/>
              </w:rPr>
              <w:t xml:space="preserve"> </w:t>
            </w:r>
            <w:smartTag w:uri="urn:schemas-microsoft-com:office:smarttags" w:element="City">
              <w:smartTag w:uri="urn:schemas-microsoft-com:office:smarttags" w:element="place">
                <w:r w:rsidR="004E10C9">
                  <w:rPr>
                    <w:lang w:val="en-GB"/>
                  </w:rPr>
                  <w:t>Athens</w:t>
                </w:r>
              </w:smartTag>
            </w:smartTag>
            <w:r w:rsidR="004E10C9">
              <w:rPr>
                <w:lang w:val="en-GB"/>
              </w:rPr>
              <w:t xml:space="preserve"> 3-8 August,</w:t>
            </w:r>
            <w:r>
              <w:rPr>
                <w:lang w:val="en-GB"/>
              </w:rPr>
              <w:t xml:space="preserve"> 2008. </w:t>
            </w:r>
            <w:r w:rsidRPr="003E56C9">
              <w:rPr>
                <w:lang w:val="en-GB"/>
              </w:rPr>
              <w:t xml:space="preserve"> </w:t>
            </w:r>
          </w:p>
          <w:p w:rsidR="009A4807" w:rsidRPr="00226793" w:rsidRDefault="009A4807" w:rsidP="00B00EAF"/>
          <w:p w:rsidR="00B00EAF" w:rsidRDefault="00B00EAF" w:rsidP="00B00EAF">
            <w:r w:rsidRPr="00B00EAF">
              <w:t>Q</w:t>
            </w:r>
            <w:r>
              <w:t>uantitative determination of pulegone by FT-IR spectroscopy.</w:t>
            </w:r>
          </w:p>
          <w:p w:rsidR="00B00EAF" w:rsidRPr="00B00EAF" w:rsidRDefault="00B00EAF" w:rsidP="00B00EAF">
            <w:r w:rsidRPr="00311662">
              <w:rPr>
                <w:lang w:val="fr-FR"/>
              </w:rPr>
              <w:t>Petrakis E</w:t>
            </w:r>
            <w:r>
              <w:rPr>
                <w:lang w:val="fr-FR"/>
              </w:rPr>
              <w:t>.</w:t>
            </w:r>
            <w:r w:rsidRPr="00311662">
              <w:rPr>
                <w:lang w:val="fr-FR"/>
              </w:rPr>
              <w:t>A</w:t>
            </w:r>
            <w:r>
              <w:rPr>
                <w:lang w:val="fr-FR"/>
              </w:rPr>
              <w:t>.</w:t>
            </w:r>
            <w:r w:rsidRPr="00311662">
              <w:rPr>
                <w:lang w:val="fr-FR"/>
              </w:rPr>
              <w:t xml:space="preserve">, </w:t>
            </w:r>
            <w:r w:rsidRPr="00517249">
              <w:rPr>
                <w:b/>
                <w:lang w:val="fr-FR"/>
              </w:rPr>
              <w:t>Kimbaris A.C</w:t>
            </w:r>
            <w:r>
              <w:rPr>
                <w:lang w:val="fr-FR"/>
              </w:rPr>
              <w:t>.</w:t>
            </w:r>
            <w:r w:rsidRPr="0024144C">
              <w:rPr>
                <w:lang w:val="fr-FR"/>
              </w:rPr>
              <w:t>,</w:t>
            </w:r>
            <w:r w:rsidRPr="00311662">
              <w:rPr>
                <w:lang w:val="fr-FR"/>
              </w:rPr>
              <w:t xml:space="preserve"> </w:t>
            </w:r>
            <w:r>
              <w:rPr>
                <w:lang w:val="fr-FR"/>
              </w:rPr>
              <w:t>Pappas C.</w:t>
            </w:r>
            <w:r w:rsidRPr="00311662">
              <w:rPr>
                <w:lang w:val="fr-FR"/>
              </w:rPr>
              <w:t>, Tarantilis P</w:t>
            </w:r>
            <w:r>
              <w:rPr>
                <w:lang w:val="fr-FR"/>
              </w:rPr>
              <w:t>.</w:t>
            </w:r>
            <w:r w:rsidRPr="00311662">
              <w:rPr>
                <w:lang w:val="fr-FR"/>
              </w:rPr>
              <w:t>A</w:t>
            </w:r>
            <w:r>
              <w:rPr>
                <w:lang w:val="fr-FR"/>
              </w:rPr>
              <w:t xml:space="preserve">. and </w:t>
            </w:r>
            <w:r w:rsidRPr="00311662">
              <w:rPr>
                <w:lang w:val="fr-FR"/>
              </w:rPr>
              <w:t>Polissiou M</w:t>
            </w:r>
            <w:r>
              <w:rPr>
                <w:lang w:val="fr-FR"/>
              </w:rPr>
              <w:t>.</w:t>
            </w:r>
            <w:r w:rsidRPr="00311662">
              <w:rPr>
                <w:lang w:val="fr-FR"/>
              </w:rPr>
              <w:t>G.</w:t>
            </w:r>
          </w:p>
          <w:p w:rsidR="00592913" w:rsidRPr="00226793" w:rsidRDefault="00B00EAF" w:rsidP="00C01FA0">
            <w:r>
              <w:t>6</w:t>
            </w:r>
            <w:r w:rsidRPr="00DF2C0C">
              <w:rPr>
                <w:vertAlign w:val="superscript"/>
              </w:rPr>
              <w:t>th</w:t>
            </w:r>
            <w:r>
              <w:t xml:space="preserve"> International Conference on Instrumental Methods of Analysis, P</w:t>
            </w:r>
            <w:r w:rsidR="004E10C9">
              <w:t>A</w:t>
            </w:r>
            <w:r>
              <w:t>0</w:t>
            </w:r>
            <w:r w:rsidR="004E10C9">
              <w:t>2,</w:t>
            </w:r>
            <w:r>
              <w:t xml:space="preserve"> </w:t>
            </w:r>
            <w:r w:rsidR="004E10C9">
              <w:t>p.96</w:t>
            </w:r>
            <w:r>
              <w:t>,</w:t>
            </w:r>
            <w:r w:rsidR="004E10C9">
              <w:t xml:space="preserve"> </w:t>
            </w:r>
            <w:smartTag w:uri="urn:schemas-microsoft-com:office:smarttags" w:element="City">
              <w:smartTag w:uri="urn:schemas-microsoft-com:office:smarttags" w:element="place">
                <w:r w:rsidR="004E10C9">
                  <w:t>Athens</w:t>
                </w:r>
              </w:smartTag>
            </w:smartTag>
            <w:r w:rsidR="004E10C9">
              <w:t xml:space="preserve"> 4-8 Octomber,</w:t>
            </w:r>
            <w:r>
              <w:t xml:space="preserve"> 2009.</w:t>
            </w:r>
          </w:p>
          <w:p w:rsidR="009A4807" w:rsidRPr="00226793" w:rsidRDefault="009A4807" w:rsidP="00C01FA0"/>
          <w:p w:rsidR="00C01FA0" w:rsidRDefault="00C01FA0" w:rsidP="00C01FA0">
            <w:r>
              <w:t>Determination of the geographical origin of Mentha Pulegium using MID-IR spectroscopy.</w:t>
            </w:r>
          </w:p>
          <w:p w:rsidR="00C01FA0" w:rsidRPr="00311662" w:rsidRDefault="00C01FA0" w:rsidP="00C01FA0">
            <w:pPr>
              <w:rPr>
                <w:lang w:val="fr-FR"/>
              </w:rPr>
            </w:pPr>
            <w:r>
              <w:t xml:space="preserve">Kanakis C.D., </w:t>
            </w:r>
            <w:r w:rsidRPr="00311662">
              <w:rPr>
                <w:lang w:val="fr-FR"/>
              </w:rPr>
              <w:t>Petrakis E</w:t>
            </w:r>
            <w:r>
              <w:rPr>
                <w:lang w:val="fr-FR"/>
              </w:rPr>
              <w:t>.</w:t>
            </w:r>
            <w:r w:rsidRPr="00311662">
              <w:rPr>
                <w:lang w:val="fr-FR"/>
              </w:rPr>
              <w:t>A</w:t>
            </w:r>
            <w:r>
              <w:rPr>
                <w:lang w:val="fr-FR"/>
              </w:rPr>
              <w:t>.</w:t>
            </w:r>
            <w:r w:rsidRPr="00311662">
              <w:rPr>
                <w:lang w:val="fr-FR"/>
              </w:rPr>
              <w:t xml:space="preserve">, </w:t>
            </w:r>
            <w:r w:rsidRPr="00517249">
              <w:rPr>
                <w:b/>
                <w:lang w:val="fr-FR"/>
              </w:rPr>
              <w:t>Kimbaris A.C</w:t>
            </w:r>
            <w:r>
              <w:rPr>
                <w:lang w:val="fr-FR"/>
              </w:rPr>
              <w:t>.</w:t>
            </w:r>
            <w:r w:rsidRPr="0024144C">
              <w:rPr>
                <w:lang w:val="fr-FR"/>
              </w:rPr>
              <w:t>,</w:t>
            </w:r>
            <w:r w:rsidRPr="00311662">
              <w:rPr>
                <w:lang w:val="fr-FR"/>
              </w:rPr>
              <w:t xml:space="preserve"> </w:t>
            </w:r>
            <w:r>
              <w:rPr>
                <w:lang w:val="fr-FR"/>
              </w:rPr>
              <w:t>Pappas C.</w:t>
            </w:r>
            <w:r w:rsidRPr="00311662">
              <w:rPr>
                <w:lang w:val="fr-FR"/>
              </w:rPr>
              <w:t>, Tarantilis P</w:t>
            </w:r>
            <w:r>
              <w:rPr>
                <w:lang w:val="fr-FR"/>
              </w:rPr>
              <w:t>.</w:t>
            </w:r>
            <w:r w:rsidRPr="00311662">
              <w:rPr>
                <w:lang w:val="fr-FR"/>
              </w:rPr>
              <w:t>A</w:t>
            </w:r>
            <w:r>
              <w:rPr>
                <w:lang w:val="fr-FR"/>
              </w:rPr>
              <w:t xml:space="preserve">. and </w:t>
            </w:r>
            <w:r w:rsidRPr="00311662">
              <w:rPr>
                <w:lang w:val="fr-FR"/>
              </w:rPr>
              <w:t>Polissiou M</w:t>
            </w:r>
            <w:r>
              <w:rPr>
                <w:lang w:val="fr-FR"/>
              </w:rPr>
              <w:t>.</w:t>
            </w:r>
            <w:r w:rsidRPr="00311662">
              <w:rPr>
                <w:lang w:val="fr-FR"/>
              </w:rPr>
              <w:t>G.</w:t>
            </w:r>
          </w:p>
          <w:p w:rsidR="00C01FA0" w:rsidRPr="00226793" w:rsidRDefault="00C01FA0" w:rsidP="00AD1A91">
            <w:r>
              <w:t>6</w:t>
            </w:r>
            <w:r w:rsidRPr="00DF2C0C">
              <w:rPr>
                <w:vertAlign w:val="superscript"/>
              </w:rPr>
              <w:t>th</w:t>
            </w:r>
            <w:r>
              <w:t xml:space="preserve"> International Conference on Instrumental Methods of Analysis, PB01</w:t>
            </w:r>
            <w:r w:rsidR="004E10C9">
              <w:t>,</w:t>
            </w:r>
            <w:r>
              <w:t xml:space="preserve"> </w:t>
            </w:r>
            <w:r w:rsidR="004E10C9">
              <w:t>p.</w:t>
            </w:r>
            <w:r>
              <w:t>193,</w:t>
            </w:r>
            <w:r w:rsidR="004E10C9">
              <w:t xml:space="preserve"> </w:t>
            </w:r>
            <w:smartTag w:uri="urn:schemas-microsoft-com:office:smarttags" w:element="City">
              <w:smartTag w:uri="urn:schemas-microsoft-com:office:smarttags" w:element="place">
                <w:r w:rsidR="004E10C9">
                  <w:t>Athens</w:t>
                </w:r>
              </w:smartTag>
            </w:smartTag>
            <w:r w:rsidR="004E10C9">
              <w:t xml:space="preserve"> 4-8 Octomber,</w:t>
            </w:r>
            <w:r>
              <w:t xml:space="preserve"> 2009</w:t>
            </w:r>
            <w:r w:rsidR="00AD1A91">
              <w:t>.</w:t>
            </w:r>
          </w:p>
          <w:p w:rsidR="00A3208E" w:rsidRPr="00226793" w:rsidRDefault="00A3208E" w:rsidP="00AD1A91"/>
          <w:p w:rsidR="00A3208E" w:rsidRPr="00226793" w:rsidRDefault="00A3208E" w:rsidP="00A3208E">
            <w:pPr>
              <w:jc w:val="both"/>
              <w:rPr>
                <w:b/>
                <w:i/>
                <w:lang w:val="el-GR"/>
              </w:rPr>
            </w:pPr>
            <w:r w:rsidRPr="000F7830">
              <w:rPr>
                <w:b/>
                <w:i/>
                <w:lang w:val="el-GR"/>
              </w:rPr>
              <w:t>Μετά</w:t>
            </w:r>
            <w:r w:rsidRPr="00A3208E">
              <w:rPr>
                <w:b/>
                <w:i/>
                <w:lang w:val="el-GR"/>
              </w:rPr>
              <w:t xml:space="preserve"> </w:t>
            </w:r>
            <w:r w:rsidRPr="000F7830">
              <w:rPr>
                <w:b/>
                <w:i/>
                <w:lang w:val="el-GR"/>
              </w:rPr>
              <w:t>την</w:t>
            </w:r>
            <w:r w:rsidRPr="00A3208E">
              <w:rPr>
                <w:b/>
                <w:i/>
                <w:lang w:val="el-GR"/>
              </w:rPr>
              <w:t xml:space="preserve"> </w:t>
            </w:r>
            <w:r w:rsidRPr="000F7830">
              <w:rPr>
                <w:b/>
                <w:i/>
                <w:lang w:val="el-GR"/>
              </w:rPr>
              <w:t>εκλογή</w:t>
            </w:r>
            <w:r w:rsidRPr="00A3208E">
              <w:rPr>
                <w:b/>
                <w:i/>
                <w:lang w:val="el-GR"/>
              </w:rPr>
              <w:t xml:space="preserve"> </w:t>
            </w:r>
            <w:r w:rsidRPr="000F7830">
              <w:rPr>
                <w:b/>
                <w:i/>
                <w:lang w:val="el-GR"/>
              </w:rPr>
              <w:t>ως</w:t>
            </w:r>
            <w:r w:rsidRPr="00A3208E">
              <w:rPr>
                <w:b/>
                <w:i/>
                <w:lang w:val="el-GR"/>
              </w:rPr>
              <w:t xml:space="preserve"> </w:t>
            </w:r>
            <w:r>
              <w:rPr>
                <w:b/>
                <w:i/>
                <w:lang w:val="el-GR"/>
              </w:rPr>
              <w:t>Επίκουρος Καθηγητής</w:t>
            </w:r>
          </w:p>
          <w:p w:rsidR="0008589C" w:rsidRDefault="0008589C" w:rsidP="0008589C">
            <w:pPr>
              <w:widowControl w:val="0"/>
              <w:autoSpaceDE w:val="0"/>
              <w:autoSpaceDN w:val="0"/>
              <w:adjustRightInd w:val="0"/>
              <w:jc w:val="both"/>
              <w:rPr>
                <w:lang w:val="en-GB"/>
              </w:rPr>
            </w:pPr>
            <w:r w:rsidRPr="009F2DA7">
              <w:rPr>
                <w:lang w:val="en-GB"/>
              </w:rPr>
              <w:t xml:space="preserve">Antibacterial activities of essential oils from eight Greek aromatic plants against clinical isolates of </w:t>
            </w:r>
            <w:r w:rsidRPr="009F2DA7">
              <w:rPr>
                <w:i/>
                <w:lang w:val="en-GB"/>
              </w:rPr>
              <w:t>Staphylococcus aureus</w:t>
            </w:r>
            <w:r w:rsidRPr="009F2DA7">
              <w:rPr>
                <w:lang w:val="en-GB"/>
              </w:rPr>
              <w:t xml:space="preserve">. </w:t>
            </w:r>
          </w:p>
          <w:p w:rsidR="0008589C" w:rsidRDefault="0008589C" w:rsidP="0008589C">
            <w:pPr>
              <w:widowControl w:val="0"/>
              <w:autoSpaceDE w:val="0"/>
              <w:autoSpaceDN w:val="0"/>
              <w:adjustRightInd w:val="0"/>
              <w:jc w:val="both"/>
              <w:rPr>
                <w:lang w:val="en-GB"/>
              </w:rPr>
            </w:pPr>
            <w:r w:rsidRPr="009F2DA7">
              <w:rPr>
                <w:lang w:val="en-GB"/>
              </w:rPr>
              <w:t xml:space="preserve">A. Alexopoulos, </w:t>
            </w:r>
            <w:r w:rsidRPr="009F2DA7">
              <w:rPr>
                <w:b/>
                <w:lang w:val="en-GB"/>
              </w:rPr>
              <w:t>A.C. Kimbaris,</w:t>
            </w:r>
            <w:r w:rsidRPr="009F2DA7">
              <w:rPr>
                <w:lang w:val="en-GB"/>
              </w:rPr>
              <w:t xml:space="preserve"> S. Plessas, I. Mantzourani, I. Theodoridou, M.G. Polissiou and E. Bezirtzoglou. </w:t>
            </w:r>
          </w:p>
          <w:p w:rsidR="0008589C" w:rsidRPr="009F2DA7" w:rsidRDefault="0008589C" w:rsidP="0008589C">
            <w:pPr>
              <w:widowControl w:val="0"/>
              <w:autoSpaceDE w:val="0"/>
              <w:autoSpaceDN w:val="0"/>
              <w:adjustRightInd w:val="0"/>
              <w:jc w:val="both"/>
              <w:rPr>
                <w:lang w:val="en-GB"/>
              </w:rPr>
            </w:pPr>
            <w:r w:rsidRPr="009F2DA7">
              <w:rPr>
                <w:lang w:val="en-GB"/>
              </w:rPr>
              <w:t>XXXIII International SOMED Congress, Greece 6-10 September 2010</w:t>
            </w:r>
            <w:r w:rsidRPr="009F2DA7">
              <w:t>. p 53.</w:t>
            </w:r>
          </w:p>
          <w:p w:rsidR="00226793" w:rsidRDefault="00226793" w:rsidP="00AD1A91"/>
          <w:p w:rsidR="0008589C" w:rsidRPr="008C45D5" w:rsidRDefault="0008589C" w:rsidP="0008589C">
            <w:pPr>
              <w:autoSpaceDE w:val="0"/>
              <w:autoSpaceDN w:val="0"/>
              <w:adjustRightInd w:val="0"/>
              <w:rPr>
                <w:rFonts w:eastAsia="Times New Roman"/>
                <w:bCs/>
                <w:lang w:eastAsia="el-GR"/>
              </w:rPr>
            </w:pPr>
            <w:r w:rsidRPr="008C45D5">
              <w:rPr>
                <w:rFonts w:eastAsia="Times New Roman"/>
                <w:bCs/>
                <w:lang w:eastAsia="el-GR"/>
              </w:rPr>
              <w:t>Verification of the geographical origin of oregano</w:t>
            </w:r>
            <w:r>
              <w:rPr>
                <w:rFonts w:eastAsia="Times New Roman"/>
                <w:bCs/>
                <w:lang w:eastAsia="el-GR"/>
              </w:rPr>
              <w:t xml:space="preserve"> </w:t>
            </w:r>
            <w:r w:rsidRPr="008C45D5">
              <w:rPr>
                <w:rFonts w:eastAsia="Times New Roman"/>
                <w:bCs/>
                <w:lang w:eastAsia="el-GR"/>
              </w:rPr>
              <w:t>(</w:t>
            </w:r>
            <w:r w:rsidRPr="008C45D5">
              <w:rPr>
                <w:rFonts w:eastAsia="Times New Roman"/>
                <w:bCs/>
                <w:i/>
                <w:iCs/>
                <w:lang w:eastAsia="el-GR"/>
              </w:rPr>
              <w:t xml:space="preserve">Origanum vulgare </w:t>
            </w:r>
            <w:r w:rsidRPr="008C45D5">
              <w:rPr>
                <w:rFonts w:eastAsia="Times New Roman"/>
                <w:bCs/>
                <w:lang w:eastAsia="el-GR"/>
              </w:rPr>
              <w:t xml:space="preserve">subsp. </w:t>
            </w:r>
            <w:r w:rsidRPr="008C45D5">
              <w:rPr>
                <w:rFonts w:eastAsia="Times New Roman"/>
                <w:bCs/>
                <w:i/>
                <w:iCs/>
                <w:lang w:eastAsia="el-GR"/>
              </w:rPr>
              <w:t>hirtum</w:t>
            </w:r>
            <w:r w:rsidRPr="008C45D5">
              <w:rPr>
                <w:rFonts w:eastAsia="Times New Roman"/>
                <w:bCs/>
                <w:lang w:eastAsia="el-GR"/>
              </w:rPr>
              <w:t>):</w:t>
            </w:r>
            <w:r>
              <w:rPr>
                <w:rFonts w:eastAsia="Times New Roman"/>
                <w:bCs/>
                <w:lang w:eastAsia="el-GR"/>
              </w:rPr>
              <w:t xml:space="preserve"> </w:t>
            </w:r>
            <w:r w:rsidRPr="008C45D5">
              <w:rPr>
                <w:rFonts w:eastAsia="Times New Roman"/>
                <w:bCs/>
                <w:lang w:eastAsia="el-GR"/>
              </w:rPr>
              <w:t>Application of FT-IR spectroscopy and chemometrics</w:t>
            </w:r>
            <w:r>
              <w:rPr>
                <w:rFonts w:eastAsia="Times New Roman"/>
                <w:bCs/>
                <w:lang w:eastAsia="el-GR"/>
              </w:rPr>
              <w:t>.</w:t>
            </w:r>
          </w:p>
          <w:p w:rsidR="0008589C" w:rsidRDefault="0008589C" w:rsidP="0008589C">
            <w:pPr>
              <w:autoSpaceDE w:val="0"/>
              <w:autoSpaceDN w:val="0"/>
              <w:adjustRightInd w:val="0"/>
              <w:rPr>
                <w:rFonts w:eastAsia="Times New Roman"/>
                <w:bCs/>
                <w:iCs/>
                <w:lang w:eastAsia="el-GR"/>
              </w:rPr>
            </w:pPr>
            <w:r w:rsidRPr="008C45D5">
              <w:rPr>
                <w:rFonts w:eastAsia="Times New Roman"/>
                <w:bCs/>
                <w:iCs/>
                <w:lang w:eastAsia="el-GR"/>
              </w:rPr>
              <w:t>Kanakis</w:t>
            </w:r>
            <w:r>
              <w:rPr>
                <w:rFonts w:eastAsia="Times New Roman"/>
                <w:bCs/>
                <w:iCs/>
                <w:lang w:eastAsia="el-GR"/>
              </w:rPr>
              <w:t xml:space="preserve"> C.D.</w:t>
            </w:r>
            <w:r w:rsidRPr="008C45D5">
              <w:rPr>
                <w:rFonts w:eastAsia="Times New Roman"/>
                <w:bCs/>
                <w:iCs/>
                <w:lang w:eastAsia="el-GR"/>
              </w:rPr>
              <w:t>, Petrakis E. A., Kimbaris A. C., Tarantilis P. A., Pappas C.</w:t>
            </w:r>
            <w:r>
              <w:rPr>
                <w:rFonts w:eastAsia="Times New Roman"/>
                <w:bCs/>
                <w:iCs/>
                <w:lang w:eastAsia="el-GR"/>
              </w:rPr>
              <w:t xml:space="preserve"> </w:t>
            </w:r>
            <w:r w:rsidRPr="008C45D5">
              <w:rPr>
                <w:rFonts w:eastAsia="Times New Roman"/>
                <w:bCs/>
                <w:iCs/>
                <w:lang w:eastAsia="el-GR"/>
              </w:rPr>
              <w:t>and M. G. Polissiou</w:t>
            </w:r>
            <w:r>
              <w:rPr>
                <w:rFonts w:eastAsia="Times New Roman"/>
                <w:bCs/>
                <w:iCs/>
                <w:lang w:eastAsia="el-GR"/>
              </w:rPr>
              <w:t>.</w:t>
            </w:r>
          </w:p>
          <w:p w:rsidR="0008589C" w:rsidRPr="009F2DA7" w:rsidRDefault="0008589C" w:rsidP="0008589C">
            <w:pPr>
              <w:widowControl w:val="0"/>
              <w:autoSpaceDE w:val="0"/>
              <w:autoSpaceDN w:val="0"/>
              <w:adjustRightInd w:val="0"/>
              <w:jc w:val="both"/>
              <w:rPr>
                <w:lang w:val="en-GB"/>
              </w:rPr>
            </w:pPr>
            <w:r>
              <w:t>6</w:t>
            </w:r>
            <w:r w:rsidRPr="00DF2C0C">
              <w:rPr>
                <w:vertAlign w:val="superscript"/>
              </w:rPr>
              <w:t>th</w:t>
            </w:r>
            <w:r>
              <w:t xml:space="preserve"> International Conference on Instrumental Methods of Analysis, PP201, Chania 17-22 September, 2011.</w:t>
            </w:r>
            <w:r w:rsidRPr="009F2DA7">
              <w:rPr>
                <w:lang w:val="en-GB"/>
              </w:rPr>
              <w:t xml:space="preserve"> </w:t>
            </w:r>
          </w:p>
          <w:p w:rsidR="0008589C" w:rsidRDefault="0008589C" w:rsidP="0008589C">
            <w:pPr>
              <w:widowControl w:val="0"/>
              <w:autoSpaceDE w:val="0"/>
              <w:autoSpaceDN w:val="0"/>
              <w:adjustRightInd w:val="0"/>
              <w:jc w:val="both"/>
              <w:rPr>
                <w:lang w:val="en-GB"/>
              </w:rPr>
            </w:pPr>
          </w:p>
          <w:p w:rsidR="0008589C" w:rsidRDefault="0008589C" w:rsidP="0008589C">
            <w:pPr>
              <w:widowControl w:val="0"/>
              <w:autoSpaceDE w:val="0"/>
              <w:autoSpaceDN w:val="0"/>
              <w:adjustRightInd w:val="0"/>
              <w:jc w:val="both"/>
              <w:rPr>
                <w:lang w:val="en-GB"/>
              </w:rPr>
            </w:pPr>
            <w:r w:rsidRPr="009F2DA7">
              <w:rPr>
                <w:lang w:val="en-GB"/>
              </w:rPr>
              <w:t xml:space="preserve">Antimicrobial activity of the essential oils of oregano (Origanum vulgare), sage (Salvia officinalis) and thyme (Thymus vulgaris) against Escherichia coli, Klebsiella oxytoca and Klebsiella pneumonia. </w:t>
            </w:r>
          </w:p>
          <w:p w:rsidR="0008589C" w:rsidRDefault="0008589C" w:rsidP="0008589C">
            <w:pPr>
              <w:widowControl w:val="0"/>
              <w:autoSpaceDE w:val="0"/>
              <w:autoSpaceDN w:val="0"/>
              <w:adjustRightInd w:val="0"/>
              <w:jc w:val="both"/>
              <w:rPr>
                <w:lang w:val="en-GB"/>
              </w:rPr>
            </w:pPr>
            <w:r w:rsidRPr="009F2DA7">
              <w:rPr>
                <w:lang w:val="en-GB"/>
              </w:rPr>
              <w:t xml:space="preserve">M. Fournomiti, S. Plessas, </w:t>
            </w:r>
            <w:r w:rsidRPr="009F2DA7">
              <w:rPr>
                <w:b/>
                <w:lang w:val="en-GB"/>
              </w:rPr>
              <w:t>A. Kimbaris,</w:t>
            </w:r>
            <w:r w:rsidRPr="009F2DA7">
              <w:rPr>
                <w:lang w:val="en-GB"/>
              </w:rPr>
              <w:t xml:space="preserve"> I. Mantzourani, I. Theodoridou, E. Bezirtzoglou and A. Alexopoulos. </w:t>
            </w:r>
          </w:p>
          <w:p w:rsidR="0008589C" w:rsidRPr="009F2DA7" w:rsidRDefault="0008589C" w:rsidP="0008589C">
            <w:pPr>
              <w:widowControl w:val="0"/>
              <w:autoSpaceDE w:val="0"/>
              <w:autoSpaceDN w:val="0"/>
              <w:adjustRightInd w:val="0"/>
              <w:jc w:val="both"/>
              <w:rPr>
                <w:lang w:val="en-GB"/>
              </w:rPr>
            </w:pPr>
            <w:r w:rsidRPr="009F2DA7">
              <w:rPr>
                <w:lang w:val="en-GB"/>
              </w:rPr>
              <w:t>International Conference on advances in Biotechnology and Bioinformatics ICABB 2013 &amp; X Convention of the biotech research society, India. B29</w:t>
            </w:r>
          </w:p>
          <w:p w:rsidR="0008589C" w:rsidRPr="009F2DA7" w:rsidRDefault="0008589C" w:rsidP="0008589C">
            <w:pPr>
              <w:widowControl w:val="0"/>
              <w:autoSpaceDE w:val="0"/>
              <w:autoSpaceDN w:val="0"/>
              <w:adjustRightInd w:val="0"/>
              <w:jc w:val="both"/>
              <w:rPr>
                <w:b/>
              </w:rPr>
            </w:pPr>
          </w:p>
          <w:p w:rsidR="004376DB" w:rsidRDefault="0008589C" w:rsidP="0008589C">
            <w:r w:rsidRPr="009F2DA7">
              <w:t xml:space="preserve">Antibacterial activity of piperitenone epoxide (PEO) in combination with synthetic antibiotics against clinical isolates of </w:t>
            </w:r>
            <w:r w:rsidRPr="009F2DA7">
              <w:rPr>
                <w:i/>
              </w:rPr>
              <w:t>Staphylococcus aureus</w:t>
            </w:r>
            <w:r w:rsidRPr="009F2DA7">
              <w:t xml:space="preserve"> and </w:t>
            </w:r>
            <w:r w:rsidRPr="009F2DA7">
              <w:rPr>
                <w:i/>
              </w:rPr>
              <w:t>Escherichia coli</w:t>
            </w:r>
            <w:r w:rsidRPr="009F2DA7">
              <w:t xml:space="preserve">. A. Alexopoulos, </w:t>
            </w:r>
            <w:r w:rsidRPr="009F2DA7">
              <w:rPr>
                <w:b/>
              </w:rPr>
              <w:t>A. Kimbaris,</w:t>
            </w:r>
            <w:r w:rsidRPr="009F2DA7">
              <w:t xml:space="preserve"> S. Plessas, I. Mantzourani, I. Theodoridou, M. Fournomity, C. Nouska, S. Kazakos, M. Panopoulou, E. Bezirtzoglou. </w:t>
            </w:r>
          </w:p>
          <w:p w:rsidR="00226793" w:rsidRPr="0008589C" w:rsidRDefault="0008589C" w:rsidP="0008589C">
            <w:r w:rsidRPr="009F2DA7">
              <w:t>38</w:t>
            </w:r>
            <w:r w:rsidRPr="009F2DA7">
              <w:rPr>
                <w:vertAlign w:val="superscript"/>
              </w:rPr>
              <w:t>th</w:t>
            </w:r>
            <w:r w:rsidRPr="009F2DA7">
              <w:t xml:space="preserve"> International SOMED Congress, Verona – Italy, 11-13/10/2015.</w:t>
            </w:r>
          </w:p>
        </w:tc>
      </w:tr>
    </w:tbl>
    <w:p w:rsidR="00A85FDB" w:rsidRPr="00226793" w:rsidRDefault="00A85FDB" w:rsidP="00467064">
      <w:pPr>
        <w:jc w:val="both"/>
      </w:pPr>
    </w:p>
    <w:p w:rsidR="00467064" w:rsidRPr="00FC0D16" w:rsidRDefault="00467064" w:rsidP="00467064">
      <w:pPr>
        <w:jc w:val="both"/>
        <w:rPr>
          <w:lang w:val="el-GR"/>
        </w:rPr>
      </w:pPr>
      <w:r w:rsidRPr="006B1B9F">
        <w:rPr>
          <w:b/>
          <w:sz w:val="28"/>
          <w:szCs w:val="28"/>
          <w:lang w:val="el-GR"/>
        </w:rPr>
        <w:t>Β</w:t>
      </w:r>
      <w:r w:rsidRPr="00F15C32">
        <w:rPr>
          <w:b/>
          <w:sz w:val="28"/>
          <w:szCs w:val="28"/>
          <w:lang w:val="el-GR"/>
        </w:rPr>
        <w:t xml:space="preserve">.3. </w:t>
      </w:r>
      <w:r w:rsidRPr="006B1B9F">
        <w:rPr>
          <w:b/>
          <w:sz w:val="28"/>
          <w:szCs w:val="28"/>
          <w:lang w:val="el-GR"/>
        </w:rPr>
        <w:t>Ανακοινώσεις</w:t>
      </w:r>
      <w:r w:rsidRPr="00F15C32">
        <w:rPr>
          <w:b/>
          <w:sz w:val="28"/>
          <w:szCs w:val="28"/>
          <w:lang w:val="el-GR"/>
        </w:rPr>
        <w:t>-</w:t>
      </w:r>
      <w:r w:rsidRPr="006B1B9F">
        <w:rPr>
          <w:b/>
          <w:sz w:val="28"/>
          <w:szCs w:val="28"/>
          <w:lang w:val="el-GR"/>
        </w:rPr>
        <w:t>Δημοσιεύσεις</w:t>
      </w:r>
      <w:r w:rsidRPr="00F15C32">
        <w:rPr>
          <w:b/>
          <w:sz w:val="28"/>
          <w:szCs w:val="28"/>
          <w:lang w:val="el-GR"/>
        </w:rPr>
        <w:t xml:space="preserve"> </w:t>
      </w:r>
      <w:r w:rsidRPr="006B1B9F">
        <w:rPr>
          <w:b/>
          <w:sz w:val="28"/>
          <w:szCs w:val="28"/>
          <w:lang w:val="el-GR"/>
        </w:rPr>
        <w:t>Εργασιών</w:t>
      </w:r>
      <w:r w:rsidRPr="00F15C32">
        <w:rPr>
          <w:b/>
          <w:sz w:val="28"/>
          <w:szCs w:val="28"/>
          <w:lang w:val="el-GR"/>
        </w:rPr>
        <w:t xml:space="preserve"> </w:t>
      </w:r>
      <w:r w:rsidRPr="006B1B9F">
        <w:rPr>
          <w:b/>
          <w:sz w:val="28"/>
          <w:szCs w:val="28"/>
          <w:lang w:val="el-GR"/>
        </w:rPr>
        <w:t>σε</w:t>
      </w:r>
      <w:r w:rsidRPr="00F15C32">
        <w:rPr>
          <w:b/>
          <w:sz w:val="28"/>
          <w:szCs w:val="28"/>
          <w:lang w:val="el-GR"/>
        </w:rPr>
        <w:t xml:space="preserve"> </w:t>
      </w:r>
      <w:r w:rsidRPr="006B1B9F">
        <w:rPr>
          <w:b/>
          <w:sz w:val="28"/>
          <w:szCs w:val="28"/>
          <w:lang w:val="el-GR"/>
        </w:rPr>
        <w:t>Πρακτικά</w:t>
      </w:r>
      <w:r w:rsidRPr="00F15C32">
        <w:rPr>
          <w:b/>
          <w:sz w:val="28"/>
          <w:szCs w:val="28"/>
          <w:lang w:val="el-GR"/>
        </w:rPr>
        <w:t xml:space="preserve"> </w:t>
      </w:r>
      <w:r w:rsidRPr="006B1B9F">
        <w:rPr>
          <w:b/>
          <w:sz w:val="28"/>
          <w:szCs w:val="28"/>
          <w:lang w:val="el-GR"/>
        </w:rPr>
        <w:t>Διεθνών</w:t>
      </w:r>
      <w:r w:rsidRPr="00F15C32">
        <w:rPr>
          <w:b/>
          <w:sz w:val="28"/>
          <w:szCs w:val="28"/>
          <w:lang w:val="el-GR"/>
        </w:rPr>
        <w:t xml:space="preserve"> </w:t>
      </w:r>
      <w:r w:rsidRPr="006B1B9F">
        <w:rPr>
          <w:b/>
          <w:sz w:val="28"/>
          <w:szCs w:val="28"/>
          <w:lang w:val="el-GR"/>
        </w:rPr>
        <w:t>Διαδικτυακών</w:t>
      </w:r>
      <w:r w:rsidRPr="00F15C32">
        <w:rPr>
          <w:b/>
          <w:sz w:val="28"/>
          <w:szCs w:val="28"/>
          <w:lang w:val="el-GR"/>
        </w:rPr>
        <w:t xml:space="preserve"> </w:t>
      </w:r>
      <w:r w:rsidRPr="006B1B9F">
        <w:rPr>
          <w:b/>
          <w:sz w:val="28"/>
          <w:szCs w:val="28"/>
          <w:lang w:val="el-GR"/>
        </w:rPr>
        <w:t>Συνεδρίων</w:t>
      </w:r>
      <w:r w:rsidR="00F15C32">
        <w:rPr>
          <w:b/>
          <w:sz w:val="28"/>
          <w:szCs w:val="28"/>
          <w:lang w:val="el-GR"/>
        </w:rPr>
        <w:t xml:space="preserve"> (με κριτές)</w:t>
      </w:r>
      <w:r w:rsidRPr="00F15C32">
        <w:rPr>
          <w:b/>
          <w:sz w:val="28"/>
          <w:szCs w:val="28"/>
          <w:lang w:val="el-GR"/>
        </w:rPr>
        <w:t>:</w:t>
      </w:r>
      <w:r w:rsidR="00BB223A" w:rsidRPr="00F15C32">
        <w:rPr>
          <w:b/>
          <w:sz w:val="28"/>
          <w:szCs w:val="28"/>
          <w:lang w:val="el-GR"/>
        </w:rPr>
        <w:t xml:space="preserve">                                     </w:t>
      </w:r>
      <w:r w:rsidR="00F15C32" w:rsidRPr="00F15C32">
        <w:rPr>
          <w:b/>
          <w:sz w:val="28"/>
          <w:szCs w:val="28"/>
          <w:lang w:val="el-GR"/>
        </w:rPr>
        <w:t xml:space="preserve">       </w:t>
      </w:r>
      <w:r w:rsidR="006B1B9F" w:rsidRPr="00F15C32">
        <w:rPr>
          <w:b/>
          <w:sz w:val="28"/>
          <w:szCs w:val="28"/>
          <w:lang w:val="el-GR"/>
        </w:rPr>
        <w:t xml:space="preserve">    </w:t>
      </w:r>
      <w:r w:rsidR="00BB223A" w:rsidRPr="00F15C32">
        <w:rPr>
          <w:b/>
          <w:sz w:val="28"/>
          <w:szCs w:val="28"/>
          <w:lang w:val="el-GR"/>
        </w:rPr>
        <w:t xml:space="preserve">     </w:t>
      </w:r>
      <w:r w:rsidR="00F15C32">
        <w:rPr>
          <w:b/>
          <w:sz w:val="28"/>
          <w:szCs w:val="28"/>
          <w:lang w:val="el-GR"/>
        </w:rPr>
        <w:t xml:space="preserve">  </w:t>
      </w:r>
      <w:r w:rsidR="005F7205" w:rsidRPr="006B1B9F">
        <w:rPr>
          <w:b/>
          <w:sz w:val="28"/>
          <w:szCs w:val="28"/>
          <w:lang w:val="el-GR"/>
        </w:rPr>
        <w:t>2</w:t>
      </w:r>
    </w:p>
    <w:p w:rsidR="00FB52FD" w:rsidRPr="00BB223A" w:rsidRDefault="00FB52FD" w:rsidP="00467064">
      <w:pPr>
        <w:jc w:val="both"/>
        <w:rPr>
          <w:sz w:val="28"/>
          <w:szCs w:val="28"/>
          <w:lang w:val="el-GR"/>
        </w:rPr>
      </w:pPr>
    </w:p>
    <w:tbl>
      <w:tblPr>
        <w:tblW w:w="0" w:type="auto"/>
        <w:tblLayout w:type="fixed"/>
        <w:tblLook w:val="01E0"/>
      </w:tblPr>
      <w:tblGrid>
        <w:gridCol w:w="468"/>
        <w:gridCol w:w="8388"/>
      </w:tblGrid>
      <w:tr w:rsidR="00FB52FD">
        <w:tc>
          <w:tcPr>
            <w:tcW w:w="468" w:type="dxa"/>
          </w:tcPr>
          <w:p w:rsidR="00FB52FD" w:rsidRPr="00097198" w:rsidRDefault="00FB52FD" w:rsidP="000F7830">
            <w:pPr>
              <w:jc w:val="both"/>
              <w:rPr>
                <w:b/>
              </w:rPr>
            </w:pPr>
            <w:r w:rsidRPr="00097198">
              <w:rPr>
                <w:b/>
              </w:rPr>
              <w:t>1.</w:t>
            </w:r>
          </w:p>
          <w:p w:rsidR="006F651D" w:rsidRPr="00097198" w:rsidRDefault="006F651D" w:rsidP="000F7830">
            <w:pPr>
              <w:jc w:val="both"/>
              <w:rPr>
                <w:b/>
              </w:rPr>
            </w:pPr>
          </w:p>
          <w:p w:rsidR="006F651D" w:rsidRPr="00097198" w:rsidRDefault="006F651D" w:rsidP="000F7830">
            <w:pPr>
              <w:jc w:val="both"/>
              <w:rPr>
                <w:b/>
              </w:rPr>
            </w:pPr>
          </w:p>
          <w:p w:rsidR="006F651D" w:rsidRDefault="006F651D" w:rsidP="000F7830">
            <w:pPr>
              <w:jc w:val="both"/>
              <w:rPr>
                <w:b/>
                <w:lang w:val="el-GR"/>
              </w:rPr>
            </w:pPr>
          </w:p>
          <w:p w:rsidR="009A4807" w:rsidRPr="009A4807" w:rsidRDefault="009A4807" w:rsidP="000F7830">
            <w:pPr>
              <w:jc w:val="both"/>
              <w:rPr>
                <w:b/>
                <w:lang w:val="el-GR"/>
              </w:rPr>
            </w:pPr>
          </w:p>
          <w:p w:rsidR="006F651D" w:rsidRPr="00097198" w:rsidRDefault="006F651D" w:rsidP="000F7830">
            <w:pPr>
              <w:jc w:val="both"/>
              <w:rPr>
                <w:b/>
              </w:rPr>
            </w:pPr>
          </w:p>
          <w:p w:rsidR="006F651D" w:rsidRDefault="006F651D" w:rsidP="000F7830">
            <w:pPr>
              <w:jc w:val="both"/>
            </w:pPr>
            <w:r w:rsidRPr="00097198">
              <w:rPr>
                <w:b/>
              </w:rPr>
              <w:t>2.</w:t>
            </w:r>
          </w:p>
        </w:tc>
        <w:tc>
          <w:tcPr>
            <w:tcW w:w="8388" w:type="dxa"/>
          </w:tcPr>
          <w:p w:rsidR="00710935" w:rsidRDefault="00710935" w:rsidP="000F7830">
            <w:pPr>
              <w:jc w:val="both"/>
            </w:pPr>
            <w:r>
              <w:lastRenderedPageBreak/>
              <w:t>Synthesis of the Novel Benzo[b]pyrrolo[2,3-e]azepinone and Benzo[b]pyrrolo</w:t>
            </w:r>
          </w:p>
          <w:p w:rsidR="00FB52FD" w:rsidRDefault="00710935" w:rsidP="000F7830">
            <w:pPr>
              <w:jc w:val="both"/>
            </w:pPr>
            <w:r>
              <w:t>[3</w:t>
            </w:r>
            <w:proofErr w:type="gramStart"/>
            <w:r>
              <w:t>,2</w:t>
            </w:r>
            <w:proofErr w:type="gramEnd"/>
            <w:r>
              <w:t>-e]azepinone Ring Systems.</w:t>
            </w:r>
          </w:p>
          <w:p w:rsidR="006F651D" w:rsidRDefault="006F651D" w:rsidP="000F7830">
            <w:pPr>
              <w:jc w:val="both"/>
            </w:pPr>
            <w:r>
              <w:t>Athanasios Kimbaris and George Varvounis.</w:t>
            </w:r>
          </w:p>
          <w:p w:rsidR="006F651D" w:rsidRPr="00226793" w:rsidRDefault="006F651D" w:rsidP="000F7830">
            <w:pPr>
              <w:jc w:val="both"/>
            </w:pPr>
            <w:r w:rsidRPr="006F651D">
              <w:lastRenderedPageBreak/>
              <w:t>«</w:t>
            </w:r>
            <w:r w:rsidRPr="000F7830">
              <w:rPr>
                <w:i/>
              </w:rPr>
              <w:t>2</w:t>
            </w:r>
            <w:r w:rsidRPr="000F7830">
              <w:rPr>
                <w:i/>
                <w:vertAlign w:val="superscript"/>
              </w:rPr>
              <w:t xml:space="preserve">nd </w:t>
            </w:r>
            <w:r w:rsidRPr="000F7830">
              <w:rPr>
                <w:i/>
              </w:rPr>
              <w:t>Electronic Conference on Heterocyclic Chemistry (ECHET</w:t>
            </w:r>
            <w:proofErr w:type="gramStart"/>
            <w:r w:rsidRPr="000F7830">
              <w:rPr>
                <w:i/>
              </w:rPr>
              <w:t>)</w:t>
            </w:r>
            <w:r w:rsidRPr="006F651D">
              <w:t>»</w:t>
            </w:r>
            <w:proofErr w:type="gramEnd"/>
            <w:r>
              <w:t>. 29 June-24 July 1998, (</w:t>
            </w:r>
            <w:hyperlink r:id="rId36" w:history="1">
              <w:r w:rsidRPr="009B2863">
                <w:rPr>
                  <w:rStyle w:val="Hyperlink"/>
                </w:rPr>
                <w:t>www.ch.ic.ac.uk/ectoc/achet98/</w:t>
              </w:r>
            </w:hyperlink>
            <w:r>
              <w:t>), article 038.</w:t>
            </w:r>
          </w:p>
          <w:p w:rsidR="009A4807" w:rsidRPr="00226793" w:rsidRDefault="009A4807" w:rsidP="000F7830">
            <w:pPr>
              <w:jc w:val="both"/>
            </w:pPr>
          </w:p>
          <w:p w:rsidR="006F651D" w:rsidRDefault="006F651D" w:rsidP="000F7830">
            <w:pPr>
              <w:jc w:val="both"/>
            </w:pPr>
            <w:r>
              <w:t xml:space="preserve">A New Synthesis of the </w:t>
            </w:r>
            <w:proofErr w:type="gramStart"/>
            <w:r>
              <w:t>Pyrrolo[</w:t>
            </w:r>
            <w:proofErr w:type="gramEnd"/>
            <w:r>
              <w:t>1,2-a][3,1,6] benzothiadiazocine Ring System from 1-{[1-(2-Nitrophenyl)-1H-pyrrol-2-yl]sulfinyl}derivatives.</w:t>
            </w:r>
          </w:p>
          <w:p w:rsidR="006F651D" w:rsidRDefault="006F651D" w:rsidP="000F7830">
            <w:pPr>
              <w:jc w:val="both"/>
            </w:pPr>
            <w:r>
              <w:t>Athanasios Kimbaris, Jonathan Cobb and George Varvounis.</w:t>
            </w:r>
          </w:p>
          <w:p w:rsidR="006F651D" w:rsidRPr="00BB223A" w:rsidRDefault="006F651D" w:rsidP="000F7830">
            <w:pPr>
              <w:jc w:val="both"/>
            </w:pPr>
            <w:r w:rsidRPr="006F651D">
              <w:t>«</w:t>
            </w:r>
            <w:r w:rsidRPr="000F7830">
              <w:rPr>
                <w:i/>
              </w:rPr>
              <w:t>The fifth International</w:t>
            </w:r>
            <w:r>
              <w:t xml:space="preserve"> </w:t>
            </w:r>
            <w:r w:rsidRPr="000F7830">
              <w:rPr>
                <w:i/>
              </w:rPr>
              <w:t>Electronic Conference on Synthetic Organic Chemistry (ECSOC-5</w:t>
            </w:r>
            <w:proofErr w:type="gramStart"/>
            <w:r w:rsidRPr="000F7830">
              <w:rPr>
                <w:i/>
              </w:rPr>
              <w:t>)</w:t>
            </w:r>
            <w:r w:rsidR="00BB223A" w:rsidRPr="00BB223A">
              <w:t>»</w:t>
            </w:r>
            <w:proofErr w:type="gramEnd"/>
            <w:r w:rsidR="00BB223A" w:rsidRPr="00BB223A">
              <w:t xml:space="preserve">. </w:t>
            </w:r>
            <w:smartTag w:uri="urn:schemas-microsoft-com:office:smarttags" w:element="date">
              <w:smartTagPr>
                <w:attr w:name="Year" w:val="2001"/>
                <w:attr w:name="Day" w:val="1"/>
                <w:attr w:name="Month" w:val="9"/>
              </w:smartTagPr>
              <w:r w:rsidR="00BB223A">
                <w:t>September 1-30 2001</w:t>
              </w:r>
            </w:smartTag>
            <w:r w:rsidR="00BB223A">
              <w:t>, (</w:t>
            </w:r>
            <w:hyperlink r:id="rId37" w:history="1">
              <w:r w:rsidR="00BB223A" w:rsidRPr="009B2863">
                <w:rPr>
                  <w:rStyle w:val="Hyperlink"/>
                </w:rPr>
                <w:t>http://www.mdpi.net/ecsoc-5/</w:t>
              </w:r>
            </w:hyperlink>
            <w:r w:rsidR="00BB223A">
              <w:t>), article a0034.</w:t>
            </w:r>
          </w:p>
        </w:tc>
      </w:tr>
    </w:tbl>
    <w:p w:rsidR="00D73706" w:rsidRPr="00D33C06" w:rsidRDefault="00D73706" w:rsidP="00045F7F">
      <w:pPr>
        <w:jc w:val="both"/>
      </w:pPr>
    </w:p>
    <w:p w:rsidR="00BB223A" w:rsidRPr="006B1B9F" w:rsidRDefault="00BB223A" w:rsidP="00045F7F">
      <w:pPr>
        <w:jc w:val="both"/>
        <w:rPr>
          <w:b/>
          <w:sz w:val="28"/>
          <w:szCs w:val="28"/>
          <w:lang w:val="el-GR"/>
        </w:rPr>
      </w:pPr>
      <w:r w:rsidRPr="006B1B9F">
        <w:rPr>
          <w:b/>
          <w:sz w:val="28"/>
          <w:szCs w:val="28"/>
          <w:lang w:val="el-GR"/>
        </w:rPr>
        <w:t>Β.4. Ανακοινώσεις-Δημοσιεύσεις Εργασ</w:t>
      </w:r>
      <w:r w:rsidR="006B1B9F">
        <w:rPr>
          <w:b/>
          <w:sz w:val="28"/>
          <w:szCs w:val="28"/>
          <w:lang w:val="el-GR"/>
        </w:rPr>
        <w:t>ιών σε Πρακτικά Ελληνικών Συνεδ</w:t>
      </w:r>
      <w:r w:rsidRPr="006B1B9F">
        <w:rPr>
          <w:b/>
          <w:sz w:val="28"/>
          <w:szCs w:val="28"/>
          <w:lang w:val="el-GR"/>
        </w:rPr>
        <w:t>ρίων</w:t>
      </w:r>
      <w:r w:rsidR="00F15C32" w:rsidRPr="00F15C32">
        <w:rPr>
          <w:b/>
          <w:sz w:val="28"/>
          <w:szCs w:val="28"/>
          <w:lang w:val="el-GR"/>
        </w:rPr>
        <w:t xml:space="preserve"> </w:t>
      </w:r>
      <w:r w:rsidR="00F15C32">
        <w:rPr>
          <w:b/>
          <w:sz w:val="28"/>
          <w:szCs w:val="28"/>
          <w:lang w:val="el-GR"/>
        </w:rPr>
        <w:t>(με κριτές)</w:t>
      </w:r>
      <w:r w:rsidRPr="006B1B9F">
        <w:rPr>
          <w:b/>
          <w:sz w:val="28"/>
          <w:szCs w:val="28"/>
          <w:lang w:val="el-GR"/>
        </w:rPr>
        <w:t xml:space="preserve">:                        </w:t>
      </w:r>
      <w:r w:rsidR="00F15C32">
        <w:rPr>
          <w:b/>
          <w:sz w:val="28"/>
          <w:szCs w:val="28"/>
          <w:lang w:val="el-GR"/>
        </w:rPr>
        <w:t xml:space="preserve">          </w:t>
      </w:r>
      <w:r w:rsidRPr="006B1B9F">
        <w:rPr>
          <w:b/>
          <w:sz w:val="28"/>
          <w:szCs w:val="28"/>
          <w:lang w:val="el-GR"/>
        </w:rPr>
        <w:t xml:space="preserve">                    </w:t>
      </w:r>
      <w:r w:rsidR="006B1B9F" w:rsidRPr="006B1B9F">
        <w:rPr>
          <w:b/>
          <w:sz w:val="28"/>
          <w:szCs w:val="28"/>
          <w:lang w:val="el-GR"/>
        </w:rPr>
        <w:t xml:space="preserve">         </w:t>
      </w:r>
      <w:r w:rsidR="006B1B9F">
        <w:rPr>
          <w:b/>
          <w:sz w:val="28"/>
          <w:szCs w:val="28"/>
          <w:lang w:val="el-GR"/>
        </w:rPr>
        <w:t xml:space="preserve">    </w:t>
      </w:r>
      <w:r w:rsidR="006B1B9F" w:rsidRPr="006B1B9F">
        <w:rPr>
          <w:b/>
          <w:sz w:val="28"/>
          <w:szCs w:val="28"/>
          <w:lang w:val="el-GR"/>
        </w:rPr>
        <w:t xml:space="preserve"> </w:t>
      </w:r>
      <w:r w:rsidR="00F15C32">
        <w:rPr>
          <w:b/>
          <w:sz w:val="28"/>
          <w:szCs w:val="28"/>
          <w:lang w:val="el-GR"/>
        </w:rPr>
        <w:t xml:space="preserve">   </w:t>
      </w:r>
      <w:r w:rsidR="006B1B9F" w:rsidRPr="006B1B9F">
        <w:rPr>
          <w:b/>
          <w:sz w:val="28"/>
          <w:szCs w:val="28"/>
          <w:lang w:val="el-GR"/>
        </w:rPr>
        <w:t xml:space="preserve">       </w:t>
      </w:r>
      <w:r w:rsidR="00A625B7">
        <w:rPr>
          <w:b/>
          <w:sz w:val="28"/>
          <w:szCs w:val="28"/>
          <w:lang w:val="el-GR"/>
        </w:rPr>
        <w:t xml:space="preserve">  1</w:t>
      </w:r>
      <w:r w:rsidR="00A21CC6">
        <w:rPr>
          <w:b/>
          <w:sz w:val="28"/>
          <w:szCs w:val="28"/>
          <w:lang w:val="el-GR"/>
        </w:rPr>
        <w:t>6</w:t>
      </w:r>
      <w:r w:rsidRPr="006B1B9F">
        <w:rPr>
          <w:b/>
          <w:sz w:val="28"/>
          <w:szCs w:val="28"/>
          <w:lang w:val="el-GR"/>
        </w:rPr>
        <w:t xml:space="preserve"> </w:t>
      </w:r>
    </w:p>
    <w:p w:rsidR="00BB223A" w:rsidRDefault="00BB223A" w:rsidP="00045F7F">
      <w:pPr>
        <w:jc w:val="both"/>
        <w:rPr>
          <w:sz w:val="28"/>
          <w:szCs w:val="28"/>
          <w:lang w:val="el-GR"/>
        </w:rPr>
      </w:pPr>
    </w:p>
    <w:tbl>
      <w:tblPr>
        <w:tblW w:w="0" w:type="auto"/>
        <w:tblLook w:val="01E0"/>
      </w:tblPr>
      <w:tblGrid>
        <w:gridCol w:w="516"/>
        <w:gridCol w:w="8340"/>
      </w:tblGrid>
      <w:tr w:rsidR="00BB223A" w:rsidRPr="000F7830">
        <w:tc>
          <w:tcPr>
            <w:tcW w:w="516" w:type="dxa"/>
          </w:tcPr>
          <w:p w:rsidR="00BB223A" w:rsidRPr="00A625B7" w:rsidRDefault="00BB223A" w:rsidP="000F7830">
            <w:pPr>
              <w:jc w:val="both"/>
              <w:rPr>
                <w:b/>
                <w:lang w:val="el-GR"/>
              </w:rPr>
            </w:pPr>
            <w:r w:rsidRPr="00A625B7">
              <w:rPr>
                <w:b/>
                <w:lang w:val="el-GR"/>
              </w:rPr>
              <w:t>1.</w:t>
            </w:r>
          </w:p>
          <w:p w:rsidR="00BD6AB3" w:rsidRPr="00A625B7" w:rsidRDefault="00BD6AB3" w:rsidP="000F7830">
            <w:pPr>
              <w:jc w:val="both"/>
              <w:rPr>
                <w:b/>
                <w:lang w:val="el-GR"/>
              </w:rPr>
            </w:pPr>
          </w:p>
          <w:p w:rsidR="00BD6AB3" w:rsidRPr="00A625B7" w:rsidRDefault="00BD6AB3" w:rsidP="000F7830">
            <w:pPr>
              <w:jc w:val="both"/>
              <w:rPr>
                <w:b/>
                <w:lang w:val="el-GR"/>
              </w:rPr>
            </w:pPr>
          </w:p>
          <w:p w:rsidR="00BD6AB3" w:rsidRPr="00A625B7" w:rsidRDefault="00BD6AB3" w:rsidP="000F7830">
            <w:pPr>
              <w:jc w:val="both"/>
              <w:rPr>
                <w:b/>
                <w:lang w:val="el-GR"/>
              </w:rPr>
            </w:pPr>
          </w:p>
          <w:p w:rsidR="00BD6AB3" w:rsidRPr="00A625B7" w:rsidRDefault="00BD6AB3" w:rsidP="000F7830">
            <w:pPr>
              <w:jc w:val="both"/>
              <w:rPr>
                <w:b/>
                <w:lang w:val="el-GR"/>
              </w:rPr>
            </w:pPr>
          </w:p>
          <w:p w:rsidR="00BD6AB3" w:rsidRDefault="00BD6AB3" w:rsidP="000F7830">
            <w:pPr>
              <w:jc w:val="both"/>
              <w:rPr>
                <w:b/>
                <w:lang w:val="el-GR"/>
              </w:rPr>
            </w:pPr>
          </w:p>
          <w:p w:rsidR="009A4807" w:rsidRPr="00A625B7" w:rsidRDefault="009A4807" w:rsidP="000F7830">
            <w:pPr>
              <w:jc w:val="both"/>
              <w:rPr>
                <w:b/>
                <w:lang w:val="el-GR"/>
              </w:rPr>
            </w:pPr>
          </w:p>
          <w:p w:rsidR="00BD6AB3" w:rsidRPr="00A625B7" w:rsidRDefault="00BD6AB3" w:rsidP="000F7830">
            <w:pPr>
              <w:jc w:val="both"/>
              <w:rPr>
                <w:b/>
                <w:lang w:val="el-GR"/>
              </w:rPr>
            </w:pPr>
          </w:p>
          <w:p w:rsidR="00BD6AB3" w:rsidRPr="00A625B7" w:rsidRDefault="00BD6AB3" w:rsidP="000F7830">
            <w:pPr>
              <w:jc w:val="both"/>
              <w:rPr>
                <w:b/>
                <w:lang w:val="el-GR"/>
              </w:rPr>
            </w:pPr>
            <w:r w:rsidRPr="00A625B7">
              <w:rPr>
                <w:b/>
                <w:lang w:val="el-GR"/>
              </w:rPr>
              <w:t>2.</w:t>
            </w:r>
          </w:p>
          <w:p w:rsidR="00BD6AB3" w:rsidRPr="00A625B7" w:rsidRDefault="00BD6AB3" w:rsidP="000F7830">
            <w:pPr>
              <w:jc w:val="both"/>
              <w:rPr>
                <w:b/>
                <w:lang w:val="el-GR"/>
              </w:rPr>
            </w:pPr>
          </w:p>
          <w:p w:rsidR="00BD6AB3" w:rsidRPr="00A625B7" w:rsidRDefault="00BD6AB3" w:rsidP="000F7830">
            <w:pPr>
              <w:jc w:val="both"/>
              <w:rPr>
                <w:b/>
                <w:lang w:val="el-GR"/>
              </w:rPr>
            </w:pPr>
          </w:p>
          <w:p w:rsidR="00BD6AB3" w:rsidRPr="00A625B7" w:rsidRDefault="00BD6AB3" w:rsidP="000F7830">
            <w:pPr>
              <w:jc w:val="both"/>
              <w:rPr>
                <w:b/>
                <w:lang w:val="el-GR"/>
              </w:rPr>
            </w:pPr>
          </w:p>
          <w:p w:rsidR="00326E4D" w:rsidRDefault="00326E4D" w:rsidP="000F7830">
            <w:pPr>
              <w:jc w:val="both"/>
              <w:rPr>
                <w:b/>
                <w:lang w:val="el-GR"/>
              </w:rPr>
            </w:pPr>
          </w:p>
          <w:p w:rsidR="009A4807" w:rsidRPr="00A625B7" w:rsidRDefault="009A4807" w:rsidP="000F7830">
            <w:pPr>
              <w:jc w:val="both"/>
              <w:rPr>
                <w:b/>
                <w:lang w:val="el-GR"/>
              </w:rPr>
            </w:pPr>
          </w:p>
          <w:p w:rsidR="007E6B14" w:rsidRPr="00A625B7" w:rsidRDefault="007E6B14" w:rsidP="000F7830">
            <w:pPr>
              <w:jc w:val="both"/>
              <w:rPr>
                <w:b/>
                <w:lang w:val="el-GR"/>
              </w:rPr>
            </w:pPr>
          </w:p>
          <w:p w:rsidR="00BD6AB3" w:rsidRPr="00A625B7" w:rsidRDefault="00BD6AB3" w:rsidP="000F7830">
            <w:pPr>
              <w:jc w:val="both"/>
              <w:rPr>
                <w:b/>
              </w:rPr>
            </w:pPr>
            <w:r w:rsidRPr="00A625B7">
              <w:rPr>
                <w:b/>
                <w:lang w:val="el-GR"/>
              </w:rPr>
              <w:t>3.</w:t>
            </w:r>
          </w:p>
          <w:p w:rsidR="00374E88" w:rsidRPr="00A625B7" w:rsidRDefault="00374E88" w:rsidP="000F7830">
            <w:pPr>
              <w:jc w:val="both"/>
              <w:rPr>
                <w:b/>
              </w:rPr>
            </w:pPr>
          </w:p>
          <w:p w:rsidR="00374E88" w:rsidRPr="00A625B7" w:rsidRDefault="00374E88" w:rsidP="000F7830">
            <w:pPr>
              <w:jc w:val="both"/>
              <w:rPr>
                <w:b/>
              </w:rPr>
            </w:pPr>
          </w:p>
          <w:p w:rsidR="00374E88" w:rsidRDefault="00374E88" w:rsidP="000F7830">
            <w:pPr>
              <w:jc w:val="both"/>
              <w:rPr>
                <w:b/>
                <w:lang w:val="el-GR"/>
              </w:rPr>
            </w:pPr>
          </w:p>
          <w:p w:rsidR="009A4807" w:rsidRPr="009A4807" w:rsidRDefault="009A4807" w:rsidP="000F7830">
            <w:pPr>
              <w:jc w:val="both"/>
              <w:rPr>
                <w:b/>
                <w:lang w:val="el-GR"/>
              </w:rPr>
            </w:pPr>
          </w:p>
          <w:p w:rsidR="00374E88" w:rsidRPr="00A625B7" w:rsidRDefault="00374E88" w:rsidP="000F7830">
            <w:pPr>
              <w:jc w:val="both"/>
              <w:rPr>
                <w:b/>
              </w:rPr>
            </w:pPr>
          </w:p>
          <w:p w:rsidR="00374E88" w:rsidRPr="00A625B7" w:rsidRDefault="00374E88" w:rsidP="000F7830">
            <w:pPr>
              <w:jc w:val="both"/>
              <w:rPr>
                <w:b/>
              </w:rPr>
            </w:pPr>
          </w:p>
          <w:p w:rsidR="00374E88" w:rsidRPr="00A625B7" w:rsidRDefault="00374E88" w:rsidP="000F7830">
            <w:pPr>
              <w:jc w:val="both"/>
              <w:rPr>
                <w:b/>
              </w:rPr>
            </w:pPr>
            <w:r w:rsidRPr="00A625B7">
              <w:rPr>
                <w:b/>
              </w:rPr>
              <w:t>4.</w:t>
            </w:r>
          </w:p>
          <w:p w:rsidR="00374E88" w:rsidRPr="00A625B7" w:rsidRDefault="00374E88" w:rsidP="000F7830">
            <w:pPr>
              <w:jc w:val="both"/>
              <w:rPr>
                <w:b/>
              </w:rPr>
            </w:pPr>
          </w:p>
          <w:p w:rsidR="00374E88" w:rsidRPr="00A625B7" w:rsidRDefault="00374E88" w:rsidP="000F7830">
            <w:pPr>
              <w:jc w:val="both"/>
              <w:rPr>
                <w:b/>
              </w:rPr>
            </w:pPr>
          </w:p>
          <w:p w:rsidR="00374E88" w:rsidRDefault="00374E88" w:rsidP="000F7830">
            <w:pPr>
              <w:jc w:val="both"/>
              <w:rPr>
                <w:b/>
                <w:lang w:val="el-GR"/>
              </w:rPr>
            </w:pPr>
          </w:p>
          <w:p w:rsidR="009A4807" w:rsidRPr="009A4807" w:rsidRDefault="009A4807" w:rsidP="000F7830">
            <w:pPr>
              <w:jc w:val="both"/>
              <w:rPr>
                <w:b/>
                <w:lang w:val="el-GR"/>
              </w:rPr>
            </w:pPr>
          </w:p>
          <w:p w:rsidR="00374E88" w:rsidRPr="00A625B7" w:rsidRDefault="00374E88" w:rsidP="000F7830">
            <w:pPr>
              <w:jc w:val="both"/>
              <w:rPr>
                <w:b/>
                <w:lang w:val="el-GR"/>
              </w:rPr>
            </w:pPr>
          </w:p>
          <w:p w:rsidR="00B8289A" w:rsidRPr="00A625B7" w:rsidRDefault="00B8289A" w:rsidP="000F7830">
            <w:pPr>
              <w:jc w:val="both"/>
              <w:rPr>
                <w:b/>
                <w:lang w:val="el-GR"/>
              </w:rPr>
            </w:pPr>
          </w:p>
          <w:p w:rsidR="00B8289A" w:rsidRPr="00A625B7" w:rsidRDefault="00B8289A" w:rsidP="000F7830">
            <w:pPr>
              <w:jc w:val="both"/>
              <w:rPr>
                <w:b/>
                <w:lang w:val="el-GR"/>
              </w:rPr>
            </w:pPr>
          </w:p>
          <w:p w:rsidR="00374E88" w:rsidRPr="00A625B7" w:rsidRDefault="00B8289A" w:rsidP="000F7830">
            <w:pPr>
              <w:jc w:val="both"/>
              <w:rPr>
                <w:b/>
                <w:lang w:val="el-GR"/>
              </w:rPr>
            </w:pPr>
            <w:r w:rsidRPr="00A625B7">
              <w:rPr>
                <w:b/>
                <w:lang w:val="el-GR"/>
              </w:rPr>
              <w:t>5.</w:t>
            </w: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r w:rsidRPr="00A625B7">
              <w:rPr>
                <w:b/>
                <w:lang w:val="el-GR"/>
              </w:rPr>
              <w:t>6.</w:t>
            </w: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Pr="00A625B7" w:rsidRDefault="001135FD" w:rsidP="000F7830">
            <w:pPr>
              <w:jc w:val="both"/>
              <w:rPr>
                <w:b/>
                <w:lang w:val="el-GR"/>
              </w:rPr>
            </w:pPr>
            <w:r>
              <w:rPr>
                <w:b/>
                <w:lang w:val="el-GR"/>
              </w:rPr>
              <w:t>7.</w:t>
            </w: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Default="00A625B7" w:rsidP="000F7830">
            <w:pPr>
              <w:jc w:val="both"/>
              <w:rPr>
                <w:b/>
                <w:lang w:val="el-GR"/>
              </w:rPr>
            </w:pPr>
          </w:p>
          <w:p w:rsidR="009A4807" w:rsidRPr="00A625B7" w:rsidRDefault="009A4807" w:rsidP="000F7830">
            <w:pPr>
              <w:jc w:val="both"/>
              <w:rPr>
                <w:b/>
                <w:lang w:val="el-GR"/>
              </w:rPr>
            </w:pPr>
          </w:p>
          <w:p w:rsidR="00212CBC" w:rsidRDefault="00212CBC" w:rsidP="000F7830">
            <w:pPr>
              <w:jc w:val="both"/>
              <w:rPr>
                <w:b/>
              </w:rPr>
            </w:pPr>
          </w:p>
          <w:p w:rsidR="00A625B7" w:rsidRPr="00A625B7" w:rsidRDefault="00A625B7" w:rsidP="000F7830">
            <w:pPr>
              <w:jc w:val="both"/>
              <w:rPr>
                <w:b/>
                <w:lang w:val="el-GR"/>
              </w:rPr>
            </w:pPr>
            <w:r w:rsidRPr="00A625B7">
              <w:rPr>
                <w:b/>
                <w:lang w:val="el-GR"/>
              </w:rPr>
              <w:t>8.</w:t>
            </w:r>
          </w:p>
          <w:p w:rsidR="00A625B7" w:rsidRPr="00A625B7" w:rsidRDefault="00A625B7" w:rsidP="000F7830">
            <w:pPr>
              <w:jc w:val="both"/>
              <w:rPr>
                <w:b/>
                <w:lang w:val="el-GR"/>
              </w:rPr>
            </w:pPr>
          </w:p>
          <w:p w:rsidR="00A625B7" w:rsidRDefault="00A625B7" w:rsidP="000F7830">
            <w:pPr>
              <w:jc w:val="both"/>
              <w:rPr>
                <w:b/>
                <w:lang w:val="el-GR"/>
              </w:rPr>
            </w:pPr>
          </w:p>
          <w:p w:rsidR="009A4807" w:rsidRPr="00A625B7" w:rsidRDefault="009A4807" w:rsidP="000F7830">
            <w:pPr>
              <w:jc w:val="both"/>
              <w:rPr>
                <w:b/>
                <w:lang w:val="el-GR"/>
              </w:rPr>
            </w:pPr>
          </w:p>
          <w:p w:rsidR="00A625B7" w:rsidRPr="00A625B7" w:rsidRDefault="00A625B7" w:rsidP="000F7830">
            <w:pPr>
              <w:jc w:val="both"/>
              <w:rPr>
                <w:b/>
                <w:lang w:val="el-GR"/>
              </w:rPr>
            </w:pPr>
          </w:p>
          <w:p w:rsidR="00A625B7" w:rsidRPr="00A625B7" w:rsidRDefault="00A625B7" w:rsidP="000F7830">
            <w:pPr>
              <w:jc w:val="both"/>
              <w:rPr>
                <w:b/>
                <w:lang w:val="el-GR"/>
              </w:rPr>
            </w:pPr>
            <w:r w:rsidRPr="00A625B7">
              <w:rPr>
                <w:b/>
                <w:lang w:val="el-GR"/>
              </w:rPr>
              <w:t>9.</w:t>
            </w: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Default="00A625B7" w:rsidP="000F7830">
            <w:pPr>
              <w:jc w:val="both"/>
              <w:rPr>
                <w:b/>
                <w:lang w:val="el-GR"/>
              </w:rPr>
            </w:pPr>
          </w:p>
          <w:p w:rsidR="009A4807" w:rsidRPr="00A625B7" w:rsidRDefault="009A4807" w:rsidP="000F7830">
            <w:pPr>
              <w:jc w:val="both"/>
              <w:rPr>
                <w:b/>
                <w:lang w:val="el-GR"/>
              </w:rPr>
            </w:pPr>
          </w:p>
          <w:p w:rsidR="00591169" w:rsidRDefault="00591169" w:rsidP="003E27B9">
            <w:pPr>
              <w:jc w:val="both"/>
              <w:rPr>
                <w:b/>
                <w:lang w:val="el-GR"/>
              </w:rPr>
            </w:pPr>
          </w:p>
          <w:p w:rsidR="003E27B9" w:rsidRPr="00A625B7" w:rsidRDefault="003E27B9" w:rsidP="003E27B9">
            <w:pPr>
              <w:jc w:val="both"/>
              <w:rPr>
                <w:b/>
                <w:lang w:val="el-GR"/>
              </w:rPr>
            </w:pPr>
            <w:r w:rsidRPr="00A625B7">
              <w:rPr>
                <w:b/>
                <w:lang w:val="el-GR"/>
              </w:rPr>
              <w:t>10.</w:t>
            </w:r>
          </w:p>
          <w:p w:rsidR="00A625B7" w:rsidRPr="00A625B7" w:rsidRDefault="00A625B7" w:rsidP="000F7830">
            <w:pPr>
              <w:jc w:val="both"/>
              <w:rPr>
                <w:b/>
                <w:lang w:val="el-GR"/>
              </w:rPr>
            </w:pPr>
          </w:p>
          <w:p w:rsidR="00A625B7" w:rsidRDefault="00A625B7" w:rsidP="000F7830">
            <w:pPr>
              <w:jc w:val="both"/>
              <w:rPr>
                <w:b/>
                <w:lang w:val="el-GR"/>
              </w:rPr>
            </w:pPr>
          </w:p>
          <w:p w:rsidR="009A4807" w:rsidRPr="00A625B7" w:rsidRDefault="009A4807" w:rsidP="000F7830">
            <w:pPr>
              <w:jc w:val="both"/>
              <w:rPr>
                <w:b/>
                <w:lang w:val="el-GR"/>
              </w:rPr>
            </w:pPr>
          </w:p>
          <w:p w:rsidR="003E27B9" w:rsidRPr="00A625B7" w:rsidRDefault="003E27B9" w:rsidP="003E27B9">
            <w:pPr>
              <w:jc w:val="both"/>
              <w:rPr>
                <w:b/>
                <w:lang w:val="el-GR"/>
              </w:rPr>
            </w:pPr>
            <w:r w:rsidRPr="00A625B7">
              <w:rPr>
                <w:b/>
                <w:lang w:val="el-GR"/>
              </w:rPr>
              <w:t>11.</w:t>
            </w: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Default="00A625B7" w:rsidP="000F7830">
            <w:pPr>
              <w:jc w:val="both"/>
              <w:rPr>
                <w:b/>
                <w:lang w:val="el-GR"/>
              </w:rPr>
            </w:pPr>
          </w:p>
          <w:p w:rsidR="009A4807" w:rsidRPr="00A625B7" w:rsidRDefault="009A4807" w:rsidP="000F7830">
            <w:pPr>
              <w:jc w:val="both"/>
              <w:rPr>
                <w:b/>
                <w:lang w:val="el-GR"/>
              </w:rPr>
            </w:pPr>
          </w:p>
          <w:p w:rsidR="003E27B9" w:rsidRDefault="003E27B9" w:rsidP="003E27B9">
            <w:pPr>
              <w:jc w:val="both"/>
              <w:rPr>
                <w:b/>
              </w:rPr>
            </w:pPr>
          </w:p>
          <w:p w:rsidR="003E27B9" w:rsidRPr="00A625B7" w:rsidRDefault="003E27B9" w:rsidP="003E27B9">
            <w:pPr>
              <w:jc w:val="both"/>
              <w:rPr>
                <w:b/>
                <w:lang w:val="el-GR"/>
              </w:rPr>
            </w:pPr>
            <w:r w:rsidRPr="00A625B7">
              <w:rPr>
                <w:b/>
                <w:lang w:val="el-GR"/>
              </w:rPr>
              <w:t>12.</w:t>
            </w:r>
          </w:p>
          <w:p w:rsidR="00A625B7" w:rsidRPr="00A625B7" w:rsidRDefault="00A625B7" w:rsidP="000F7830">
            <w:pPr>
              <w:jc w:val="both"/>
              <w:rPr>
                <w:b/>
                <w:lang w:val="el-GR"/>
              </w:rPr>
            </w:pPr>
          </w:p>
          <w:p w:rsidR="00A625B7" w:rsidRDefault="00A625B7" w:rsidP="000F7830">
            <w:pPr>
              <w:jc w:val="both"/>
              <w:rPr>
                <w:b/>
                <w:lang w:val="el-GR"/>
              </w:rPr>
            </w:pPr>
          </w:p>
          <w:p w:rsidR="009A4807" w:rsidRPr="00A625B7" w:rsidRDefault="009A4807" w:rsidP="000F7830">
            <w:pPr>
              <w:jc w:val="both"/>
              <w:rPr>
                <w:b/>
                <w:lang w:val="el-GR"/>
              </w:rPr>
            </w:pPr>
          </w:p>
          <w:p w:rsidR="00A625B7" w:rsidRPr="00A625B7" w:rsidRDefault="00A625B7" w:rsidP="000F7830">
            <w:pPr>
              <w:jc w:val="both"/>
              <w:rPr>
                <w:b/>
                <w:lang w:val="el-GR"/>
              </w:rPr>
            </w:pPr>
          </w:p>
          <w:p w:rsidR="003E27B9" w:rsidRPr="00A625B7" w:rsidRDefault="003E27B9" w:rsidP="003E27B9">
            <w:pPr>
              <w:jc w:val="both"/>
              <w:rPr>
                <w:b/>
                <w:lang w:val="el-GR"/>
              </w:rPr>
            </w:pPr>
            <w:r w:rsidRPr="00A625B7">
              <w:rPr>
                <w:b/>
                <w:lang w:val="el-GR"/>
              </w:rPr>
              <w:t>13.</w:t>
            </w:r>
          </w:p>
          <w:p w:rsidR="00A625B7" w:rsidRPr="00A625B7" w:rsidRDefault="00A625B7" w:rsidP="000F7830">
            <w:pPr>
              <w:jc w:val="both"/>
              <w:rPr>
                <w:b/>
                <w:lang w:val="el-GR"/>
              </w:rPr>
            </w:pPr>
          </w:p>
          <w:p w:rsidR="00A625B7" w:rsidRPr="00A625B7" w:rsidRDefault="00A625B7" w:rsidP="000F7830">
            <w:pPr>
              <w:jc w:val="both"/>
              <w:rPr>
                <w:b/>
                <w:lang w:val="el-GR"/>
              </w:rPr>
            </w:pPr>
          </w:p>
          <w:p w:rsidR="00A625B7" w:rsidRDefault="00A625B7" w:rsidP="000F7830">
            <w:pPr>
              <w:jc w:val="both"/>
              <w:rPr>
                <w:b/>
                <w:lang w:val="el-GR"/>
              </w:rPr>
            </w:pPr>
          </w:p>
          <w:p w:rsidR="009A4807" w:rsidRPr="00A625B7" w:rsidRDefault="009A4807" w:rsidP="000F7830">
            <w:pPr>
              <w:jc w:val="both"/>
              <w:rPr>
                <w:b/>
                <w:lang w:val="el-GR"/>
              </w:rPr>
            </w:pPr>
          </w:p>
          <w:p w:rsidR="00A625B7" w:rsidRDefault="003E27B9" w:rsidP="000F7830">
            <w:pPr>
              <w:jc w:val="both"/>
              <w:rPr>
                <w:b/>
                <w:lang w:val="el-GR"/>
              </w:rPr>
            </w:pPr>
            <w:r w:rsidRPr="00A625B7">
              <w:rPr>
                <w:b/>
                <w:lang w:val="el-GR"/>
              </w:rPr>
              <w:t>14.</w:t>
            </w:r>
          </w:p>
          <w:p w:rsidR="00B64A52" w:rsidRDefault="00B64A52" w:rsidP="000F7830">
            <w:pPr>
              <w:jc w:val="both"/>
              <w:rPr>
                <w:b/>
                <w:lang w:val="el-GR"/>
              </w:rPr>
            </w:pPr>
          </w:p>
          <w:p w:rsidR="00B64A52" w:rsidRDefault="00B64A52" w:rsidP="000F7830">
            <w:pPr>
              <w:jc w:val="both"/>
              <w:rPr>
                <w:b/>
                <w:lang w:val="el-GR"/>
              </w:rPr>
            </w:pPr>
          </w:p>
          <w:p w:rsidR="00B64A52" w:rsidRDefault="00B64A52" w:rsidP="000F7830">
            <w:pPr>
              <w:jc w:val="both"/>
              <w:rPr>
                <w:b/>
                <w:lang w:val="el-GR"/>
              </w:rPr>
            </w:pPr>
          </w:p>
          <w:p w:rsidR="00B64A52" w:rsidRDefault="00B64A52" w:rsidP="000F7830">
            <w:pPr>
              <w:jc w:val="both"/>
              <w:rPr>
                <w:b/>
                <w:lang w:val="el-GR"/>
              </w:rPr>
            </w:pPr>
          </w:p>
          <w:p w:rsidR="00B64A52" w:rsidRDefault="00B64A52" w:rsidP="000F7830">
            <w:pPr>
              <w:jc w:val="both"/>
              <w:rPr>
                <w:b/>
                <w:lang w:val="el-GR"/>
              </w:rPr>
            </w:pPr>
          </w:p>
          <w:p w:rsidR="00B64A52" w:rsidRDefault="00B64A52" w:rsidP="000F7830">
            <w:pPr>
              <w:jc w:val="both"/>
              <w:rPr>
                <w:b/>
                <w:lang w:val="el-GR"/>
              </w:rPr>
            </w:pPr>
          </w:p>
          <w:p w:rsidR="00E1694F" w:rsidRDefault="00E1694F" w:rsidP="000F7830">
            <w:pPr>
              <w:jc w:val="both"/>
              <w:rPr>
                <w:b/>
                <w:lang w:val="el-GR"/>
              </w:rPr>
            </w:pPr>
          </w:p>
          <w:p w:rsidR="00D73706" w:rsidRDefault="00D73706" w:rsidP="000F7830">
            <w:pPr>
              <w:jc w:val="both"/>
              <w:rPr>
                <w:b/>
                <w:lang w:val="el-GR"/>
              </w:rPr>
            </w:pPr>
          </w:p>
          <w:p w:rsidR="00A625B7" w:rsidRDefault="00B64A52" w:rsidP="000F7830">
            <w:pPr>
              <w:jc w:val="both"/>
              <w:rPr>
                <w:b/>
              </w:rPr>
            </w:pPr>
            <w:r>
              <w:rPr>
                <w:b/>
                <w:lang w:val="el-GR"/>
              </w:rPr>
              <w:t>15.</w:t>
            </w:r>
          </w:p>
          <w:p w:rsidR="007C52B1" w:rsidRDefault="007C52B1" w:rsidP="000F7830">
            <w:pPr>
              <w:jc w:val="both"/>
              <w:rPr>
                <w:b/>
              </w:rPr>
            </w:pPr>
          </w:p>
          <w:p w:rsidR="007C52B1" w:rsidRDefault="007C52B1" w:rsidP="000F7830">
            <w:pPr>
              <w:jc w:val="both"/>
              <w:rPr>
                <w:b/>
              </w:rPr>
            </w:pPr>
          </w:p>
          <w:p w:rsidR="007C52B1" w:rsidRDefault="007C52B1" w:rsidP="000F7830">
            <w:pPr>
              <w:jc w:val="both"/>
              <w:rPr>
                <w:b/>
              </w:rPr>
            </w:pPr>
          </w:p>
          <w:p w:rsidR="007C52B1" w:rsidRDefault="007C52B1" w:rsidP="000F7830">
            <w:pPr>
              <w:jc w:val="both"/>
              <w:rPr>
                <w:b/>
                <w:lang w:val="el-GR"/>
              </w:rPr>
            </w:pPr>
          </w:p>
          <w:p w:rsidR="007C52B1" w:rsidRPr="007C52B1" w:rsidRDefault="007C52B1" w:rsidP="000F7830">
            <w:pPr>
              <w:jc w:val="both"/>
              <w:rPr>
                <w:b/>
                <w:lang w:val="el-GR"/>
              </w:rPr>
            </w:pPr>
            <w:r>
              <w:rPr>
                <w:b/>
              </w:rPr>
              <w:t>16.</w:t>
            </w:r>
          </w:p>
        </w:tc>
        <w:tc>
          <w:tcPr>
            <w:tcW w:w="8340" w:type="dxa"/>
          </w:tcPr>
          <w:p w:rsidR="00BD6AB3" w:rsidRPr="000F7830" w:rsidRDefault="001C3DF2" w:rsidP="00A85FDB">
            <w:pPr>
              <w:jc w:val="both"/>
              <w:rPr>
                <w:lang w:val="el-GR"/>
              </w:rPr>
            </w:pPr>
            <w:r w:rsidRPr="000F7830">
              <w:rPr>
                <w:lang w:val="el-GR"/>
              </w:rPr>
              <w:lastRenderedPageBreak/>
              <w:t>Εκλεκτική Βενζοϋλίωση 1-Τοσυλοπυρρολίου.</w:t>
            </w:r>
            <w:r w:rsidR="00326E4D" w:rsidRPr="000F7830">
              <w:rPr>
                <w:lang w:val="el-GR"/>
              </w:rPr>
              <w:t xml:space="preserve"> </w:t>
            </w:r>
            <w:r w:rsidRPr="000F7830">
              <w:rPr>
                <w:lang w:val="el-GR"/>
              </w:rPr>
              <w:t>Το 2-(</w:t>
            </w:r>
            <w:r w:rsidR="006B1B9F" w:rsidRPr="000F7830">
              <w:rPr>
                <w:lang w:val="el-GR"/>
              </w:rPr>
              <w:t>2</w:t>
            </w:r>
            <w:r w:rsidRPr="000F7830">
              <w:rPr>
                <w:lang w:val="el-GR"/>
              </w:rPr>
              <w:t xml:space="preserve">-αμινοβενζοϋλο)πυρρόλιο ως ενδιάμεσο στη νέα </w:t>
            </w:r>
            <w:r w:rsidR="00326E4D" w:rsidRPr="000F7830">
              <w:rPr>
                <w:lang w:val="el-GR"/>
              </w:rPr>
              <w:t>Σ</w:t>
            </w:r>
            <w:r w:rsidRPr="000F7830">
              <w:rPr>
                <w:lang w:val="el-GR"/>
              </w:rPr>
              <w:t>ύνθεση πυρρολο[1,2-</w:t>
            </w:r>
            <w:r>
              <w:t>b</w:t>
            </w:r>
            <w:r w:rsidRPr="000F7830">
              <w:rPr>
                <w:lang w:val="el-GR"/>
              </w:rPr>
              <w:t>]κιννολιν-10-όνης και ινδένο[2,1-</w:t>
            </w:r>
            <w:r>
              <w:t>b</w:t>
            </w:r>
            <w:r w:rsidRPr="000F7830">
              <w:rPr>
                <w:lang w:val="el-GR"/>
              </w:rPr>
              <w:t>]πυρρολίου.</w:t>
            </w:r>
          </w:p>
          <w:p w:rsidR="00BD6AB3" w:rsidRPr="000F7830" w:rsidRDefault="00BD6AB3" w:rsidP="00A85FDB">
            <w:pPr>
              <w:jc w:val="both"/>
              <w:rPr>
                <w:lang w:val="el-GR"/>
              </w:rPr>
            </w:pPr>
            <w:r w:rsidRPr="00A625B7">
              <w:rPr>
                <w:b/>
                <w:lang w:val="el-GR"/>
              </w:rPr>
              <w:t>Αθανάσιος Κυμπάρης</w:t>
            </w:r>
            <w:r w:rsidRPr="000F7830">
              <w:rPr>
                <w:lang w:val="el-GR"/>
              </w:rPr>
              <w:t xml:space="preserve"> και Γεώργιος Βαρβούνης.</w:t>
            </w:r>
          </w:p>
          <w:p w:rsidR="00BB223A" w:rsidRPr="000F7830" w:rsidRDefault="008E4828" w:rsidP="00A85FDB">
            <w:pPr>
              <w:jc w:val="both"/>
              <w:rPr>
                <w:lang w:val="el-GR"/>
              </w:rPr>
            </w:pPr>
            <w:r w:rsidRPr="000F7830">
              <w:rPr>
                <w:lang w:val="el-GR"/>
              </w:rPr>
              <w:t>«</w:t>
            </w:r>
            <w:r w:rsidRPr="000F7830">
              <w:rPr>
                <w:i/>
                <w:lang w:val="el-GR"/>
              </w:rPr>
              <w:t>15</w:t>
            </w:r>
            <w:r w:rsidRPr="000F7830">
              <w:rPr>
                <w:i/>
                <w:vertAlign w:val="superscript"/>
                <w:lang w:val="el-GR"/>
              </w:rPr>
              <w:t xml:space="preserve">ο </w:t>
            </w:r>
            <w:r w:rsidRPr="000F7830">
              <w:rPr>
                <w:i/>
                <w:lang w:val="el-GR"/>
              </w:rPr>
              <w:t>Πανελλήνιο Συνέδριο Χημείας,</w:t>
            </w:r>
            <w:r w:rsidR="00BD6AB3" w:rsidRPr="000F7830">
              <w:rPr>
                <w:i/>
                <w:lang w:val="el-GR"/>
              </w:rPr>
              <w:t>΄</w:t>
            </w:r>
            <w:r w:rsidRPr="000F7830">
              <w:rPr>
                <w:i/>
                <w:lang w:val="el-GR"/>
              </w:rPr>
              <w:t xml:space="preserve"> </w:t>
            </w:r>
            <w:r w:rsidR="00BD6AB3" w:rsidRPr="000F7830">
              <w:rPr>
                <w:i/>
                <w:lang w:val="el-GR"/>
              </w:rPr>
              <w:t>Χημεία και Οικονομική Ανάπτυξη΄</w:t>
            </w:r>
            <w:r w:rsidR="00BD6AB3" w:rsidRPr="000F7830">
              <w:rPr>
                <w:lang w:val="el-GR"/>
              </w:rPr>
              <w:t xml:space="preserve">». Τμήμα Χημείας , Αριστοτέλειο Πανεπιστήμιο Θεσσαλονίκης, 1994, Τόμος Β΄, σελίδες </w:t>
            </w:r>
          </w:p>
          <w:p w:rsidR="00326E4D" w:rsidRDefault="00BD6AB3" w:rsidP="00A85FDB">
            <w:pPr>
              <w:jc w:val="both"/>
              <w:rPr>
                <w:lang w:val="el-GR"/>
              </w:rPr>
            </w:pPr>
            <w:r w:rsidRPr="000F7830">
              <w:rPr>
                <w:lang w:val="el-GR"/>
              </w:rPr>
              <w:t>674,725.</w:t>
            </w:r>
          </w:p>
          <w:p w:rsidR="009A4807" w:rsidRPr="00226793" w:rsidRDefault="009A4807" w:rsidP="00A85FDB">
            <w:pPr>
              <w:jc w:val="both"/>
              <w:rPr>
                <w:lang w:val="el-GR"/>
              </w:rPr>
            </w:pPr>
          </w:p>
          <w:p w:rsidR="00BD6AB3" w:rsidRPr="000F7830" w:rsidRDefault="00326E4D" w:rsidP="00A85FDB">
            <w:pPr>
              <w:jc w:val="both"/>
              <w:rPr>
                <w:lang w:val="el-GR"/>
              </w:rPr>
            </w:pPr>
            <w:r w:rsidRPr="000F7830">
              <w:rPr>
                <w:lang w:val="el-GR"/>
              </w:rPr>
              <w:t>Αναγωγή 2- και 3-(2-νιτροβενζοϋλο)πυρρολίων. Νέα Σύνθεση πυρρολο[2,3-</w:t>
            </w:r>
            <w:r>
              <w:t>b</w:t>
            </w:r>
            <w:r w:rsidRPr="000F7830">
              <w:rPr>
                <w:lang w:val="el-GR"/>
              </w:rPr>
              <w:t>] κινολίνης από 1-Τοσυλο-3-(2-νιτροβενζοϋλο)πυρρόλιο με Βοροϋδρίδιο του νατ-ρίου.</w:t>
            </w:r>
          </w:p>
          <w:p w:rsidR="00BD6AB3" w:rsidRPr="000F7830" w:rsidRDefault="00BD6AB3" w:rsidP="00A85FDB">
            <w:pPr>
              <w:jc w:val="both"/>
              <w:rPr>
                <w:lang w:val="el-GR"/>
              </w:rPr>
            </w:pPr>
            <w:r w:rsidRPr="00A625B7">
              <w:rPr>
                <w:b/>
                <w:lang w:val="el-GR"/>
              </w:rPr>
              <w:t>Αθανάσιος Κυμπάρης</w:t>
            </w:r>
            <w:r w:rsidRPr="000F7830">
              <w:rPr>
                <w:lang w:val="el-GR"/>
              </w:rPr>
              <w:t xml:space="preserve"> και Γεώργιος Βαρβούνης.</w:t>
            </w:r>
          </w:p>
          <w:p w:rsidR="00BD6AB3" w:rsidRDefault="00BD6AB3" w:rsidP="00A85FDB">
            <w:pPr>
              <w:jc w:val="both"/>
              <w:rPr>
                <w:lang w:val="el-GR"/>
              </w:rPr>
            </w:pPr>
            <w:r w:rsidRPr="000F7830">
              <w:rPr>
                <w:lang w:val="el-GR"/>
              </w:rPr>
              <w:t>«</w:t>
            </w:r>
            <w:r w:rsidRPr="000F7830">
              <w:rPr>
                <w:i/>
                <w:lang w:val="el-GR"/>
              </w:rPr>
              <w:t>17</w:t>
            </w:r>
            <w:r w:rsidRPr="000F7830">
              <w:rPr>
                <w:i/>
                <w:vertAlign w:val="superscript"/>
                <w:lang w:val="el-GR"/>
              </w:rPr>
              <w:t xml:space="preserve">ο </w:t>
            </w:r>
            <w:r w:rsidRPr="000F7830">
              <w:rPr>
                <w:i/>
                <w:lang w:val="el-GR"/>
              </w:rPr>
              <w:t>Πανελλήνιο Συνέδριο Χημείας, ΄Η Χημεία στο Κατώφλι του 21</w:t>
            </w:r>
            <w:r w:rsidRPr="000F7830">
              <w:rPr>
                <w:i/>
                <w:vertAlign w:val="superscript"/>
                <w:lang w:val="el-GR"/>
              </w:rPr>
              <w:t>ου</w:t>
            </w:r>
            <w:r w:rsidRPr="000F7830">
              <w:rPr>
                <w:i/>
                <w:lang w:val="el-GR"/>
              </w:rPr>
              <w:t xml:space="preserve"> αιώνα΄</w:t>
            </w:r>
            <w:r w:rsidRPr="000F7830">
              <w:rPr>
                <w:lang w:val="el-GR"/>
              </w:rPr>
              <w:t xml:space="preserve"> ». Τμήμα Χημείας , Πανεπιστήμιο Πατρών, 1996, Τόμος Α΄, σελίδες 63-66.</w:t>
            </w:r>
          </w:p>
          <w:p w:rsidR="009A4807" w:rsidRPr="00226793" w:rsidRDefault="009A4807" w:rsidP="00A85FDB">
            <w:pPr>
              <w:jc w:val="both"/>
              <w:rPr>
                <w:lang w:val="el-GR"/>
              </w:rPr>
            </w:pPr>
          </w:p>
          <w:p w:rsidR="00374E88" w:rsidRPr="000F7830" w:rsidRDefault="00374E88" w:rsidP="00A85FDB">
            <w:pPr>
              <w:jc w:val="both"/>
              <w:rPr>
                <w:lang w:val="el-GR"/>
              </w:rPr>
            </w:pPr>
            <w:r w:rsidRPr="000F7830">
              <w:rPr>
                <w:lang w:val="el-GR"/>
              </w:rPr>
              <w:t>Σύνθεση πυρρολο[1,2-</w:t>
            </w:r>
            <w:r w:rsidR="00F469C0" w:rsidRPr="000F7830">
              <w:rPr>
                <w:lang w:val="el-GR"/>
              </w:rPr>
              <w:t>α</w:t>
            </w:r>
            <w:r w:rsidRPr="000F7830">
              <w:rPr>
                <w:lang w:val="el-GR"/>
              </w:rPr>
              <w:t>][</w:t>
            </w:r>
            <w:r w:rsidR="00F469C0" w:rsidRPr="000F7830">
              <w:rPr>
                <w:lang w:val="el-GR"/>
              </w:rPr>
              <w:t>3</w:t>
            </w:r>
            <w:r w:rsidRPr="000F7830">
              <w:rPr>
                <w:lang w:val="el-GR"/>
              </w:rPr>
              <w:t>,</w:t>
            </w:r>
            <w:r w:rsidR="00F469C0" w:rsidRPr="000F7830">
              <w:rPr>
                <w:lang w:val="el-GR"/>
              </w:rPr>
              <w:t>1</w:t>
            </w:r>
            <w:r w:rsidRPr="000F7830">
              <w:rPr>
                <w:lang w:val="el-GR"/>
              </w:rPr>
              <w:t>,6]</w:t>
            </w:r>
            <w:r w:rsidR="00F469C0" w:rsidRPr="000F7830">
              <w:rPr>
                <w:lang w:val="el-GR"/>
              </w:rPr>
              <w:t>βενζοθειαδιαζοκινών, πυρρολο[2,1-</w:t>
            </w:r>
            <w:r w:rsidR="00F469C0">
              <w:t>d</w:t>
            </w:r>
            <w:r w:rsidR="00F469C0" w:rsidRPr="000F7830">
              <w:rPr>
                <w:lang w:val="el-GR"/>
              </w:rPr>
              <w:t xml:space="preserve">][1,2,5]βεν-ζοτριαζεπινών </w:t>
            </w:r>
            <w:r w:rsidRPr="000F7830">
              <w:rPr>
                <w:lang w:val="el-GR"/>
              </w:rPr>
              <w:t xml:space="preserve"> και </w:t>
            </w:r>
            <w:r w:rsidR="00F469C0" w:rsidRPr="000F7830">
              <w:rPr>
                <w:lang w:val="el-GR"/>
              </w:rPr>
              <w:t>πυρρολο[3,2-</w:t>
            </w:r>
            <w:r w:rsidR="00F469C0">
              <w:t>c</w:t>
            </w:r>
            <w:r w:rsidR="00F469C0" w:rsidRPr="000F7830">
              <w:rPr>
                <w:lang w:val="el-GR"/>
              </w:rPr>
              <w:t xml:space="preserve">][1]βενζαζεπινονών </w:t>
            </w:r>
            <w:r w:rsidRPr="000F7830">
              <w:rPr>
                <w:lang w:val="el-GR"/>
              </w:rPr>
              <w:t xml:space="preserve">από </w:t>
            </w:r>
            <w:r w:rsidR="00F469C0" w:rsidRPr="000F7830">
              <w:rPr>
                <w:lang w:val="el-GR"/>
              </w:rPr>
              <w:t>1-αρυλοπυρρόλια και (2-αμινοφ</w:t>
            </w:r>
            <w:r w:rsidRPr="000F7830">
              <w:rPr>
                <w:lang w:val="el-GR"/>
              </w:rPr>
              <w:t>αί</w:t>
            </w:r>
            <w:r w:rsidR="00F469C0" w:rsidRPr="000F7830">
              <w:rPr>
                <w:lang w:val="el-GR"/>
              </w:rPr>
              <w:t>νυλο)(πυρρολ</w:t>
            </w:r>
            <w:r w:rsidRPr="000F7830">
              <w:rPr>
                <w:lang w:val="el-GR"/>
              </w:rPr>
              <w:t>-2-</w:t>
            </w:r>
            <w:r w:rsidR="00F469C0" w:rsidRPr="000F7830">
              <w:rPr>
                <w:lang w:val="el-GR"/>
              </w:rPr>
              <w:t>υλο)μεθανόνη</w:t>
            </w:r>
          </w:p>
          <w:p w:rsidR="00374E88" w:rsidRPr="000F7830" w:rsidRDefault="00374E88" w:rsidP="00A85FDB">
            <w:pPr>
              <w:jc w:val="both"/>
              <w:rPr>
                <w:lang w:val="el-GR"/>
              </w:rPr>
            </w:pPr>
            <w:r w:rsidRPr="00A625B7">
              <w:rPr>
                <w:b/>
                <w:lang w:val="el-GR"/>
              </w:rPr>
              <w:t>Α. Κυμπάρης</w:t>
            </w:r>
            <w:r w:rsidR="00A625B7">
              <w:rPr>
                <w:lang w:val="el-GR"/>
              </w:rPr>
              <w:t xml:space="preserve">, </w:t>
            </w:r>
            <w:r w:rsidRPr="000F7830">
              <w:rPr>
                <w:lang w:val="el-GR"/>
              </w:rPr>
              <w:t>Νικόλαος Καρούσης Γ. Ρώτας και Γ. Βαρβούνης.</w:t>
            </w:r>
          </w:p>
          <w:p w:rsidR="00374E88" w:rsidRPr="000F7830" w:rsidRDefault="00374E88" w:rsidP="00A85FDB">
            <w:pPr>
              <w:jc w:val="both"/>
              <w:rPr>
                <w:lang w:val="el-GR"/>
              </w:rPr>
            </w:pPr>
            <w:r w:rsidRPr="000F7830">
              <w:rPr>
                <w:lang w:val="el-GR"/>
              </w:rPr>
              <w:t>«</w:t>
            </w:r>
            <w:r w:rsidRPr="000F7830">
              <w:rPr>
                <w:i/>
                <w:lang w:val="el-GR"/>
              </w:rPr>
              <w:t>4</w:t>
            </w:r>
            <w:r w:rsidRPr="000F7830">
              <w:rPr>
                <w:i/>
                <w:vertAlign w:val="superscript"/>
                <w:lang w:val="el-GR"/>
              </w:rPr>
              <w:t>ο</w:t>
            </w:r>
            <w:r w:rsidRPr="000F7830">
              <w:rPr>
                <w:i/>
                <w:lang w:val="el-GR"/>
              </w:rPr>
              <w:t xml:space="preserve">  Συνέδριο Τμήματος Χημείας. ΄Βασική και Εφαρμοσμένη Χημική Έρευνα΄</w:t>
            </w:r>
            <w:r w:rsidRPr="000F7830">
              <w:rPr>
                <w:lang w:val="el-GR"/>
              </w:rPr>
              <w:t>».</w:t>
            </w:r>
          </w:p>
          <w:p w:rsidR="00374E88" w:rsidRDefault="00F469C0" w:rsidP="00A85FDB">
            <w:pPr>
              <w:jc w:val="both"/>
              <w:rPr>
                <w:lang w:val="el-GR"/>
              </w:rPr>
            </w:pPr>
            <w:r w:rsidRPr="000F7830">
              <w:rPr>
                <w:lang w:val="el-GR"/>
              </w:rPr>
              <w:t>Μάιος</w:t>
            </w:r>
            <w:r w:rsidR="00374E88" w:rsidRPr="000F7830">
              <w:rPr>
                <w:lang w:val="el-GR"/>
              </w:rPr>
              <w:t xml:space="preserve"> 16-18 2001</w:t>
            </w:r>
            <w:r w:rsidRPr="000F7830">
              <w:rPr>
                <w:lang w:val="el-GR"/>
              </w:rPr>
              <w:t>, σελίδες (Π21)</w:t>
            </w:r>
            <w:r w:rsidR="00374E88" w:rsidRPr="000F7830">
              <w:rPr>
                <w:lang w:val="el-GR"/>
              </w:rPr>
              <w:t xml:space="preserve"> </w:t>
            </w:r>
            <w:r w:rsidR="009A4807">
              <w:rPr>
                <w:lang w:val="el-GR"/>
              </w:rPr>
              <w:t>69</w:t>
            </w:r>
            <w:r w:rsidR="00374E88" w:rsidRPr="000F7830">
              <w:rPr>
                <w:lang w:val="el-GR"/>
              </w:rPr>
              <w:t>.</w:t>
            </w:r>
          </w:p>
          <w:p w:rsidR="009A4807" w:rsidRPr="00226793" w:rsidRDefault="009A4807" w:rsidP="00A85FDB">
            <w:pPr>
              <w:jc w:val="both"/>
              <w:rPr>
                <w:lang w:val="el-GR"/>
              </w:rPr>
            </w:pPr>
          </w:p>
          <w:p w:rsidR="00374E88" w:rsidRPr="000F7830" w:rsidRDefault="00374E88" w:rsidP="00A85FDB">
            <w:pPr>
              <w:jc w:val="both"/>
              <w:rPr>
                <w:lang w:val="el-GR"/>
              </w:rPr>
            </w:pPr>
            <w:r w:rsidRPr="000F7830">
              <w:rPr>
                <w:lang w:val="el-GR"/>
              </w:rPr>
              <w:t>Σύνθεση Παραγώγων πυρρολο[1,2-</w:t>
            </w:r>
            <w:r>
              <w:t>c</w:t>
            </w:r>
            <w:r w:rsidRPr="000F7830">
              <w:rPr>
                <w:lang w:val="el-GR"/>
              </w:rPr>
              <w:t>][1,3,6]κινοξαλιν-4(5</w:t>
            </w:r>
            <w:r w:rsidRPr="000F7830">
              <w:rPr>
                <w:i/>
                <w:lang w:val="el-GR"/>
              </w:rPr>
              <w:t>Η</w:t>
            </w:r>
            <w:r w:rsidRPr="000F7830">
              <w:rPr>
                <w:lang w:val="el-GR"/>
              </w:rPr>
              <w:t>)-ονών και 11-αιθυ-λο-5-θειοχοπυρρολο[1,2-</w:t>
            </w:r>
            <w:r>
              <w:t>c</w:t>
            </w:r>
            <w:r w:rsidRPr="000F7830">
              <w:rPr>
                <w:lang w:val="el-GR"/>
              </w:rPr>
              <w:t>][1,3,6]βενζοτριαζοκιν-12(5</w:t>
            </w:r>
            <w:r w:rsidRPr="000F7830">
              <w:rPr>
                <w:i/>
                <w:lang w:val="el-GR"/>
              </w:rPr>
              <w:t>Η</w:t>
            </w:r>
            <w:r w:rsidRPr="000F7830">
              <w:rPr>
                <w:lang w:val="el-GR"/>
              </w:rPr>
              <w:t>)-όνης από 1-(2-νιτρο</w:t>
            </w:r>
          </w:p>
          <w:p w:rsidR="00374E88" w:rsidRPr="000F7830" w:rsidRDefault="00374E88" w:rsidP="00A85FDB">
            <w:pPr>
              <w:jc w:val="both"/>
              <w:rPr>
                <w:lang w:val="el-GR"/>
              </w:rPr>
            </w:pPr>
            <w:r w:rsidRPr="000F7830">
              <w:rPr>
                <w:lang w:val="el-GR"/>
              </w:rPr>
              <w:t>Φαίνυλο)-1</w:t>
            </w:r>
            <w:r w:rsidRPr="000F7830">
              <w:rPr>
                <w:i/>
                <w:lang w:val="el-GR"/>
              </w:rPr>
              <w:t>Η</w:t>
            </w:r>
            <w:r w:rsidRPr="000F7830">
              <w:rPr>
                <w:lang w:val="el-GR"/>
              </w:rPr>
              <w:t>-πυρρολιο-2-καρβοξαμίδια.</w:t>
            </w:r>
          </w:p>
          <w:p w:rsidR="00374E88" w:rsidRPr="000F7830" w:rsidRDefault="00374E88" w:rsidP="00A85FDB">
            <w:pPr>
              <w:jc w:val="both"/>
              <w:rPr>
                <w:lang w:val="el-GR"/>
              </w:rPr>
            </w:pPr>
            <w:r w:rsidRPr="000F7830">
              <w:rPr>
                <w:lang w:val="el-GR"/>
              </w:rPr>
              <w:t xml:space="preserve">Γ. Ρώτας, </w:t>
            </w:r>
            <w:r w:rsidRPr="00A625B7">
              <w:rPr>
                <w:b/>
                <w:lang w:val="el-GR"/>
              </w:rPr>
              <w:t>Α. Κυμπάρης</w:t>
            </w:r>
            <w:r w:rsidRPr="000F7830">
              <w:rPr>
                <w:lang w:val="el-GR"/>
              </w:rPr>
              <w:t xml:space="preserve"> και Γ. Βαρβούνης.</w:t>
            </w:r>
          </w:p>
          <w:p w:rsidR="009A4807" w:rsidRPr="000F7830" w:rsidRDefault="00374E88" w:rsidP="00A85FDB">
            <w:pPr>
              <w:jc w:val="both"/>
              <w:rPr>
                <w:lang w:val="el-GR"/>
              </w:rPr>
            </w:pPr>
            <w:r w:rsidRPr="000F7830">
              <w:rPr>
                <w:lang w:val="el-GR"/>
              </w:rPr>
              <w:t>«</w:t>
            </w:r>
            <w:r w:rsidRPr="000F7830">
              <w:rPr>
                <w:i/>
                <w:lang w:val="el-GR"/>
              </w:rPr>
              <w:t>5</w:t>
            </w:r>
            <w:r w:rsidRPr="000F7830">
              <w:rPr>
                <w:i/>
                <w:vertAlign w:val="superscript"/>
                <w:lang w:val="el-GR"/>
              </w:rPr>
              <w:t>ο</w:t>
            </w:r>
            <w:r w:rsidRPr="000F7830">
              <w:rPr>
                <w:i/>
                <w:lang w:val="el-GR"/>
              </w:rPr>
              <w:t xml:space="preserve">  Συνέδριο Τμήματος Χημείας. 25 Χρόνια Τμήματος Χημείας του Πανεπιστημί-ου Ιωαννίνων (1977-2002)΄Βασική και Εφαρμοσμένη Χημική Έρευνα΄</w:t>
            </w:r>
            <w:r w:rsidRPr="000F7830">
              <w:rPr>
                <w:lang w:val="el-GR"/>
              </w:rPr>
              <w:t>».</w:t>
            </w:r>
          </w:p>
          <w:p w:rsidR="00B8289A" w:rsidRDefault="00374E88" w:rsidP="00A85FDB">
            <w:pPr>
              <w:jc w:val="both"/>
              <w:rPr>
                <w:lang w:val="el-GR"/>
              </w:rPr>
            </w:pPr>
            <w:r w:rsidRPr="000F7830">
              <w:rPr>
                <w:lang w:val="el-GR"/>
              </w:rPr>
              <w:t>Οκτώβριος 22-24 2002, σελίδες 39-40, 195-196 και 207-208.</w:t>
            </w:r>
          </w:p>
          <w:p w:rsidR="009A4807" w:rsidRPr="00226793" w:rsidRDefault="009A4807" w:rsidP="00A85FDB">
            <w:pPr>
              <w:jc w:val="both"/>
              <w:rPr>
                <w:lang w:val="el-GR"/>
              </w:rPr>
            </w:pPr>
          </w:p>
          <w:p w:rsidR="00B8289A" w:rsidRPr="000F7830" w:rsidRDefault="00B8289A" w:rsidP="00A85FDB">
            <w:pPr>
              <w:jc w:val="both"/>
              <w:rPr>
                <w:lang w:val="el-GR"/>
              </w:rPr>
            </w:pPr>
            <w:r w:rsidRPr="000F7830">
              <w:rPr>
                <w:lang w:val="el-GR"/>
              </w:rPr>
              <w:t>Μεταβλητή αντίδραση τριφωσγενίου με 2-[2-αμινο(βενζοϋλο ή βενζυλο)]-1</w:t>
            </w:r>
            <w:r w:rsidRPr="000F7830">
              <w:rPr>
                <w:i/>
                <w:lang w:val="el-GR"/>
              </w:rPr>
              <w:t>Η</w:t>
            </w:r>
            <w:r w:rsidRPr="000F7830">
              <w:rPr>
                <w:lang w:val="el-GR"/>
              </w:rPr>
              <w:t>-πυρρόλιο. Νέα σύνθεση πυρρολοβενζο-αζεπίνης και διαζεπίνης, και δι(πυρρολ-2-υλο)διβενζοδιαζοκίνης.</w:t>
            </w:r>
          </w:p>
          <w:p w:rsidR="00B8289A" w:rsidRPr="000F7830" w:rsidRDefault="00B8289A" w:rsidP="00A85FDB">
            <w:pPr>
              <w:jc w:val="both"/>
              <w:rPr>
                <w:lang w:val="el-GR"/>
              </w:rPr>
            </w:pPr>
            <w:r w:rsidRPr="000F7830">
              <w:rPr>
                <w:lang w:val="el-GR"/>
              </w:rPr>
              <w:t xml:space="preserve">Γ. Ρώτας, </w:t>
            </w:r>
            <w:r w:rsidRPr="00A625B7">
              <w:rPr>
                <w:b/>
                <w:lang w:val="el-GR"/>
              </w:rPr>
              <w:t>Α. Κυμπάρης</w:t>
            </w:r>
            <w:r w:rsidRPr="000F7830">
              <w:rPr>
                <w:lang w:val="el-GR"/>
              </w:rPr>
              <w:t xml:space="preserve"> και Γ. Βαρβούνης.</w:t>
            </w:r>
          </w:p>
          <w:p w:rsidR="00B8289A" w:rsidRPr="000F7830" w:rsidRDefault="00B8289A" w:rsidP="00A85FDB">
            <w:pPr>
              <w:jc w:val="both"/>
              <w:rPr>
                <w:lang w:val="el-GR"/>
              </w:rPr>
            </w:pPr>
            <w:r w:rsidRPr="000F7830">
              <w:rPr>
                <w:lang w:val="el-GR"/>
              </w:rPr>
              <w:t>«</w:t>
            </w:r>
            <w:r w:rsidRPr="000F7830">
              <w:rPr>
                <w:i/>
                <w:lang w:val="el-GR"/>
              </w:rPr>
              <w:t>1</w:t>
            </w:r>
            <w:r w:rsidRPr="000F7830">
              <w:rPr>
                <w:i/>
                <w:vertAlign w:val="superscript"/>
                <w:lang w:val="el-GR"/>
              </w:rPr>
              <w:t>ο</w:t>
            </w:r>
            <w:r w:rsidRPr="000F7830">
              <w:rPr>
                <w:i/>
                <w:lang w:val="el-GR"/>
              </w:rPr>
              <w:t xml:space="preserve"> Ελληνικό Συμπόσιο. ΟΡΓΑΝΙΚΗ ΣΥΝΘΕΣΗ, από τη Χημεία στη Βιολογία, στην </w:t>
            </w:r>
            <w:r w:rsidRPr="000F7830">
              <w:rPr>
                <w:i/>
                <w:lang w:val="el-GR"/>
              </w:rPr>
              <w:lastRenderedPageBreak/>
              <w:t>Ιατρική και στην Επιστήμη Υλικών</w:t>
            </w:r>
            <w:r w:rsidRPr="000F7830">
              <w:rPr>
                <w:lang w:val="el-GR"/>
              </w:rPr>
              <w:t>»</w:t>
            </w:r>
          </w:p>
          <w:p w:rsidR="00B8289A" w:rsidRPr="00226793" w:rsidRDefault="00B8289A" w:rsidP="00A85FDB">
            <w:pPr>
              <w:jc w:val="both"/>
              <w:rPr>
                <w:lang w:val="el-GR"/>
              </w:rPr>
            </w:pPr>
            <w:r w:rsidRPr="000F7830">
              <w:rPr>
                <w:lang w:val="el-GR"/>
              </w:rPr>
              <w:t xml:space="preserve">Νοέμβριος </w:t>
            </w:r>
            <w:r w:rsidR="008A64A8" w:rsidRPr="000F7830">
              <w:rPr>
                <w:lang w:val="el-GR"/>
              </w:rPr>
              <w:t xml:space="preserve">4-6, 2004,Αθήνα, σελίδα 79, </w:t>
            </w:r>
            <w:r w:rsidR="008A64A8">
              <w:t>P</w:t>
            </w:r>
            <w:r w:rsidR="008A64A8" w:rsidRPr="00226793">
              <w:rPr>
                <w:lang w:val="el-GR"/>
              </w:rPr>
              <w:t>17</w:t>
            </w:r>
            <w:r w:rsidR="008A64A8" w:rsidRPr="000F7830">
              <w:rPr>
                <w:lang w:val="el-GR"/>
              </w:rPr>
              <w:t>.</w:t>
            </w:r>
          </w:p>
          <w:p w:rsidR="00A625B7" w:rsidRPr="00226793" w:rsidRDefault="00A625B7" w:rsidP="00A85FDB">
            <w:pPr>
              <w:jc w:val="both"/>
              <w:rPr>
                <w:lang w:val="el-GR"/>
              </w:rPr>
            </w:pPr>
          </w:p>
          <w:p w:rsidR="00A625B7" w:rsidRPr="00A625B7" w:rsidRDefault="00A625B7" w:rsidP="00A85FDB">
            <w:pPr>
              <w:jc w:val="both"/>
              <w:rPr>
                <w:b/>
                <w:i/>
                <w:lang w:val="el-GR"/>
              </w:rPr>
            </w:pPr>
            <w:r w:rsidRPr="00A625B7">
              <w:rPr>
                <w:b/>
                <w:i/>
                <w:lang w:val="el-GR"/>
              </w:rPr>
              <w:t>Μετά την εκλογή ως Λέκτορας</w:t>
            </w:r>
          </w:p>
          <w:p w:rsidR="00212CBC" w:rsidRPr="008E0F1E" w:rsidRDefault="00212CBC" w:rsidP="00212CBC">
            <w:pPr>
              <w:jc w:val="both"/>
              <w:rPr>
                <w:lang w:val="el-GR" w:eastAsia="en-US"/>
              </w:rPr>
            </w:pPr>
            <w:r w:rsidRPr="008E0F1E">
              <w:rPr>
                <w:lang w:val="el-GR" w:eastAsia="en-US"/>
              </w:rPr>
              <w:t xml:space="preserve">Σουλφίδια και αιθέριο έλαιο σκόρδου: συνεργιστική ικανότητα έναντι προνυμφών του κουνουπιού </w:t>
            </w:r>
            <w:r w:rsidRPr="00EC415A">
              <w:rPr>
                <w:i/>
                <w:lang w:val="en-GB" w:eastAsia="en-US"/>
              </w:rPr>
              <w:t>Culex</w:t>
            </w:r>
            <w:r w:rsidRPr="008E0F1E">
              <w:rPr>
                <w:i/>
                <w:lang w:val="el-GR" w:eastAsia="en-US"/>
              </w:rPr>
              <w:t xml:space="preserve"> </w:t>
            </w:r>
            <w:r w:rsidRPr="00EC415A">
              <w:rPr>
                <w:i/>
                <w:lang w:val="en-GB" w:eastAsia="en-US"/>
              </w:rPr>
              <w:t>pipiens</w:t>
            </w:r>
            <w:r w:rsidRPr="008E0F1E">
              <w:rPr>
                <w:lang w:val="el-GR" w:eastAsia="en-US"/>
              </w:rPr>
              <w:t>.</w:t>
            </w:r>
          </w:p>
          <w:p w:rsidR="008E0F1E" w:rsidRPr="008E0F1E" w:rsidRDefault="008E0F1E" w:rsidP="00A85FDB">
            <w:pPr>
              <w:jc w:val="both"/>
              <w:rPr>
                <w:lang w:val="el-GR" w:eastAsia="en-US"/>
              </w:rPr>
            </w:pPr>
            <w:r w:rsidRPr="008E0F1E">
              <w:rPr>
                <w:lang w:val="el-GR" w:eastAsia="en-US"/>
              </w:rPr>
              <w:t xml:space="preserve">Μιχαηλάκης Α.Ν., Κολιόπουλος Γ.Θ., Κιούλος Η.Π., Πολυσίου Μ., </w:t>
            </w:r>
            <w:r w:rsidRPr="00A625B7">
              <w:rPr>
                <w:b/>
                <w:lang w:val="el-GR" w:eastAsia="en-US"/>
              </w:rPr>
              <w:t>Κυμπάρης Α.Χ</w:t>
            </w:r>
            <w:r w:rsidRPr="008E0F1E">
              <w:rPr>
                <w:lang w:val="el-GR" w:eastAsia="en-US"/>
              </w:rPr>
              <w:t>.</w:t>
            </w:r>
          </w:p>
          <w:p w:rsidR="001135FD" w:rsidRPr="001135FD" w:rsidRDefault="001135FD" w:rsidP="001135FD">
            <w:pPr>
              <w:autoSpaceDE w:val="0"/>
              <w:autoSpaceDN w:val="0"/>
              <w:adjustRightInd w:val="0"/>
              <w:jc w:val="both"/>
              <w:rPr>
                <w:lang w:val="el-GR" w:eastAsia="en-US"/>
              </w:rPr>
            </w:pPr>
            <w:r w:rsidRPr="008E0F1E">
              <w:rPr>
                <w:i/>
                <w:lang w:val="el-GR" w:eastAsia="en-US"/>
              </w:rPr>
              <w:t>12</w:t>
            </w:r>
            <w:r w:rsidRPr="008E0F1E">
              <w:rPr>
                <w:i/>
                <w:vertAlign w:val="superscript"/>
                <w:lang w:val="el-GR" w:eastAsia="en-US"/>
              </w:rPr>
              <w:t>ο</w:t>
            </w:r>
            <w:r w:rsidRPr="008E0F1E">
              <w:rPr>
                <w:i/>
                <w:lang w:val="el-GR" w:eastAsia="en-US"/>
              </w:rPr>
              <w:t xml:space="preserve"> Πανελλήνιο Εντομολογικό Συνέδριο</w:t>
            </w:r>
            <w:r w:rsidRPr="008E0F1E">
              <w:rPr>
                <w:lang w:val="el-GR" w:eastAsia="en-US"/>
              </w:rPr>
              <w:t xml:space="preserve">, </w:t>
            </w:r>
            <w:r>
              <w:rPr>
                <w:lang w:val="el-GR" w:eastAsia="en-US"/>
              </w:rPr>
              <w:t xml:space="preserve">Κύπρος, </w:t>
            </w:r>
            <w:r w:rsidR="00774DB1" w:rsidRPr="00774DB1">
              <w:rPr>
                <w:lang w:val="el-GR" w:eastAsia="en-US"/>
              </w:rPr>
              <w:t>13-16 Νοεμ.</w:t>
            </w:r>
            <w:r>
              <w:rPr>
                <w:lang w:val="el-GR" w:eastAsia="en-US"/>
              </w:rPr>
              <w:t xml:space="preserve">, </w:t>
            </w:r>
            <w:smartTag w:uri="urn:schemas-microsoft-com:office:smarttags" w:element="place">
              <w:r>
                <w:rPr>
                  <w:lang w:val="en-GB" w:eastAsia="en-US"/>
                </w:rPr>
                <w:t>PO</w:t>
              </w:r>
            </w:smartTag>
            <w:r w:rsidRPr="008E0F1E">
              <w:rPr>
                <w:lang w:val="el-GR" w:eastAsia="en-US"/>
              </w:rPr>
              <w:t xml:space="preserve"> 143, 2007.</w:t>
            </w:r>
          </w:p>
          <w:p w:rsidR="00212CBC" w:rsidRPr="008E0F1E" w:rsidRDefault="00212CBC" w:rsidP="00212CBC">
            <w:pPr>
              <w:jc w:val="both"/>
              <w:rPr>
                <w:lang w:val="el-GR"/>
              </w:rPr>
            </w:pPr>
            <w:r w:rsidRPr="008E0F1E">
              <w:rPr>
                <w:lang w:val="el-GR"/>
              </w:rPr>
              <w:t xml:space="preserve">Επίδραση αιθέριων ελαίων φυτών της οικογένειας </w:t>
            </w:r>
            <w:r w:rsidRPr="003C7600">
              <w:t>Lamiaceae</w:t>
            </w:r>
            <w:r w:rsidRPr="008E0F1E">
              <w:rPr>
                <w:lang w:val="el-GR"/>
              </w:rPr>
              <w:t xml:space="preserve"> στη μετάδοση του ιού Υ της πατάτας (</w:t>
            </w:r>
            <w:r w:rsidRPr="003C7600">
              <w:rPr>
                <w:i/>
              </w:rPr>
              <w:t>Potato</w:t>
            </w:r>
            <w:r w:rsidRPr="008E0F1E">
              <w:rPr>
                <w:i/>
                <w:lang w:val="el-GR"/>
              </w:rPr>
              <w:t xml:space="preserve"> </w:t>
            </w:r>
            <w:r w:rsidRPr="003C7600">
              <w:rPr>
                <w:i/>
              </w:rPr>
              <w:t>virus</w:t>
            </w:r>
            <w:r w:rsidRPr="008E0F1E">
              <w:rPr>
                <w:i/>
                <w:lang w:val="el-GR"/>
              </w:rPr>
              <w:t xml:space="preserve"> </w:t>
            </w:r>
            <w:r w:rsidRPr="003C7600">
              <w:rPr>
                <w:i/>
              </w:rPr>
              <w:t>Y</w:t>
            </w:r>
            <w:r w:rsidRPr="008E0F1E">
              <w:rPr>
                <w:lang w:val="el-GR"/>
              </w:rPr>
              <w:t xml:space="preserve">) από το είδος </w:t>
            </w:r>
            <w:r w:rsidRPr="003C7600">
              <w:rPr>
                <w:i/>
              </w:rPr>
              <w:t>Myzous</w:t>
            </w:r>
            <w:r w:rsidRPr="008E0F1E">
              <w:rPr>
                <w:i/>
                <w:lang w:val="el-GR"/>
              </w:rPr>
              <w:t xml:space="preserve"> </w:t>
            </w:r>
            <w:r w:rsidRPr="003C7600">
              <w:rPr>
                <w:i/>
              </w:rPr>
              <w:t>persicae</w:t>
            </w:r>
            <w:r w:rsidRPr="008E0F1E">
              <w:rPr>
                <w:lang w:val="el-GR"/>
              </w:rPr>
              <w:t>.</w:t>
            </w:r>
          </w:p>
          <w:p w:rsidR="008E0F1E" w:rsidRPr="008E0F1E" w:rsidRDefault="008E0F1E" w:rsidP="00A85FDB">
            <w:pPr>
              <w:jc w:val="both"/>
              <w:rPr>
                <w:lang w:val="el-GR"/>
              </w:rPr>
            </w:pPr>
            <w:r w:rsidRPr="008E0F1E">
              <w:rPr>
                <w:lang w:val="el-GR"/>
              </w:rPr>
              <w:t xml:space="preserve">Ε.Κ. Χατζηβασιλείου, </w:t>
            </w:r>
            <w:r w:rsidRPr="00A625B7">
              <w:rPr>
                <w:b/>
                <w:lang w:val="el-GR"/>
              </w:rPr>
              <w:t>Α.Χ. Κυμπάρης</w:t>
            </w:r>
            <w:r w:rsidRPr="008E0F1E">
              <w:rPr>
                <w:lang w:val="el-GR"/>
              </w:rPr>
              <w:t>, Σ. Γκαβαλέκα, Ξ. Γεωργίου και Μ. Πολυσσίου.</w:t>
            </w:r>
          </w:p>
          <w:p w:rsidR="008E0F1E" w:rsidRDefault="008E0F1E" w:rsidP="00A85FDB">
            <w:pPr>
              <w:jc w:val="both"/>
              <w:rPr>
                <w:lang w:val="el-GR"/>
              </w:rPr>
            </w:pPr>
            <w:r w:rsidRPr="008E0F1E">
              <w:rPr>
                <w:lang w:val="el-GR"/>
              </w:rPr>
              <w:t>14</w:t>
            </w:r>
            <w:r w:rsidRPr="008E0F1E">
              <w:rPr>
                <w:vertAlign w:val="superscript"/>
                <w:lang w:val="el-GR"/>
              </w:rPr>
              <w:t>ο</w:t>
            </w:r>
            <w:r w:rsidRPr="008E0F1E">
              <w:rPr>
                <w:lang w:val="el-GR"/>
              </w:rPr>
              <w:t xml:space="preserve"> Πανελλήνιο Φυτοπαθολογικό Συνέδριο, </w:t>
            </w:r>
            <w:r w:rsidR="001135FD">
              <w:rPr>
                <w:lang w:val="el-GR"/>
              </w:rPr>
              <w:t>Ναύπλιο,</w:t>
            </w:r>
            <w:r w:rsidR="00591169">
              <w:rPr>
                <w:lang w:val="el-GR"/>
              </w:rPr>
              <w:t xml:space="preserve"> </w:t>
            </w:r>
            <w:r w:rsidR="001135FD">
              <w:rPr>
                <w:lang w:val="el-GR" w:eastAsia="en-US"/>
              </w:rPr>
              <w:t>7-10 Οκτ,</w:t>
            </w:r>
            <w:r w:rsidR="00591169">
              <w:rPr>
                <w:lang w:val="el-GR" w:eastAsia="en-US"/>
              </w:rPr>
              <w:t xml:space="preserve"> </w:t>
            </w:r>
            <w:r w:rsidR="001135FD">
              <w:rPr>
                <w:lang w:val="el-GR" w:eastAsia="en-US"/>
              </w:rPr>
              <w:t xml:space="preserve">2008, </w:t>
            </w:r>
            <w:r>
              <w:t>PO</w:t>
            </w:r>
            <w:r w:rsidR="00591169">
              <w:rPr>
                <w:lang w:val="el-GR"/>
              </w:rPr>
              <w:t xml:space="preserve"> 164</w:t>
            </w:r>
            <w:r w:rsidRPr="008E0F1E">
              <w:rPr>
                <w:lang w:val="el-GR"/>
              </w:rPr>
              <w:t>.</w:t>
            </w:r>
          </w:p>
          <w:p w:rsidR="009A4807" w:rsidRPr="008E0F1E" w:rsidRDefault="009A4807" w:rsidP="00A85FDB">
            <w:pPr>
              <w:jc w:val="both"/>
              <w:rPr>
                <w:lang w:val="el-GR"/>
              </w:rPr>
            </w:pPr>
          </w:p>
          <w:p w:rsidR="008E0F1E" w:rsidRPr="008E0F1E" w:rsidRDefault="008E0F1E" w:rsidP="00A85FDB">
            <w:pPr>
              <w:jc w:val="both"/>
              <w:rPr>
                <w:lang w:val="el-GR"/>
              </w:rPr>
            </w:pPr>
            <w:r w:rsidRPr="008E0F1E">
              <w:rPr>
                <w:lang w:val="el-GR"/>
              </w:rPr>
              <w:t>Μελέτη επί της νηματοκτόνου δράσης του αιθέριου ελαίου του σκόρδου και δυο συστατικών του.</w:t>
            </w:r>
          </w:p>
          <w:p w:rsidR="008E0F1E" w:rsidRPr="008E0F1E" w:rsidRDefault="008E0F1E" w:rsidP="00A85FDB">
            <w:pPr>
              <w:jc w:val="both"/>
              <w:rPr>
                <w:lang w:val="el-GR"/>
              </w:rPr>
            </w:pPr>
            <w:r w:rsidRPr="008E0F1E">
              <w:rPr>
                <w:lang w:val="el-GR"/>
              </w:rPr>
              <w:t xml:space="preserve">Ε. Καραναστάση, </w:t>
            </w:r>
            <w:r w:rsidRPr="00A625B7">
              <w:rPr>
                <w:b/>
                <w:lang w:val="el-GR"/>
              </w:rPr>
              <w:t>Α. Κυμπάρης</w:t>
            </w:r>
            <w:r w:rsidRPr="008E0F1E">
              <w:rPr>
                <w:lang w:val="el-GR"/>
              </w:rPr>
              <w:t xml:space="preserve"> και Μ. Πολυσσίου</w:t>
            </w:r>
          </w:p>
          <w:p w:rsidR="009A4807" w:rsidRDefault="008E0F1E" w:rsidP="00A85FDB">
            <w:pPr>
              <w:jc w:val="both"/>
              <w:rPr>
                <w:lang w:val="el-GR"/>
              </w:rPr>
            </w:pPr>
            <w:r w:rsidRPr="008E0F1E">
              <w:rPr>
                <w:lang w:val="el-GR"/>
              </w:rPr>
              <w:t>14</w:t>
            </w:r>
            <w:r w:rsidRPr="008E0F1E">
              <w:rPr>
                <w:vertAlign w:val="superscript"/>
                <w:lang w:val="el-GR"/>
              </w:rPr>
              <w:t>ο</w:t>
            </w:r>
            <w:r w:rsidRPr="008E0F1E">
              <w:rPr>
                <w:lang w:val="el-GR"/>
              </w:rPr>
              <w:t xml:space="preserve"> Πανελλήνιο Φυτοπαθολογικό Συνέδριο, </w:t>
            </w:r>
            <w:r w:rsidR="00591169">
              <w:rPr>
                <w:lang w:val="el-GR"/>
              </w:rPr>
              <w:t xml:space="preserve">Ναύπλιο, </w:t>
            </w:r>
            <w:r w:rsidR="00591169">
              <w:rPr>
                <w:lang w:val="el-GR" w:eastAsia="en-US"/>
              </w:rPr>
              <w:t>7-10 Οκτ,</w:t>
            </w:r>
            <w:r w:rsidR="00591169" w:rsidRPr="00591169">
              <w:rPr>
                <w:lang w:val="el-GR"/>
              </w:rPr>
              <w:t xml:space="preserve"> </w:t>
            </w:r>
            <w:r>
              <w:t>PO</w:t>
            </w:r>
            <w:r w:rsidRPr="008E0F1E">
              <w:rPr>
                <w:lang w:val="el-GR"/>
              </w:rPr>
              <w:t xml:space="preserve"> 109, 2008.</w:t>
            </w:r>
          </w:p>
          <w:p w:rsidR="008E0F1E" w:rsidRPr="008E0F1E" w:rsidRDefault="008E0F1E" w:rsidP="00A85FDB">
            <w:pPr>
              <w:jc w:val="both"/>
              <w:rPr>
                <w:lang w:val="el-GR"/>
              </w:rPr>
            </w:pPr>
            <w:r w:rsidRPr="008E0F1E">
              <w:rPr>
                <w:lang w:val="el-GR"/>
              </w:rPr>
              <w:t xml:space="preserve"> </w:t>
            </w:r>
          </w:p>
          <w:p w:rsidR="008E0F1E" w:rsidRPr="008E0F1E" w:rsidRDefault="008E0F1E" w:rsidP="00A85FDB">
            <w:pPr>
              <w:jc w:val="both"/>
              <w:rPr>
                <w:lang w:val="el-GR"/>
              </w:rPr>
            </w:pPr>
            <w:r w:rsidRPr="008E0F1E">
              <w:rPr>
                <w:lang w:val="el-GR"/>
              </w:rPr>
              <w:t>Τοξικότητα αιθερίων ελαίων εσπεριδοειδών σε κουνούπια: μελέτη δομής-δράσης μη κυκλικών μονοτερπενίων.</w:t>
            </w:r>
          </w:p>
          <w:p w:rsidR="008E0F1E" w:rsidRDefault="008E0F1E" w:rsidP="00A85FDB">
            <w:pPr>
              <w:jc w:val="both"/>
              <w:rPr>
                <w:lang w:val="el-GR"/>
              </w:rPr>
            </w:pPr>
            <w:r w:rsidRPr="00A625B7">
              <w:rPr>
                <w:b/>
                <w:lang w:val="el-GR"/>
              </w:rPr>
              <w:t>Α. Κυμπάρης</w:t>
            </w:r>
            <w:r w:rsidRPr="008E0F1E">
              <w:rPr>
                <w:lang w:val="el-GR"/>
              </w:rPr>
              <w:t>, Δ. Παπαχρήστος,  Γ. Κολιόπουλος, Α. Γιατρόπουλος, Α. Μιχαηλάκης. 3</w:t>
            </w:r>
            <w:r w:rsidRPr="008E0F1E">
              <w:rPr>
                <w:vertAlign w:val="superscript"/>
                <w:lang w:val="el-GR"/>
              </w:rPr>
              <w:t>ο</w:t>
            </w:r>
            <w:r w:rsidRPr="008E0F1E">
              <w:rPr>
                <w:lang w:val="el-GR"/>
              </w:rPr>
              <w:t xml:space="preserve"> Συνέδριο Πράσινης Χημείας &amp; Βιώσιμης Ανάπτυξης,</w:t>
            </w:r>
            <w:r w:rsidR="00591169">
              <w:rPr>
                <w:lang w:val="el-GR"/>
              </w:rPr>
              <w:t xml:space="preserve"> Θεσ/νίκη 25-27 Σεπτ,</w:t>
            </w:r>
            <w:r w:rsidRPr="008E0F1E">
              <w:rPr>
                <w:lang w:val="el-GR"/>
              </w:rPr>
              <w:t xml:space="preserve"> </w:t>
            </w:r>
            <w:r w:rsidR="00591169" w:rsidRPr="008E0F1E">
              <w:rPr>
                <w:lang w:val="el-GR"/>
              </w:rPr>
              <w:t>2009</w:t>
            </w:r>
            <w:r w:rsidR="00591169">
              <w:rPr>
                <w:lang w:val="el-GR"/>
              </w:rPr>
              <w:t>, σελ152</w:t>
            </w:r>
            <w:r w:rsidRPr="008E0F1E">
              <w:rPr>
                <w:lang w:val="el-GR"/>
              </w:rPr>
              <w:t>.</w:t>
            </w:r>
          </w:p>
          <w:p w:rsidR="009A4807" w:rsidRPr="008E0F1E" w:rsidRDefault="009A4807" w:rsidP="00A85FDB">
            <w:pPr>
              <w:jc w:val="both"/>
              <w:rPr>
                <w:lang w:val="el-GR"/>
              </w:rPr>
            </w:pPr>
          </w:p>
          <w:p w:rsidR="003E27B9" w:rsidRPr="008E0F1E" w:rsidRDefault="003E27B9" w:rsidP="003E27B9">
            <w:pPr>
              <w:jc w:val="both"/>
              <w:rPr>
                <w:lang w:val="el-GR"/>
              </w:rPr>
            </w:pPr>
            <w:r w:rsidRPr="008E0F1E">
              <w:rPr>
                <w:lang w:val="el-GR"/>
              </w:rPr>
              <w:t>Τοξικότητα των ατμών ορισμένων αιθερίων ελαίων σε τέσσερα είδη αφίδων.</w:t>
            </w:r>
          </w:p>
          <w:p w:rsidR="003E27B9" w:rsidRPr="008E0F1E" w:rsidRDefault="003E27B9" w:rsidP="003E27B9">
            <w:pPr>
              <w:jc w:val="both"/>
              <w:rPr>
                <w:lang w:val="el-GR"/>
              </w:rPr>
            </w:pPr>
            <w:r w:rsidRPr="00A625B7">
              <w:rPr>
                <w:b/>
                <w:lang w:val="el-GR"/>
              </w:rPr>
              <w:t>Α. Κυμπάρης</w:t>
            </w:r>
            <w:r w:rsidRPr="008E0F1E">
              <w:rPr>
                <w:lang w:val="el-GR"/>
              </w:rPr>
              <w:t>, Δ. Παπαχρήστος,  Α. Μιχαηλάκης, Α. Μαρτίνου και Μ. Πολυσίου.</w:t>
            </w:r>
          </w:p>
          <w:p w:rsidR="003E27B9" w:rsidRDefault="003E27B9" w:rsidP="00212CBC">
            <w:pPr>
              <w:jc w:val="both"/>
              <w:rPr>
                <w:lang w:val="el-GR"/>
              </w:rPr>
            </w:pPr>
            <w:r w:rsidRPr="008E0F1E">
              <w:rPr>
                <w:lang w:val="el-GR"/>
              </w:rPr>
              <w:t>13</w:t>
            </w:r>
            <w:r w:rsidRPr="008E0F1E">
              <w:rPr>
                <w:vertAlign w:val="superscript"/>
                <w:lang w:val="el-GR"/>
              </w:rPr>
              <w:t>ο</w:t>
            </w:r>
            <w:r w:rsidRPr="008E0F1E">
              <w:rPr>
                <w:lang w:val="el-GR"/>
              </w:rPr>
              <w:t xml:space="preserve"> Πανελλήνιο Εντομολογικό Συνέδριο,</w:t>
            </w:r>
            <w:r w:rsidR="009B00CF">
              <w:rPr>
                <w:lang w:val="el-GR"/>
              </w:rPr>
              <w:t xml:space="preserve"> </w:t>
            </w:r>
            <w:r w:rsidR="00591169">
              <w:rPr>
                <w:lang w:val="el-GR"/>
              </w:rPr>
              <w:t>Α</w:t>
            </w:r>
            <w:r w:rsidR="009B00CF">
              <w:rPr>
                <w:lang w:val="el-GR"/>
              </w:rPr>
              <w:t xml:space="preserve">λεξ/πολη, 3-6 Νοεμ. </w:t>
            </w:r>
            <w:r w:rsidR="009B00CF" w:rsidRPr="008E0F1E">
              <w:rPr>
                <w:lang w:val="el-GR"/>
              </w:rPr>
              <w:t>2009</w:t>
            </w:r>
            <w:r w:rsidR="009B00CF">
              <w:rPr>
                <w:lang w:val="el-GR"/>
              </w:rPr>
              <w:t>, σελ. 320</w:t>
            </w:r>
            <w:r w:rsidRPr="008E0F1E">
              <w:rPr>
                <w:lang w:val="el-GR"/>
              </w:rPr>
              <w:t>.</w:t>
            </w:r>
          </w:p>
          <w:p w:rsidR="009A4807" w:rsidRPr="00591169" w:rsidRDefault="009A4807" w:rsidP="00212CBC">
            <w:pPr>
              <w:jc w:val="both"/>
              <w:rPr>
                <w:lang w:val="el-GR"/>
              </w:rPr>
            </w:pPr>
          </w:p>
          <w:p w:rsidR="009A4807" w:rsidRPr="009B00CF" w:rsidRDefault="00212CBC" w:rsidP="00212CBC">
            <w:pPr>
              <w:jc w:val="both"/>
              <w:rPr>
                <w:lang w:val="el-GR"/>
              </w:rPr>
            </w:pPr>
            <w:r w:rsidRPr="008E0F1E">
              <w:rPr>
                <w:lang w:val="el-GR"/>
              </w:rPr>
              <w:t>Τοξικότητα</w:t>
            </w:r>
            <w:r w:rsidRPr="009B00CF">
              <w:rPr>
                <w:lang w:val="el-GR"/>
              </w:rPr>
              <w:t xml:space="preserve"> </w:t>
            </w:r>
            <w:r w:rsidRPr="008E0F1E">
              <w:rPr>
                <w:lang w:val="el-GR"/>
              </w:rPr>
              <w:t>αιθερίων</w:t>
            </w:r>
            <w:r w:rsidRPr="009B00CF">
              <w:rPr>
                <w:lang w:val="el-GR"/>
              </w:rPr>
              <w:t xml:space="preserve"> </w:t>
            </w:r>
            <w:r w:rsidRPr="008E0F1E">
              <w:rPr>
                <w:lang w:val="el-GR"/>
              </w:rPr>
              <w:t>ελαίων</w:t>
            </w:r>
            <w:r w:rsidRPr="009B00CF">
              <w:rPr>
                <w:lang w:val="el-GR"/>
              </w:rPr>
              <w:t xml:space="preserve"> </w:t>
            </w:r>
            <w:r w:rsidRPr="008E0F1E">
              <w:rPr>
                <w:lang w:val="el-GR"/>
              </w:rPr>
              <w:t>στον</w:t>
            </w:r>
            <w:r w:rsidRPr="009B00CF">
              <w:rPr>
                <w:lang w:val="el-GR"/>
              </w:rPr>
              <w:t xml:space="preserve"> </w:t>
            </w:r>
            <w:r w:rsidRPr="008E0F1E">
              <w:rPr>
                <w:lang w:val="el-GR"/>
              </w:rPr>
              <w:t>ψευδόκοκο</w:t>
            </w:r>
            <w:r w:rsidRPr="009B00CF">
              <w:rPr>
                <w:lang w:val="el-GR"/>
              </w:rPr>
              <w:t xml:space="preserve"> </w:t>
            </w:r>
            <w:r w:rsidRPr="008E0F1E">
              <w:rPr>
                <w:lang w:val="el-GR"/>
              </w:rPr>
              <w:t>του</w:t>
            </w:r>
            <w:r w:rsidRPr="009B00CF">
              <w:rPr>
                <w:lang w:val="el-GR"/>
              </w:rPr>
              <w:t xml:space="preserve"> </w:t>
            </w:r>
            <w:r w:rsidRPr="008E0F1E">
              <w:rPr>
                <w:lang w:val="el-GR"/>
              </w:rPr>
              <w:t>αμπελιού</w:t>
            </w:r>
            <w:r w:rsidRPr="009B00CF">
              <w:rPr>
                <w:lang w:val="el-GR"/>
              </w:rPr>
              <w:t xml:space="preserve"> </w:t>
            </w:r>
            <w:r w:rsidRPr="00422DC8">
              <w:rPr>
                <w:i/>
              </w:rPr>
              <w:t>Planococus</w:t>
            </w:r>
            <w:r w:rsidRPr="009B00CF">
              <w:rPr>
                <w:i/>
                <w:lang w:val="el-GR"/>
              </w:rPr>
              <w:t xml:space="preserve"> </w:t>
            </w:r>
            <w:r w:rsidRPr="00422DC8">
              <w:rPr>
                <w:i/>
              </w:rPr>
              <w:t>ficus</w:t>
            </w:r>
            <w:r w:rsidRPr="009B00CF">
              <w:rPr>
                <w:lang w:val="el-GR"/>
              </w:rPr>
              <w:t xml:space="preserve"> (</w:t>
            </w:r>
            <w:r>
              <w:t>Hemiptera</w:t>
            </w:r>
            <w:r w:rsidRPr="009B00CF">
              <w:rPr>
                <w:lang w:val="el-GR"/>
              </w:rPr>
              <w:t xml:space="preserve">: </w:t>
            </w:r>
            <w:r>
              <w:t>Pseudococcidae</w:t>
            </w:r>
            <w:r w:rsidRPr="009B00CF">
              <w:rPr>
                <w:lang w:val="el-GR"/>
              </w:rPr>
              <w:t>).</w:t>
            </w:r>
          </w:p>
          <w:p w:rsidR="003E27B9" w:rsidRPr="009A4807" w:rsidRDefault="003E27B9" w:rsidP="003E27B9">
            <w:pPr>
              <w:jc w:val="both"/>
              <w:rPr>
                <w:lang w:val="el-GR"/>
              </w:rPr>
            </w:pPr>
            <w:r w:rsidRPr="008E0F1E">
              <w:rPr>
                <w:lang w:val="el-GR"/>
              </w:rPr>
              <w:t xml:space="preserve">Φ. Καραμαούνα, </w:t>
            </w:r>
            <w:r w:rsidRPr="00A625B7">
              <w:rPr>
                <w:b/>
                <w:lang w:val="el-GR"/>
              </w:rPr>
              <w:t>Α. Κυμπάρης</w:t>
            </w:r>
            <w:r w:rsidRPr="008E0F1E">
              <w:rPr>
                <w:lang w:val="el-GR"/>
              </w:rPr>
              <w:t xml:space="preserve">, Π. Παπατσάκωνα, Ε. Τσώρα, Α. Μιχαηλάκης και Δ. Παπαχρήστος. </w:t>
            </w:r>
          </w:p>
          <w:p w:rsidR="003E27B9" w:rsidRDefault="003E27B9" w:rsidP="003E27B9">
            <w:pPr>
              <w:jc w:val="both"/>
              <w:rPr>
                <w:lang w:val="el-GR"/>
              </w:rPr>
            </w:pPr>
            <w:r w:rsidRPr="008E0F1E">
              <w:rPr>
                <w:lang w:val="el-GR"/>
              </w:rPr>
              <w:t>13</w:t>
            </w:r>
            <w:r w:rsidRPr="008E0F1E">
              <w:rPr>
                <w:vertAlign w:val="superscript"/>
                <w:lang w:val="el-GR"/>
              </w:rPr>
              <w:t>ο</w:t>
            </w:r>
            <w:r w:rsidRPr="008E0F1E">
              <w:rPr>
                <w:lang w:val="el-GR"/>
              </w:rPr>
              <w:t xml:space="preserve"> Πανελλήνιο Εντομολογικό Συνέδριο,</w:t>
            </w:r>
            <w:r w:rsidR="009B00CF">
              <w:rPr>
                <w:lang w:val="el-GR"/>
              </w:rPr>
              <w:t xml:space="preserve"> Αλεξ/πολη, 3-6 Νοεμ. </w:t>
            </w:r>
            <w:r w:rsidR="009B00CF" w:rsidRPr="008E0F1E">
              <w:rPr>
                <w:lang w:val="el-GR"/>
              </w:rPr>
              <w:t>2009</w:t>
            </w:r>
            <w:r w:rsidR="009B00CF">
              <w:rPr>
                <w:lang w:val="el-GR"/>
              </w:rPr>
              <w:t>, σελ.  317</w:t>
            </w:r>
            <w:r w:rsidRPr="008E0F1E">
              <w:rPr>
                <w:lang w:val="el-GR"/>
              </w:rPr>
              <w:t>.</w:t>
            </w:r>
          </w:p>
          <w:p w:rsidR="009A4807" w:rsidRPr="00226793" w:rsidRDefault="009A4807" w:rsidP="003E27B9">
            <w:pPr>
              <w:jc w:val="both"/>
              <w:rPr>
                <w:lang w:val="el-GR"/>
              </w:rPr>
            </w:pPr>
          </w:p>
          <w:p w:rsidR="00212CBC" w:rsidRPr="008E0F1E" w:rsidRDefault="00212CBC" w:rsidP="00212CBC">
            <w:pPr>
              <w:jc w:val="both"/>
              <w:rPr>
                <w:lang w:val="el-GR"/>
              </w:rPr>
            </w:pPr>
            <w:r w:rsidRPr="008E0F1E">
              <w:rPr>
                <w:lang w:val="el-GR"/>
              </w:rPr>
              <w:t>Διερεύνηση της τοξικής δράσης των αιθερίων ελαίων των εσπεριδοειδών στις προνύμφες της μύγας της Μεσογείου σε σχέση με τη σύστασή τους.</w:t>
            </w:r>
          </w:p>
          <w:p w:rsidR="008E0F1E" w:rsidRPr="008E0F1E" w:rsidRDefault="008E0F1E" w:rsidP="00A85FDB">
            <w:pPr>
              <w:jc w:val="both"/>
              <w:rPr>
                <w:lang w:val="el-GR"/>
              </w:rPr>
            </w:pPr>
            <w:r w:rsidRPr="008E0F1E">
              <w:rPr>
                <w:lang w:val="el-GR"/>
              </w:rPr>
              <w:t xml:space="preserve">Δ. Παπαχρήστος, </w:t>
            </w:r>
            <w:r w:rsidRPr="00A625B7">
              <w:rPr>
                <w:b/>
                <w:lang w:val="el-GR"/>
              </w:rPr>
              <w:t>Α. Κυμπάρης</w:t>
            </w:r>
            <w:r w:rsidRPr="008E0F1E">
              <w:rPr>
                <w:lang w:val="el-GR"/>
              </w:rPr>
              <w:t>, Ν. Παπαδόπουλος και Μ. Πολυσίου.</w:t>
            </w:r>
          </w:p>
          <w:p w:rsidR="008E0F1E" w:rsidRDefault="008E0F1E" w:rsidP="00A85FDB">
            <w:pPr>
              <w:jc w:val="both"/>
              <w:rPr>
                <w:lang w:val="el-GR"/>
              </w:rPr>
            </w:pPr>
            <w:r w:rsidRPr="008E0F1E">
              <w:rPr>
                <w:lang w:val="el-GR"/>
              </w:rPr>
              <w:t>13</w:t>
            </w:r>
            <w:r w:rsidRPr="008E0F1E">
              <w:rPr>
                <w:vertAlign w:val="superscript"/>
                <w:lang w:val="el-GR"/>
              </w:rPr>
              <w:t>ο</w:t>
            </w:r>
            <w:r w:rsidRPr="008E0F1E">
              <w:rPr>
                <w:lang w:val="el-GR"/>
              </w:rPr>
              <w:t xml:space="preserve"> Πανελλήνιο Εντομολογικό Συνέδριο, </w:t>
            </w:r>
            <w:r w:rsidR="009B00CF">
              <w:rPr>
                <w:lang w:val="el-GR"/>
              </w:rPr>
              <w:t xml:space="preserve">Αλεξ/πολη, 3-6 Νοεμ. </w:t>
            </w:r>
            <w:r w:rsidR="009B00CF" w:rsidRPr="008E0F1E">
              <w:rPr>
                <w:lang w:val="el-GR"/>
              </w:rPr>
              <w:t>2009</w:t>
            </w:r>
            <w:r w:rsidR="009B00CF">
              <w:rPr>
                <w:lang w:val="el-GR"/>
              </w:rPr>
              <w:t>, σελ. 309</w:t>
            </w:r>
            <w:r w:rsidRPr="008E0F1E">
              <w:rPr>
                <w:lang w:val="el-GR"/>
              </w:rPr>
              <w:t>.</w:t>
            </w:r>
          </w:p>
          <w:p w:rsidR="009A4807" w:rsidRPr="008E0F1E" w:rsidRDefault="009A4807" w:rsidP="00A85FDB">
            <w:pPr>
              <w:jc w:val="both"/>
              <w:rPr>
                <w:lang w:val="el-GR"/>
              </w:rPr>
            </w:pPr>
          </w:p>
          <w:p w:rsidR="008E0F1E" w:rsidRPr="008E0F1E" w:rsidRDefault="008E0F1E" w:rsidP="00A85FDB">
            <w:pPr>
              <w:jc w:val="both"/>
              <w:rPr>
                <w:lang w:val="el-GR"/>
              </w:rPr>
            </w:pPr>
            <w:r w:rsidRPr="008E0F1E">
              <w:rPr>
                <w:lang w:val="el-GR"/>
              </w:rPr>
              <w:t>Μελέτη της δομής δράσης μορίων κιτρονέλλυλο τύπου και παραγώγων τους.</w:t>
            </w:r>
          </w:p>
          <w:p w:rsidR="008E0F1E" w:rsidRPr="008E0F1E" w:rsidRDefault="008E0F1E" w:rsidP="00A85FDB">
            <w:pPr>
              <w:jc w:val="both"/>
              <w:rPr>
                <w:lang w:val="el-GR"/>
              </w:rPr>
            </w:pPr>
            <w:r w:rsidRPr="008E0F1E">
              <w:rPr>
                <w:lang w:val="el-GR"/>
              </w:rPr>
              <w:t xml:space="preserve">Α. Μιχαηλάκης, Δ. Παπαχρήστος, </w:t>
            </w:r>
            <w:r w:rsidRPr="00A625B7">
              <w:rPr>
                <w:b/>
                <w:lang w:val="el-GR"/>
              </w:rPr>
              <w:t>Α. Κυμπάρης</w:t>
            </w:r>
            <w:r w:rsidRPr="008E0F1E">
              <w:rPr>
                <w:lang w:val="el-GR"/>
              </w:rPr>
              <w:t>, Μ. Πολυσίου, Γ. Κολιόπουλος και Σ. Ανδριανού.</w:t>
            </w:r>
          </w:p>
          <w:p w:rsidR="008E0F1E" w:rsidRPr="00212CBC" w:rsidRDefault="008E0F1E" w:rsidP="00A85FDB">
            <w:pPr>
              <w:jc w:val="both"/>
              <w:rPr>
                <w:lang w:val="el-GR"/>
              </w:rPr>
            </w:pPr>
            <w:r w:rsidRPr="008E0F1E">
              <w:rPr>
                <w:lang w:val="el-GR"/>
              </w:rPr>
              <w:t>13</w:t>
            </w:r>
            <w:r w:rsidRPr="008E0F1E">
              <w:rPr>
                <w:vertAlign w:val="superscript"/>
                <w:lang w:val="el-GR"/>
              </w:rPr>
              <w:t>ο</w:t>
            </w:r>
            <w:r w:rsidRPr="008E0F1E">
              <w:rPr>
                <w:lang w:val="el-GR"/>
              </w:rPr>
              <w:t xml:space="preserve"> Πανελλήνιο Εντομολογικό Συνέδριο, </w:t>
            </w:r>
            <w:r w:rsidR="009B00CF">
              <w:rPr>
                <w:lang w:val="el-GR"/>
              </w:rPr>
              <w:t xml:space="preserve">Αλεξ/πολη, 3-6 Νοεμ. </w:t>
            </w:r>
            <w:r w:rsidR="009B00CF" w:rsidRPr="008E0F1E">
              <w:rPr>
                <w:lang w:val="el-GR"/>
              </w:rPr>
              <w:t>2009</w:t>
            </w:r>
            <w:r w:rsidR="009B00CF">
              <w:rPr>
                <w:lang w:val="el-GR"/>
              </w:rPr>
              <w:t>, σελ. 232</w:t>
            </w:r>
            <w:r w:rsidRPr="008E0F1E">
              <w:rPr>
                <w:lang w:val="el-GR"/>
              </w:rPr>
              <w:t>.</w:t>
            </w:r>
          </w:p>
          <w:p w:rsidR="009A4807" w:rsidRDefault="009A4807" w:rsidP="00A85FDB">
            <w:pPr>
              <w:jc w:val="both"/>
              <w:rPr>
                <w:lang w:val="el-GR"/>
              </w:rPr>
            </w:pPr>
          </w:p>
          <w:p w:rsidR="008E0F1E" w:rsidRPr="008E0F1E" w:rsidRDefault="008E0F1E" w:rsidP="00A85FDB">
            <w:pPr>
              <w:jc w:val="both"/>
              <w:rPr>
                <w:lang w:val="el-GR"/>
              </w:rPr>
            </w:pPr>
            <w:r w:rsidRPr="008E0F1E">
              <w:rPr>
                <w:lang w:val="el-GR"/>
              </w:rPr>
              <w:t xml:space="preserve">Μελέτη υδρολυμάτων αρωματικών φυτών στη διατήρηση δρεπτών ανθέων </w:t>
            </w:r>
            <w:r>
              <w:t>Rosa</w:t>
            </w:r>
            <w:r w:rsidRPr="008E0F1E">
              <w:rPr>
                <w:lang w:val="el-GR"/>
              </w:rPr>
              <w:t xml:space="preserve"> </w:t>
            </w:r>
            <w:r>
              <w:lastRenderedPageBreak/>
              <w:t>Hybrida</w:t>
            </w:r>
            <w:r w:rsidRPr="008E0F1E">
              <w:rPr>
                <w:lang w:val="el-GR"/>
              </w:rPr>
              <w:t xml:space="preserve"> </w:t>
            </w:r>
            <w:r>
              <w:t>L</w:t>
            </w:r>
            <w:r w:rsidRPr="008E0F1E">
              <w:rPr>
                <w:lang w:val="el-GR"/>
              </w:rPr>
              <w:t xml:space="preserve">. </w:t>
            </w:r>
            <w:r>
              <w:t>CV</w:t>
            </w:r>
            <w:r w:rsidRPr="008E0F1E">
              <w:rPr>
                <w:lang w:val="el-GR"/>
              </w:rPr>
              <w:t xml:space="preserve">. </w:t>
            </w:r>
            <w:r>
              <w:t>FIRST</w:t>
            </w:r>
            <w:r w:rsidRPr="008E0F1E">
              <w:rPr>
                <w:lang w:val="el-GR"/>
              </w:rPr>
              <w:t xml:space="preserve"> </w:t>
            </w:r>
            <w:r>
              <w:t>RED</w:t>
            </w:r>
            <w:r w:rsidRPr="008E0F1E">
              <w:rPr>
                <w:lang w:val="el-GR"/>
              </w:rPr>
              <w:t>.</w:t>
            </w:r>
          </w:p>
          <w:p w:rsidR="008E0F1E" w:rsidRPr="008E0F1E" w:rsidRDefault="008E0F1E" w:rsidP="00A85FDB">
            <w:pPr>
              <w:jc w:val="both"/>
              <w:rPr>
                <w:lang w:val="el-GR"/>
              </w:rPr>
            </w:pPr>
            <w:r w:rsidRPr="008E0F1E">
              <w:rPr>
                <w:lang w:val="el-GR"/>
              </w:rPr>
              <w:t xml:space="preserve">Α. Ακουμιανάκη-Ιωαννίδου, Χ. Σαμίου, Ε. Πετράκης, </w:t>
            </w:r>
            <w:r w:rsidRPr="00A625B7">
              <w:rPr>
                <w:b/>
                <w:lang w:val="el-GR"/>
              </w:rPr>
              <w:t>Α. Κυμπάρης</w:t>
            </w:r>
            <w:r w:rsidRPr="008E0F1E">
              <w:rPr>
                <w:lang w:val="el-GR"/>
              </w:rPr>
              <w:t xml:space="preserve"> και Μ. Πολυσίου.</w:t>
            </w:r>
          </w:p>
          <w:p w:rsidR="008E0F1E" w:rsidRDefault="008E0F1E" w:rsidP="00A85FDB">
            <w:pPr>
              <w:jc w:val="both"/>
              <w:rPr>
                <w:lang w:val="el-GR"/>
              </w:rPr>
            </w:pPr>
            <w:r w:rsidRPr="008E0F1E">
              <w:rPr>
                <w:lang w:val="el-GR"/>
              </w:rPr>
              <w:t>24</w:t>
            </w:r>
            <w:r w:rsidRPr="008E0F1E">
              <w:rPr>
                <w:vertAlign w:val="superscript"/>
                <w:lang w:val="el-GR"/>
              </w:rPr>
              <w:t>ο</w:t>
            </w:r>
            <w:r w:rsidRPr="008E0F1E">
              <w:rPr>
                <w:lang w:val="el-GR"/>
              </w:rPr>
              <w:t xml:space="preserve"> Πανελλήνιο Συνέδριο Ελληνικής Εταιρείας Επιστήμης Οπωροκηπευτικών, </w:t>
            </w:r>
            <w:r w:rsidR="009B00CF">
              <w:rPr>
                <w:lang w:val="el-GR"/>
              </w:rPr>
              <w:t xml:space="preserve">Βέροια, 20-23 Οκτ. </w:t>
            </w:r>
            <w:r w:rsidR="009B00CF" w:rsidRPr="008E0F1E">
              <w:rPr>
                <w:lang w:val="el-GR"/>
              </w:rPr>
              <w:t>2009</w:t>
            </w:r>
            <w:r w:rsidR="009B00CF">
              <w:rPr>
                <w:lang w:val="el-GR"/>
              </w:rPr>
              <w:t>, σελ. 58</w:t>
            </w:r>
            <w:r w:rsidRPr="008E0F1E">
              <w:rPr>
                <w:lang w:val="el-GR"/>
              </w:rPr>
              <w:t>.</w:t>
            </w:r>
          </w:p>
          <w:p w:rsidR="00B64A52" w:rsidRDefault="00B64A52" w:rsidP="00A85FDB">
            <w:pPr>
              <w:jc w:val="both"/>
              <w:rPr>
                <w:lang w:val="el-GR"/>
              </w:rPr>
            </w:pPr>
          </w:p>
          <w:p w:rsidR="00B64A52" w:rsidRDefault="00B64A52" w:rsidP="00A85FDB">
            <w:pPr>
              <w:jc w:val="both"/>
              <w:rPr>
                <w:b/>
                <w:i/>
                <w:lang w:val="el-GR"/>
              </w:rPr>
            </w:pPr>
            <w:r w:rsidRPr="000F7830">
              <w:rPr>
                <w:b/>
                <w:i/>
                <w:lang w:val="el-GR"/>
              </w:rPr>
              <w:t>Μετά</w:t>
            </w:r>
            <w:r w:rsidRPr="00A3208E">
              <w:rPr>
                <w:b/>
                <w:i/>
                <w:lang w:val="el-GR"/>
              </w:rPr>
              <w:t xml:space="preserve"> </w:t>
            </w:r>
            <w:r w:rsidRPr="000F7830">
              <w:rPr>
                <w:b/>
                <w:i/>
                <w:lang w:val="el-GR"/>
              </w:rPr>
              <w:t>την</w:t>
            </w:r>
            <w:r w:rsidRPr="00A3208E">
              <w:rPr>
                <w:b/>
                <w:i/>
                <w:lang w:val="el-GR"/>
              </w:rPr>
              <w:t xml:space="preserve"> </w:t>
            </w:r>
            <w:r w:rsidRPr="000F7830">
              <w:rPr>
                <w:b/>
                <w:i/>
                <w:lang w:val="el-GR"/>
              </w:rPr>
              <w:t>εκλογή</w:t>
            </w:r>
            <w:r w:rsidRPr="00A3208E">
              <w:rPr>
                <w:b/>
                <w:i/>
                <w:lang w:val="el-GR"/>
              </w:rPr>
              <w:t xml:space="preserve"> </w:t>
            </w:r>
            <w:r w:rsidRPr="000F7830">
              <w:rPr>
                <w:b/>
                <w:i/>
                <w:lang w:val="el-GR"/>
              </w:rPr>
              <w:t>ως</w:t>
            </w:r>
            <w:r w:rsidRPr="00A3208E">
              <w:rPr>
                <w:b/>
                <w:i/>
                <w:lang w:val="el-GR"/>
              </w:rPr>
              <w:t xml:space="preserve"> </w:t>
            </w:r>
            <w:r>
              <w:rPr>
                <w:b/>
                <w:i/>
                <w:lang w:val="el-GR"/>
              </w:rPr>
              <w:t>Επίκουρος Καθηγητής</w:t>
            </w:r>
          </w:p>
          <w:p w:rsidR="00E1694F" w:rsidRDefault="00E1694F" w:rsidP="00A85FDB">
            <w:pPr>
              <w:jc w:val="both"/>
              <w:rPr>
                <w:lang w:val="el-GR"/>
              </w:rPr>
            </w:pPr>
          </w:p>
          <w:p w:rsidR="00D73706" w:rsidRDefault="00D73706" w:rsidP="00A85FDB">
            <w:pPr>
              <w:jc w:val="both"/>
              <w:rPr>
                <w:lang w:val="el-GR"/>
              </w:rPr>
            </w:pPr>
            <w:r>
              <w:rPr>
                <w:lang w:val="el-GR"/>
              </w:rPr>
              <w:t>Γεωγραφική διαφοροποίηση σκόρδου περιοχής Βύσσας</w:t>
            </w:r>
            <w:r w:rsidR="00E1694F">
              <w:rPr>
                <w:lang w:val="el-GR"/>
              </w:rPr>
              <w:t xml:space="preserve"> με χρήση αέριας χρωματογραφίας και διαχωριστικής στατιστικής ανάλυσης.</w:t>
            </w:r>
          </w:p>
          <w:p w:rsidR="007C52B1" w:rsidRPr="00226793" w:rsidRDefault="00E1694F" w:rsidP="00A85FDB">
            <w:pPr>
              <w:jc w:val="both"/>
              <w:rPr>
                <w:lang w:val="el-GR"/>
              </w:rPr>
            </w:pPr>
            <w:r w:rsidRPr="00F327D5">
              <w:rPr>
                <w:b/>
                <w:lang w:val="el-GR"/>
              </w:rPr>
              <w:t>Α.Χ.Κυμπάρης</w:t>
            </w:r>
            <w:r w:rsidR="00F327D5" w:rsidRPr="00F327D5">
              <w:rPr>
                <w:lang w:val="el-GR"/>
              </w:rPr>
              <w:t>*</w:t>
            </w:r>
            <w:r>
              <w:rPr>
                <w:lang w:val="el-GR"/>
              </w:rPr>
              <w:t>, Ε. Αλισανδράκης, Χ. Ρίμπογλου, Α. Σκούφα, Π.Α. Ταραντίλης και Μ.Πολυσίου. Μέρες Χημείας Τροφίμων, Αθήνα, 4-5 Νοεμβρίου, 2011.</w:t>
            </w:r>
          </w:p>
          <w:p w:rsidR="007C52B1" w:rsidRDefault="007C52B1" w:rsidP="00A85FDB">
            <w:pPr>
              <w:jc w:val="both"/>
              <w:rPr>
                <w:lang w:val="el-GR"/>
              </w:rPr>
            </w:pPr>
          </w:p>
          <w:p w:rsidR="00E1694F" w:rsidRDefault="007C52B1" w:rsidP="00A85FDB">
            <w:pPr>
              <w:jc w:val="both"/>
              <w:rPr>
                <w:lang w:val="el-GR"/>
              </w:rPr>
            </w:pPr>
            <w:r>
              <w:rPr>
                <w:lang w:val="el-GR"/>
              </w:rPr>
              <w:t>Δυναμικό απόδοσης σε βιομάζα και αιθέριο έλαιο της ρίγανης και του θυμαριού στην περιοχή του Βορείου Έ</w:t>
            </w:r>
            <w:r w:rsidR="007B51CE">
              <w:rPr>
                <w:lang w:val="el-GR"/>
              </w:rPr>
              <w:t>β</w:t>
            </w:r>
            <w:r>
              <w:rPr>
                <w:lang w:val="el-GR"/>
              </w:rPr>
              <w:t>ρου.</w:t>
            </w:r>
          </w:p>
          <w:p w:rsidR="007C52B1" w:rsidRPr="007B51CE" w:rsidRDefault="007B51CE" w:rsidP="00A85FDB">
            <w:pPr>
              <w:jc w:val="both"/>
              <w:rPr>
                <w:lang w:val="el-GR"/>
              </w:rPr>
            </w:pPr>
            <w:r>
              <w:rPr>
                <w:lang w:val="el-GR"/>
              </w:rPr>
              <w:t>Μαρία Φουρνομύτη, Χρήστος Δαμαλάς, Αθανάσιος Κυμπάρης, Αθανάσιος Αλεξόπουλος, Σπυρίδων Κουτρούμπας. 15</w:t>
            </w:r>
            <w:r w:rsidRPr="007B51CE">
              <w:rPr>
                <w:vertAlign w:val="superscript"/>
                <w:lang w:val="el-GR"/>
              </w:rPr>
              <w:t>Ο</w:t>
            </w:r>
            <w:r>
              <w:rPr>
                <w:lang w:val="el-GR"/>
              </w:rPr>
              <w:t xml:space="preserve"> Συνέδριο </w:t>
            </w:r>
            <w:r w:rsidRPr="007B51CE">
              <w:rPr>
                <w:i/>
                <w:lang w:val="el-GR"/>
              </w:rPr>
              <w:t>ΕΕΕΓΒΦ</w:t>
            </w:r>
            <w:r>
              <w:rPr>
                <w:i/>
                <w:lang w:val="el-GR"/>
              </w:rPr>
              <w:t xml:space="preserve"> </w:t>
            </w:r>
            <w:r>
              <w:rPr>
                <w:lang w:val="el-GR"/>
              </w:rPr>
              <w:t>«Εγχώριο Γενετικό Υλικό. Μοχλός αναπτυξης σε ένα κλιματικά μεταββαλόμενο περιβάλλον». Λάρισα 15-17 Οκτωμβρίου 2014.</w:t>
            </w:r>
          </w:p>
        </w:tc>
      </w:tr>
    </w:tbl>
    <w:p w:rsidR="00F37D8C" w:rsidRDefault="00F37D8C" w:rsidP="00F15C32">
      <w:pPr>
        <w:rPr>
          <w:b/>
          <w:sz w:val="32"/>
          <w:szCs w:val="32"/>
          <w:lang w:val="el-GR"/>
        </w:rPr>
      </w:pPr>
    </w:p>
    <w:p w:rsidR="00FA4ED4" w:rsidRPr="006B1B9F" w:rsidRDefault="00FA4ED4" w:rsidP="00FA4ED4">
      <w:pPr>
        <w:jc w:val="both"/>
        <w:rPr>
          <w:b/>
          <w:sz w:val="28"/>
          <w:szCs w:val="28"/>
          <w:lang w:val="el-GR"/>
        </w:rPr>
      </w:pPr>
      <w:r w:rsidRPr="006B1B9F">
        <w:rPr>
          <w:b/>
          <w:sz w:val="28"/>
          <w:szCs w:val="28"/>
          <w:lang w:val="el-GR"/>
        </w:rPr>
        <w:t>Β.</w:t>
      </w:r>
      <w:r>
        <w:rPr>
          <w:b/>
          <w:sz w:val="28"/>
          <w:szCs w:val="28"/>
          <w:lang w:val="el-GR"/>
        </w:rPr>
        <w:t>5. Ανακοινώσεις σε ημερίδες (χωρίς κριτές)</w:t>
      </w:r>
      <w:r w:rsidRPr="006B1B9F">
        <w:rPr>
          <w:b/>
          <w:sz w:val="28"/>
          <w:szCs w:val="28"/>
          <w:lang w:val="el-GR"/>
        </w:rPr>
        <w:t xml:space="preserve">:          </w:t>
      </w:r>
      <w:r>
        <w:rPr>
          <w:b/>
          <w:sz w:val="28"/>
          <w:szCs w:val="28"/>
          <w:lang w:val="el-GR"/>
        </w:rPr>
        <w:t xml:space="preserve">                              </w:t>
      </w:r>
      <w:r w:rsidRPr="006B1B9F">
        <w:rPr>
          <w:b/>
          <w:sz w:val="28"/>
          <w:szCs w:val="28"/>
          <w:lang w:val="el-GR"/>
        </w:rPr>
        <w:t xml:space="preserve"> </w:t>
      </w:r>
      <w:r>
        <w:rPr>
          <w:b/>
          <w:sz w:val="28"/>
          <w:szCs w:val="28"/>
          <w:lang w:val="el-GR"/>
        </w:rPr>
        <w:t>1</w:t>
      </w:r>
      <w:r w:rsidRPr="006B1B9F">
        <w:rPr>
          <w:b/>
          <w:sz w:val="28"/>
          <w:szCs w:val="28"/>
          <w:lang w:val="el-GR"/>
        </w:rPr>
        <w:t xml:space="preserve"> </w:t>
      </w:r>
    </w:p>
    <w:p w:rsidR="00FA4ED4" w:rsidRDefault="00FA4ED4" w:rsidP="00FA4ED4">
      <w:pPr>
        <w:jc w:val="both"/>
        <w:rPr>
          <w:sz w:val="28"/>
          <w:szCs w:val="28"/>
          <w:lang w:val="el-GR"/>
        </w:rPr>
      </w:pPr>
    </w:p>
    <w:tbl>
      <w:tblPr>
        <w:tblW w:w="0" w:type="auto"/>
        <w:tblLook w:val="01E0"/>
      </w:tblPr>
      <w:tblGrid>
        <w:gridCol w:w="516"/>
        <w:gridCol w:w="8340"/>
      </w:tblGrid>
      <w:tr w:rsidR="00FA4ED4" w:rsidRPr="00FA4ED4">
        <w:tc>
          <w:tcPr>
            <w:tcW w:w="516" w:type="dxa"/>
          </w:tcPr>
          <w:p w:rsidR="00FA4ED4" w:rsidRDefault="00FA4ED4" w:rsidP="00AD1E85">
            <w:pPr>
              <w:jc w:val="both"/>
              <w:rPr>
                <w:b/>
                <w:lang w:val="el-GR"/>
              </w:rPr>
            </w:pPr>
          </w:p>
          <w:p w:rsidR="00F327D5" w:rsidRPr="007B51CE" w:rsidRDefault="00F327D5" w:rsidP="00AD1E85">
            <w:pPr>
              <w:jc w:val="both"/>
              <w:rPr>
                <w:b/>
                <w:lang w:val="el-GR"/>
              </w:rPr>
            </w:pPr>
          </w:p>
          <w:p w:rsidR="00FA4ED4" w:rsidRPr="00A625B7" w:rsidRDefault="00FA4ED4" w:rsidP="00AD1E85">
            <w:pPr>
              <w:jc w:val="both"/>
              <w:rPr>
                <w:b/>
                <w:lang w:val="el-GR"/>
              </w:rPr>
            </w:pPr>
            <w:r w:rsidRPr="00A625B7">
              <w:rPr>
                <w:b/>
                <w:lang w:val="el-GR"/>
              </w:rPr>
              <w:t>1.</w:t>
            </w:r>
          </w:p>
          <w:p w:rsidR="00FA4ED4" w:rsidRDefault="00FA4ED4" w:rsidP="00AD1E85">
            <w:pPr>
              <w:jc w:val="both"/>
              <w:rPr>
                <w:b/>
                <w:lang w:val="el-GR"/>
              </w:rPr>
            </w:pPr>
          </w:p>
          <w:p w:rsidR="00FA4ED4" w:rsidRPr="00A625B7" w:rsidRDefault="00FA4ED4" w:rsidP="00AD1E85">
            <w:pPr>
              <w:jc w:val="both"/>
              <w:rPr>
                <w:b/>
                <w:lang w:val="el-GR"/>
              </w:rPr>
            </w:pPr>
          </w:p>
          <w:p w:rsidR="00FA4ED4" w:rsidRPr="00FA4ED4" w:rsidRDefault="00FA4ED4" w:rsidP="00AD1E85">
            <w:pPr>
              <w:jc w:val="both"/>
              <w:rPr>
                <w:b/>
                <w:lang w:val="el-GR"/>
              </w:rPr>
            </w:pPr>
          </w:p>
        </w:tc>
        <w:tc>
          <w:tcPr>
            <w:tcW w:w="8340" w:type="dxa"/>
          </w:tcPr>
          <w:p w:rsidR="00FA4ED4" w:rsidRPr="00226793" w:rsidRDefault="00FA4ED4" w:rsidP="00FA4ED4">
            <w:pPr>
              <w:jc w:val="both"/>
              <w:rPr>
                <w:b/>
                <w:i/>
                <w:lang w:val="el-GR"/>
              </w:rPr>
            </w:pPr>
            <w:r w:rsidRPr="000F7830">
              <w:rPr>
                <w:b/>
                <w:i/>
                <w:lang w:val="el-GR"/>
              </w:rPr>
              <w:t>Μετά</w:t>
            </w:r>
            <w:r w:rsidRPr="00A3208E">
              <w:rPr>
                <w:b/>
                <w:i/>
                <w:lang w:val="el-GR"/>
              </w:rPr>
              <w:t xml:space="preserve"> </w:t>
            </w:r>
            <w:r w:rsidRPr="000F7830">
              <w:rPr>
                <w:b/>
                <w:i/>
                <w:lang w:val="el-GR"/>
              </w:rPr>
              <w:t>την</w:t>
            </w:r>
            <w:r w:rsidRPr="00A3208E">
              <w:rPr>
                <w:b/>
                <w:i/>
                <w:lang w:val="el-GR"/>
              </w:rPr>
              <w:t xml:space="preserve"> </w:t>
            </w:r>
            <w:r w:rsidRPr="000F7830">
              <w:rPr>
                <w:b/>
                <w:i/>
                <w:lang w:val="el-GR"/>
              </w:rPr>
              <w:t>εκλογή</w:t>
            </w:r>
            <w:r w:rsidRPr="00A3208E">
              <w:rPr>
                <w:b/>
                <w:i/>
                <w:lang w:val="el-GR"/>
              </w:rPr>
              <w:t xml:space="preserve"> </w:t>
            </w:r>
            <w:r w:rsidRPr="000F7830">
              <w:rPr>
                <w:b/>
                <w:i/>
                <w:lang w:val="el-GR"/>
              </w:rPr>
              <w:t>ως</w:t>
            </w:r>
            <w:r w:rsidRPr="00A3208E">
              <w:rPr>
                <w:b/>
                <w:i/>
                <w:lang w:val="el-GR"/>
              </w:rPr>
              <w:t xml:space="preserve"> </w:t>
            </w:r>
            <w:r>
              <w:rPr>
                <w:b/>
                <w:i/>
                <w:lang w:val="el-GR"/>
              </w:rPr>
              <w:t>Επίκουρος Καθηγητής</w:t>
            </w:r>
          </w:p>
          <w:p w:rsidR="00F327D5" w:rsidRPr="00226793" w:rsidRDefault="00F327D5" w:rsidP="00FA4ED4">
            <w:pPr>
              <w:jc w:val="both"/>
              <w:rPr>
                <w:lang w:val="el-GR"/>
              </w:rPr>
            </w:pPr>
          </w:p>
          <w:p w:rsidR="00FA4ED4" w:rsidRDefault="00FA4ED4" w:rsidP="00AD1E85">
            <w:pPr>
              <w:jc w:val="both"/>
            </w:pPr>
            <w:r>
              <w:t xml:space="preserve">Classification of medicinal and aromatic plants according to geographical </w:t>
            </w:r>
            <w:r w:rsidR="00F327D5">
              <w:t>location using FT-IR spectroscopy.</w:t>
            </w:r>
          </w:p>
          <w:p w:rsidR="00F327D5" w:rsidRPr="00FA4ED4" w:rsidRDefault="00F327D5" w:rsidP="00AD1E85">
            <w:pPr>
              <w:jc w:val="both"/>
            </w:pPr>
            <w:r>
              <w:t>Pollisiou M.G., Kanakis C.D., Petrakis E.A., Kimbaris A.C., Papas C., Tarantilis C.A.</w:t>
            </w:r>
            <w:r w:rsidR="00E435EF">
              <w:t xml:space="preserve"> Medicinal Crops (Plants and Mushrooms). Challenges and prospects for sustainable development in small-scale farming. </w:t>
            </w:r>
            <w:smartTag w:uri="urn:schemas-microsoft-com:office:smarttags" w:element="City">
              <w:smartTag w:uri="urn:schemas-microsoft-com:office:smarttags" w:element="place">
                <w:r w:rsidR="00E435EF">
                  <w:t>Athens</w:t>
                </w:r>
              </w:smartTag>
            </w:smartTag>
            <w:r w:rsidR="00E435EF">
              <w:t xml:space="preserve"> 9-11 November, 2011.</w:t>
            </w:r>
          </w:p>
        </w:tc>
      </w:tr>
    </w:tbl>
    <w:p w:rsidR="00E1694F" w:rsidRDefault="00E1694F" w:rsidP="00F15C32">
      <w:pPr>
        <w:rPr>
          <w:b/>
          <w:sz w:val="32"/>
          <w:szCs w:val="32"/>
        </w:rPr>
      </w:pPr>
    </w:p>
    <w:p w:rsidR="006430BE" w:rsidRPr="006B1B9F" w:rsidRDefault="006430BE" w:rsidP="006430BE">
      <w:pPr>
        <w:jc w:val="both"/>
        <w:rPr>
          <w:b/>
          <w:sz w:val="28"/>
          <w:szCs w:val="28"/>
          <w:lang w:val="el-GR"/>
        </w:rPr>
      </w:pPr>
      <w:r w:rsidRPr="006B1B9F">
        <w:rPr>
          <w:b/>
          <w:sz w:val="28"/>
          <w:szCs w:val="28"/>
          <w:lang w:val="el-GR"/>
        </w:rPr>
        <w:t>Β.</w:t>
      </w:r>
      <w:r w:rsidR="00280D98">
        <w:rPr>
          <w:b/>
          <w:sz w:val="28"/>
          <w:szCs w:val="28"/>
        </w:rPr>
        <w:t>6</w:t>
      </w:r>
      <w:r>
        <w:rPr>
          <w:b/>
          <w:sz w:val="28"/>
          <w:szCs w:val="28"/>
          <w:lang w:val="el-GR"/>
        </w:rPr>
        <w:t>. Διπλώματα ευρεσιτεχνίας</w:t>
      </w:r>
      <w:r w:rsidRPr="006B1B9F">
        <w:rPr>
          <w:b/>
          <w:sz w:val="28"/>
          <w:szCs w:val="28"/>
          <w:lang w:val="el-GR"/>
        </w:rPr>
        <w:t xml:space="preserve"> </w:t>
      </w:r>
    </w:p>
    <w:p w:rsidR="006430BE" w:rsidRDefault="006430BE" w:rsidP="006430BE">
      <w:pPr>
        <w:jc w:val="both"/>
        <w:rPr>
          <w:sz w:val="28"/>
          <w:szCs w:val="28"/>
          <w:lang w:val="el-GR"/>
        </w:rPr>
      </w:pPr>
    </w:p>
    <w:tbl>
      <w:tblPr>
        <w:tblW w:w="0" w:type="auto"/>
        <w:tblLook w:val="01E0"/>
      </w:tblPr>
      <w:tblGrid>
        <w:gridCol w:w="516"/>
        <w:gridCol w:w="8340"/>
      </w:tblGrid>
      <w:tr w:rsidR="006430BE" w:rsidRPr="00AE0FF2">
        <w:tc>
          <w:tcPr>
            <w:tcW w:w="516" w:type="dxa"/>
          </w:tcPr>
          <w:p w:rsidR="006430BE" w:rsidRDefault="006430BE" w:rsidP="005B32E4">
            <w:pPr>
              <w:jc w:val="both"/>
              <w:rPr>
                <w:b/>
                <w:lang w:val="el-GR"/>
              </w:rPr>
            </w:pPr>
          </w:p>
          <w:p w:rsidR="006430BE" w:rsidRPr="006430BE" w:rsidRDefault="006430BE" w:rsidP="005B32E4">
            <w:pPr>
              <w:jc w:val="both"/>
              <w:rPr>
                <w:b/>
                <w:lang w:val="el-GR"/>
              </w:rPr>
            </w:pPr>
          </w:p>
          <w:p w:rsidR="006430BE" w:rsidRPr="00A625B7" w:rsidRDefault="006430BE" w:rsidP="005B32E4">
            <w:pPr>
              <w:jc w:val="both"/>
              <w:rPr>
                <w:b/>
                <w:lang w:val="el-GR"/>
              </w:rPr>
            </w:pPr>
            <w:r w:rsidRPr="00A625B7">
              <w:rPr>
                <w:b/>
                <w:lang w:val="el-GR"/>
              </w:rPr>
              <w:t>1.</w:t>
            </w:r>
          </w:p>
          <w:p w:rsidR="006430BE" w:rsidRDefault="006430BE" w:rsidP="005B32E4">
            <w:pPr>
              <w:jc w:val="both"/>
              <w:rPr>
                <w:b/>
                <w:lang w:val="el-GR"/>
              </w:rPr>
            </w:pPr>
          </w:p>
          <w:p w:rsidR="006430BE" w:rsidRPr="00A625B7" w:rsidRDefault="006430BE" w:rsidP="005B32E4">
            <w:pPr>
              <w:jc w:val="both"/>
              <w:rPr>
                <w:b/>
                <w:lang w:val="el-GR"/>
              </w:rPr>
            </w:pPr>
          </w:p>
          <w:p w:rsidR="006430BE" w:rsidRPr="00FA4ED4" w:rsidRDefault="006430BE" w:rsidP="005B32E4">
            <w:pPr>
              <w:jc w:val="both"/>
              <w:rPr>
                <w:b/>
                <w:lang w:val="el-GR"/>
              </w:rPr>
            </w:pPr>
          </w:p>
        </w:tc>
        <w:tc>
          <w:tcPr>
            <w:tcW w:w="8340" w:type="dxa"/>
          </w:tcPr>
          <w:p w:rsidR="006430BE" w:rsidRPr="006430BE" w:rsidRDefault="006430BE" w:rsidP="005B32E4">
            <w:pPr>
              <w:jc w:val="both"/>
              <w:rPr>
                <w:b/>
                <w:i/>
                <w:lang w:val="el-GR"/>
              </w:rPr>
            </w:pPr>
            <w:r w:rsidRPr="000F7830">
              <w:rPr>
                <w:b/>
                <w:i/>
                <w:lang w:val="el-GR"/>
              </w:rPr>
              <w:t>Μετά</w:t>
            </w:r>
            <w:r w:rsidRPr="00A3208E">
              <w:rPr>
                <w:b/>
                <w:i/>
                <w:lang w:val="el-GR"/>
              </w:rPr>
              <w:t xml:space="preserve"> </w:t>
            </w:r>
            <w:r w:rsidRPr="000F7830">
              <w:rPr>
                <w:b/>
                <w:i/>
                <w:lang w:val="el-GR"/>
              </w:rPr>
              <w:t>την</w:t>
            </w:r>
            <w:r w:rsidRPr="00A3208E">
              <w:rPr>
                <w:b/>
                <w:i/>
                <w:lang w:val="el-GR"/>
              </w:rPr>
              <w:t xml:space="preserve"> </w:t>
            </w:r>
            <w:r w:rsidRPr="000F7830">
              <w:rPr>
                <w:b/>
                <w:i/>
                <w:lang w:val="el-GR"/>
              </w:rPr>
              <w:t>εκλογή</w:t>
            </w:r>
            <w:r w:rsidRPr="00A3208E">
              <w:rPr>
                <w:b/>
                <w:i/>
                <w:lang w:val="el-GR"/>
              </w:rPr>
              <w:t xml:space="preserve"> </w:t>
            </w:r>
            <w:r w:rsidRPr="000F7830">
              <w:rPr>
                <w:b/>
                <w:i/>
                <w:lang w:val="el-GR"/>
              </w:rPr>
              <w:t>ως</w:t>
            </w:r>
            <w:r w:rsidRPr="00A3208E">
              <w:rPr>
                <w:b/>
                <w:i/>
                <w:lang w:val="el-GR"/>
              </w:rPr>
              <w:t xml:space="preserve"> </w:t>
            </w:r>
            <w:r>
              <w:rPr>
                <w:b/>
                <w:i/>
                <w:lang w:val="el-GR"/>
              </w:rPr>
              <w:t>Επίκουρος Καθηγητής</w:t>
            </w:r>
          </w:p>
          <w:p w:rsidR="006430BE" w:rsidRPr="006430BE" w:rsidRDefault="006430BE" w:rsidP="005B32E4">
            <w:pPr>
              <w:jc w:val="both"/>
              <w:rPr>
                <w:lang w:val="el-GR"/>
              </w:rPr>
            </w:pPr>
          </w:p>
          <w:p w:rsidR="006430BE" w:rsidRDefault="006430BE" w:rsidP="005B32E4">
            <w:pPr>
              <w:jc w:val="both"/>
              <w:rPr>
                <w:lang w:val="el-GR"/>
              </w:rPr>
            </w:pPr>
            <w:r>
              <w:rPr>
                <w:lang w:val="el-GR"/>
              </w:rPr>
              <w:t>«Μέθοδος βραδείας αποδέσμευσης αιθερίων ελαίων κια συστατικών τους με εγκλεισμό τους σε μικροκάψουλες πολυουρίας», με αριθμό 1008453.</w:t>
            </w:r>
          </w:p>
          <w:p w:rsidR="006430BE" w:rsidRPr="006430BE" w:rsidRDefault="006430BE" w:rsidP="006430BE">
            <w:pPr>
              <w:jc w:val="both"/>
              <w:rPr>
                <w:lang w:val="el-GR"/>
              </w:rPr>
            </w:pPr>
            <w:r>
              <w:rPr>
                <w:lang w:val="el-GR"/>
              </w:rPr>
              <w:t>Διεθνής ταξινόμηση (</w:t>
            </w:r>
            <w:r>
              <w:t>INT</w:t>
            </w:r>
            <w:r w:rsidRPr="006430BE">
              <w:rPr>
                <w:lang w:val="el-GR"/>
              </w:rPr>
              <w:t xml:space="preserve">, </w:t>
            </w:r>
            <w:r>
              <w:t>CL</w:t>
            </w:r>
            <w:r w:rsidRPr="006430BE">
              <w:rPr>
                <w:vertAlign w:val="superscript"/>
                <w:lang w:val="el-GR"/>
              </w:rPr>
              <w:t>8</w:t>
            </w:r>
            <w:r w:rsidRPr="006430BE">
              <w:rPr>
                <w:lang w:val="el-GR"/>
              </w:rPr>
              <w:t xml:space="preserve">): </w:t>
            </w:r>
            <w:r>
              <w:t>AO</w:t>
            </w:r>
            <w:r w:rsidRPr="006430BE">
              <w:rPr>
                <w:lang w:val="el-GR"/>
              </w:rPr>
              <w:t>1</w:t>
            </w:r>
            <w:r>
              <w:t>N</w:t>
            </w:r>
            <w:r w:rsidRPr="006430BE">
              <w:rPr>
                <w:lang w:val="el-GR"/>
              </w:rPr>
              <w:t xml:space="preserve"> 25/28, </w:t>
            </w:r>
            <w:r>
              <w:t>BO</w:t>
            </w:r>
            <w:r w:rsidRPr="006430BE">
              <w:rPr>
                <w:lang w:val="el-GR"/>
              </w:rPr>
              <w:t>1</w:t>
            </w:r>
            <w:r>
              <w:t>J</w:t>
            </w:r>
            <w:r w:rsidRPr="006430BE">
              <w:rPr>
                <w:lang w:val="el-GR"/>
              </w:rPr>
              <w:t xml:space="preserve"> 13/16.</w:t>
            </w:r>
          </w:p>
        </w:tc>
      </w:tr>
    </w:tbl>
    <w:p w:rsidR="00E1694F" w:rsidRPr="006430BE" w:rsidRDefault="00E1694F" w:rsidP="00F15C32">
      <w:pPr>
        <w:rPr>
          <w:b/>
          <w:sz w:val="32"/>
          <w:szCs w:val="32"/>
          <w:lang w:val="el-GR"/>
        </w:rPr>
      </w:pPr>
    </w:p>
    <w:p w:rsidR="00E1694F" w:rsidRPr="006430BE" w:rsidRDefault="00E1694F" w:rsidP="00F15C32">
      <w:pPr>
        <w:rPr>
          <w:b/>
          <w:sz w:val="32"/>
          <w:szCs w:val="32"/>
          <w:lang w:val="el-GR"/>
        </w:rPr>
      </w:pPr>
    </w:p>
    <w:p w:rsidR="00E1694F" w:rsidRPr="006430BE" w:rsidRDefault="00E1694F" w:rsidP="00F15C32">
      <w:pPr>
        <w:rPr>
          <w:b/>
          <w:sz w:val="32"/>
          <w:szCs w:val="32"/>
          <w:lang w:val="el-GR"/>
        </w:rPr>
      </w:pPr>
    </w:p>
    <w:p w:rsidR="00E1694F" w:rsidRPr="006430BE" w:rsidRDefault="00E1694F" w:rsidP="00F15C32">
      <w:pPr>
        <w:rPr>
          <w:b/>
          <w:sz w:val="32"/>
          <w:szCs w:val="32"/>
          <w:lang w:val="el-GR"/>
        </w:rPr>
      </w:pPr>
    </w:p>
    <w:p w:rsidR="00E1694F" w:rsidRPr="006430BE" w:rsidRDefault="00E1694F" w:rsidP="00F15C32">
      <w:pPr>
        <w:rPr>
          <w:b/>
          <w:sz w:val="32"/>
          <w:szCs w:val="32"/>
          <w:lang w:val="el-GR"/>
        </w:rPr>
      </w:pPr>
    </w:p>
    <w:p w:rsidR="00D33C06" w:rsidRDefault="00D33C06"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Default="00733DDA" w:rsidP="00F15C32">
      <w:pPr>
        <w:rPr>
          <w:b/>
          <w:sz w:val="32"/>
          <w:szCs w:val="32"/>
          <w:lang w:val="el-GR"/>
        </w:rPr>
      </w:pPr>
    </w:p>
    <w:p w:rsidR="00733DDA" w:rsidRPr="006430BE" w:rsidRDefault="00733DDA" w:rsidP="00F15C32">
      <w:pPr>
        <w:rPr>
          <w:b/>
          <w:sz w:val="32"/>
          <w:szCs w:val="32"/>
          <w:lang w:val="el-GR"/>
        </w:rPr>
      </w:pPr>
    </w:p>
    <w:p w:rsidR="00552837" w:rsidRPr="00FC0D16" w:rsidRDefault="00552837" w:rsidP="00FC0D16">
      <w:pPr>
        <w:jc w:val="center"/>
        <w:rPr>
          <w:i/>
          <w:lang w:val="el-GR"/>
        </w:rPr>
      </w:pPr>
      <w:r w:rsidRPr="00552837">
        <w:rPr>
          <w:b/>
          <w:sz w:val="32"/>
          <w:szCs w:val="32"/>
          <w:lang w:val="el-GR"/>
        </w:rPr>
        <w:t xml:space="preserve">ΑΝΑΛΥΣΗ </w:t>
      </w:r>
      <w:r w:rsidR="00A56D59">
        <w:rPr>
          <w:b/>
          <w:sz w:val="32"/>
          <w:szCs w:val="32"/>
          <w:lang w:val="el-GR"/>
        </w:rPr>
        <w:t xml:space="preserve"> </w:t>
      </w:r>
      <w:r w:rsidRPr="00552837">
        <w:rPr>
          <w:b/>
          <w:sz w:val="32"/>
          <w:szCs w:val="32"/>
          <w:lang w:val="el-GR"/>
        </w:rPr>
        <w:t>ΕΡΓΑΣΙΩΝ</w:t>
      </w:r>
    </w:p>
    <w:p w:rsidR="007E6B14" w:rsidRPr="005247D5" w:rsidRDefault="007E6B14" w:rsidP="00552837">
      <w:pPr>
        <w:jc w:val="center"/>
        <w:rPr>
          <w:b/>
          <w:sz w:val="32"/>
          <w:szCs w:val="32"/>
          <w:lang w:val="el-GR"/>
        </w:rPr>
      </w:pPr>
    </w:p>
    <w:p w:rsidR="00552837" w:rsidRPr="000A7D18" w:rsidRDefault="00552837" w:rsidP="00552837">
      <w:pPr>
        <w:jc w:val="both"/>
        <w:rPr>
          <w:b/>
          <w:sz w:val="28"/>
          <w:szCs w:val="28"/>
          <w:lang w:val="el-GR"/>
        </w:rPr>
      </w:pPr>
      <w:r w:rsidRPr="00FC0D16">
        <w:rPr>
          <w:b/>
          <w:sz w:val="28"/>
          <w:szCs w:val="28"/>
          <w:lang w:val="el-GR"/>
        </w:rPr>
        <w:t>Α</w:t>
      </w:r>
      <w:r>
        <w:rPr>
          <w:sz w:val="28"/>
          <w:szCs w:val="28"/>
          <w:lang w:val="el-GR"/>
        </w:rPr>
        <w:t xml:space="preserve">. </w:t>
      </w:r>
      <w:r w:rsidRPr="00A4545C">
        <w:rPr>
          <w:b/>
          <w:sz w:val="28"/>
          <w:szCs w:val="28"/>
          <w:lang w:val="el-GR"/>
        </w:rPr>
        <w:t>Διδακτορική</w:t>
      </w:r>
      <w:r>
        <w:rPr>
          <w:sz w:val="28"/>
          <w:szCs w:val="28"/>
          <w:lang w:val="el-GR"/>
        </w:rPr>
        <w:t xml:space="preserve"> </w:t>
      </w:r>
      <w:r w:rsidRPr="000A7D18">
        <w:rPr>
          <w:b/>
          <w:sz w:val="28"/>
          <w:szCs w:val="28"/>
          <w:lang w:val="el-GR"/>
        </w:rPr>
        <w:t>Διατριβή</w:t>
      </w:r>
    </w:p>
    <w:p w:rsidR="00552837" w:rsidRDefault="00552837" w:rsidP="00552837">
      <w:pPr>
        <w:jc w:val="both"/>
        <w:rPr>
          <w:sz w:val="28"/>
          <w:szCs w:val="28"/>
          <w:lang w:val="el-GR"/>
        </w:rPr>
      </w:pPr>
    </w:p>
    <w:p w:rsidR="00552837" w:rsidRDefault="00552837" w:rsidP="00552837">
      <w:pPr>
        <w:jc w:val="both"/>
        <w:rPr>
          <w:b/>
          <w:lang w:val="el-GR"/>
        </w:rPr>
      </w:pPr>
      <w:r w:rsidRPr="00552837">
        <w:rPr>
          <w:b/>
          <w:lang w:val="el-GR"/>
        </w:rPr>
        <w:t>Αντιδράσεις Κυκλοποίησης Παραγώγων των 1</w:t>
      </w:r>
      <w:r w:rsidRPr="00552837">
        <w:rPr>
          <w:b/>
          <w:i/>
          <w:lang w:val="el-GR"/>
        </w:rPr>
        <w:t>Η</w:t>
      </w:r>
      <w:r w:rsidRPr="00552837">
        <w:rPr>
          <w:b/>
          <w:lang w:val="el-GR"/>
        </w:rPr>
        <w:t>-Ινδόλυλο(ή Πυρρόλυλο)(2-Νιτρο</w:t>
      </w:r>
      <w:r>
        <w:rPr>
          <w:b/>
          <w:lang w:val="el-GR"/>
        </w:rPr>
        <w:t>-</w:t>
      </w:r>
      <w:r w:rsidRPr="00552837">
        <w:rPr>
          <w:b/>
          <w:lang w:val="el-GR"/>
        </w:rPr>
        <w:t>φαίνυλο)Μεθανονών και 1-(2-Νιτροφαίνυλο)-1</w:t>
      </w:r>
      <w:r w:rsidRPr="00552837">
        <w:rPr>
          <w:b/>
          <w:i/>
          <w:lang w:val="el-GR"/>
        </w:rPr>
        <w:t>Η</w:t>
      </w:r>
      <w:r w:rsidRPr="00552837">
        <w:rPr>
          <w:b/>
          <w:lang w:val="el-GR"/>
        </w:rPr>
        <w:t>-Πυρρολίων</w:t>
      </w:r>
      <w:r>
        <w:rPr>
          <w:b/>
          <w:lang w:val="el-GR"/>
        </w:rPr>
        <w:t>.</w:t>
      </w:r>
    </w:p>
    <w:p w:rsidR="00552837" w:rsidRDefault="00552837" w:rsidP="00552837">
      <w:pPr>
        <w:jc w:val="both"/>
        <w:rPr>
          <w:b/>
          <w:lang w:val="el-GR"/>
        </w:rPr>
      </w:pPr>
    </w:p>
    <w:p w:rsidR="0007430C" w:rsidRPr="00D46431" w:rsidRDefault="0007430C" w:rsidP="0007430C">
      <w:pPr>
        <w:jc w:val="both"/>
        <w:rPr>
          <w:lang w:val="el-GR"/>
        </w:rPr>
      </w:pPr>
      <w:r>
        <w:rPr>
          <w:lang w:val="el-GR"/>
        </w:rPr>
        <w:t>Κύριος σκοπός της διατριβής ήταν η μελέτη αντιδράσεων</w:t>
      </w:r>
      <w:r w:rsidRPr="0007430C">
        <w:rPr>
          <w:lang w:val="el-GR"/>
        </w:rPr>
        <w:t xml:space="preserve"> </w:t>
      </w:r>
      <w:r>
        <w:rPr>
          <w:lang w:val="el-GR"/>
        </w:rPr>
        <w:t>κ</w:t>
      </w:r>
      <w:r w:rsidRPr="0007430C">
        <w:rPr>
          <w:lang w:val="el-GR"/>
        </w:rPr>
        <w:t xml:space="preserve">υκλοποίησης </w:t>
      </w:r>
      <w:r>
        <w:rPr>
          <w:lang w:val="el-GR"/>
        </w:rPr>
        <w:t>π</w:t>
      </w:r>
      <w:r w:rsidRPr="0007430C">
        <w:rPr>
          <w:lang w:val="el-GR"/>
        </w:rPr>
        <w:t>αραγώγων των 1</w:t>
      </w:r>
      <w:r w:rsidRPr="0007430C">
        <w:rPr>
          <w:i/>
          <w:lang w:val="el-GR"/>
        </w:rPr>
        <w:t>Η</w:t>
      </w:r>
      <w:r w:rsidRPr="0007430C">
        <w:rPr>
          <w:lang w:val="el-GR"/>
        </w:rPr>
        <w:t>-</w:t>
      </w:r>
      <w:r>
        <w:rPr>
          <w:lang w:val="el-GR"/>
        </w:rPr>
        <w:t>ι</w:t>
      </w:r>
      <w:r w:rsidRPr="0007430C">
        <w:rPr>
          <w:lang w:val="el-GR"/>
        </w:rPr>
        <w:t xml:space="preserve">νδόλυλο(ή </w:t>
      </w:r>
      <w:r>
        <w:rPr>
          <w:lang w:val="el-GR"/>
        </w:rPr>
        <w:t>π</w:t>
      </w:r>
      <w:r w:rsidRPr="0007430C">
        <w:rPr>
          <w:lang w:val="el-GR"/>
        </w:rPr>
        <w:t>υρρόλυλο)(2-</w:t>
      </w:r>
      <w:r>
        <w:rPr>
          <w:lang w:val="el-GR"/>
        </w:rPr>
        <w:t>ν</w:t>
      </w:r>
      <w:r w:rsidRPr="0007430C">
        <w:rPr>
          <w:lang w:val="el-GR"/>
        </w:rPr>
        <w:t>ιτροφαίνυλο)</w:t>
      </w:r>
      <w:r>
        <w:rPr>
          <w:lang w:val="el-GR"/>
        </w:rPr>
        <w:t>μ</w:t>
      </w:r>
      <w:r w:rsidRPr="0007430C">
        <w:rPr>
          <w:lang w:val="el-GR"/>
        </w:rPr>
        <w:t>εθανονών και 1-(2-</w:t>
      </w:r>
      <w:r>
        <w:rPr>
          <w:lang w:val="el-GR"/>
        </w:rPr>
        <w:t>ν</w:t>
      </w:r>
      <w:r w:rsidRPr="0007430C">
        <w:rPr>
          <w:lang w:val="el-GR"/>
        </w:rPr>
        <w:t>ιτροφαίνυλο)-1</w:t>
      </w:r>
      <w:r w:rsidRPr="0007430C">
        <w:rPr>
          <w:i/>
          <w:lang w:val="el-GR"/>
        </w:rPr>
        <w:t>Η</w:t>
      </w:r>
      <w:r w:rsidRPr="0007430C">
        <w:rPr>
          <w:lang w:val="el-GR"/>
        </w:rPr>
        <w:t>-</w:t>
      </w:r>
      <w:r>
        <w:rPr>
          <w:lang w:val="el-GR"/>
        </w:rPr>
        <w:t>π</w:t>
      </w:r>
      <w:r w:rsidRPr="0007430C">
        <w:rPr>
          <w:lang w:val="el-GR"/>
        </w:rPr>
        <w:t>υρ</w:t>
      </w:r>
      <w:r w:rsidR="00DD0D2E">
        <w:rPr>
          <w:lang w:val="el-GR"/>
        </w:rPr>
        <w:t>-</w:t>
      </w:r>
      <w:r w:rsidRPr="0007430C">
        <w:rPr>
          <w:lang w:val="el-GR"/>
        </w:rPr>
        <w:t>ρολίων.</w:t>
      </w:r>
      <w:r>
        <w:rPr>
          <w:lang w:val="el-GR"/>
        </w:rPr>
        <w:t xml:space="preserve"> Απώτερος σκοπός ήταν η σύνθεση νέων ενώσεων με πιθανή φαρμακευτική δράση (ανάλογα φάρμακα) όπως επίσης και η εύρεση εναλλακτικών απλούστερων μεθόδων σύνθεσης γνωστών φαρμάκων. Τα συμπεράσματα που προέκυψαν ήταν τα εξής</w:t>
      </w:r>
      <w:r w:rsidRPr="00D46431">
        <w:rPr>
          <w:lang w:val="el-GR"/>
        </w:rPr>
        <w:t>:</w:t>
      </w:r>
    </w:p>
    <w:p w:rsidR="002B4495" w:rsidRDefault="00A21B8A" w:rsidP="00D46431">
      <w:pPr>
        <w:ind w:firstLine="720"/>
        <w:jc w:val="both"/>
        <w:rPr>
          <w:lang w:val="el-GR"/>
        </w:rPr>
      </w:pPr>
      <w:r>
        <w:rPr>
          <w:lang w:val="el-GR"/>
        </w:rPr>
        <w:t xml:space="preserve">Η εφαρμογή των οξειδοαναγωγικών συνθηκών </w:t>
      </w:r>
      <w:r w:rsidRPr="001D58EA">
        <w:t>NH</w:t>
      </w:r>
      <w:r w:rsidRPr="001D58EA">
        <w:rPr>
          <w:vertAlign w:val="subscript"/>
          <w:lang w:val="el-GR"/>
        </w:rPr>
        <w:t>4</w:t>
      </w:r>
      <w:r w:rsidRPr="001D58EA">
        <w:rPr>
          <w:lang w:val="el-GR"/>
        </w:rPr>
        <w:t>/</w:t>
      </w:r>
      <w:r w:rsidRPr="001D58EA">
        <w:t>Cl</w:t>
      </w:r>
      <w:r w:rsidRPr="00A21B8A">
        <w:rPr>
          <w:lang w:val="el-GR"/>
        </w:rPr>
        <w:t xml:space="preserve"> </w:t>
      </w:r>
      <w:r>
        <w:rPr>
          <w:lang w:val="el-GR"/>
        </w:rPr>
        <w:t xml:space="preserve"> και </w:t>
      </w:r>
      <w:r>
        <w:t>NaOH</w:t>
      </w:r>
      <w:r w:rsidRPr="00A21B8A">
        <w:rPr>
          <w:lang w:val="el-GR"/>
        </w:rPr>
        <w:t>/</w:t>
      </w:r>
      <w:r>
        <w:t>Zn</w:t>
      </w:r>
      <w:r w:rsidRPr="00A21B8A">
        <w:rPr>
          <w:lang w:val="el-GR"/>
        </w:rPr>
        <w:t xml:space="preserve"> </w:t>
      </w:r>
      <w:r>
        <w:rPr>
          <w:lang w:val="el-GR"/>
        </w:rPr>
        <w:t xml:space="preserve"> οδήγησε στην κυκλοποίηση της </w:t>
      </w:r>
      <w:r w:rsidRPr="002031E7">
        <w:rPr>
          <w:lang w:val="el-GR"/>
        </w:rPr>
        <w:t>(</w:t>
      </w:r>
      <w:r w:rsidRPr="00A21B8A">
        <w:rPr>
          <w:lang w:val="el-GR"/>
        </w:rPr>
        <w:t>2-</w:t>
      </w:r>
      <w:r>
        <w:rPr>
          <w:lang w:val="el-GR"/>
        </w:rPr>
        <w:t>ν</w:t>
      </w:r>
      <w:r w:rsidRPr="00A21B8A">
        <w:rPr>
          <w:lang w:val="el-GR"/>
        </w:rPr>
        <w:t>ιτροφαίνυλο)</w:t>
      </w:r>
      <w:r>
        <w:rPr>
          <w:lang w:val="el-GR"/>
        </w:rPr>
        <w:t>(1</w:t>
      </w:r>
      <w:r w:rsidRPr="00A21B8A">
        <w:rPr>
          <w:i/>
          <w:lang w:val="el-GR"/>
        </w:rPr>
        <w:t>Η</w:t>
      </w:r>
      <w:r>
        <w:rPr>
          <w:lang w:val="el-GR"/>
        </w:rPr>
        <w:t>-πυρρολ-2-υλο)μεθανόνης</w:t>
      </w:r>
      <w:r w:rsidR="00D46431">
        <w:rPr>
          <w:lang w:val="el-GR"/>
        </w:rPr>
        <w:t xml:space="preserve"> </w:t>
      </w:r>
      <w:r w:rsidR="00D46431" w:rsidRPr="00D46431">
        <w:rPr>
          <w:b/>
          <w:lang w:val="el-GR"/>
        </w:rPr>
        <w:t>243</w:t>
      </w:r>
      <w:r w:rsidR="000E6E5B">
        <w:rPr>
          <w:lang w:val="el-GR"/>
        </w:rPr>
        <w:t xml:space="preserve"> προς την πυρ</w:t>
      </w:r>
      <w:r w:rsidR="00DD0D2E">
        <w:rPr>
          <w:lang w:val="el-GR"/>
        </w:rPr>
        <w:t>-</w:t>
      </w:r>
      <w:r w:rsidR="000E6E5B">
        <w:rPr>
          <w:lang w:val="el-GR"/>
        </w:rPr>
        <w:t>ρολο[1,2-</w:t>
      </w:r>
      <w:r w:rsidR="000E6E5B">
        <w:t>b</w:t>
      </w:r>
      <w:r w:rsidR="000E6E5B">
        <w:rPr>
          <w:lang w:val="el-GR"/>
        </w:rPr>
        <w:t>][σινολιν-10-όνη</w:t>
      </w:r>
      <w:r w:rsidR="00D46431">
        <w:rPr>
          <w:lang w:val="el-GR"/>
        </w:rPr>
        <w:t xml:space="preserve"> </w:t>
      </w:r>
      <w:r w:rsidR="00D46431" w:rsidRPr="00D46431">
        <w:rPr>
          <w:b/>
          <w:lang w:val="el-GR"/>
        </w:rPr>
        <w:t>244</w:t>
      </w:r>
      <w:r w:rsidR="000E6E5B">
        <w:rPr>
          <w:lang w:val="el-GR"/>
        </w:rPr>
        <w:t xml:space="preserve">. Αντίθετα στην περίπτωση της </w:t>
      </w:r>
      <w:r>
        <w:rPr>
          <w:lang w:val="el-GR"/>
        </w:rPr>
        <w:t xml:space="preserve"> </w:t>
      </w:r>
      <w:r w:rsidR="000E6E5B" w:rsidRPr="002031E7">
        <w:rPr>
          <w:lang w:val="el-GR"/>
        </w:rPr>
        <w:t>(</w:t>
      </w:r>
      <w:r w:rsidR="000E6E5B" w:rsidRPr="00A21B8A">
        <w:rPr>
          <w:lang w:val="el-GR"/>
        </w:rPr>
        <w:t>2-</w:t>
      </w:r>
      <w:r w:rsidR="000E6E5B">
        <w:rPr>
          <w:lang w:val="el-GR"/>
        </w:rPr>
        <w:t>ν</w:t>
      </w:r>
      <w:r w:rsidR="000E6E5B" w:rsidRPr="00A21B8A">
        <w:rPr>
          <w:lang w:val="el-GR"/>
        </w:rPr>
        <w:t>ιτροφαίνυλο)</w:t>
      </w:r>
      <w:r w:rsidR="00DD0D2E">
        <w:rPr>
          <w:lang w:val="el-GR"/>
        </w:rPr>
        <w:t xml:space="preserve"> </w:t>
      </w:r>
      <w:r w:rsidR="000E6E5B">
        <w:rPr>
          <w:lang w:val="el-GR"/>
        </w:rPr>
        <w:t>(1</w:t>
      </w:r>
      <w:r w:rsidR="000E6E5B" w:rsidRPr="00A21B8A">
        <w:rPr>
          <w:i/>
          <w:lang w:val="el-GR"/>
        </w:rPr>
        <w:t>Η</w:t>
      </w:r>
      <w:r w:rsidR="000E6E5B">
        <w:rPr>
          <w:lang w:val="el-GR"/>
        </w:rPr>
        <w:t xml:space="preserve">-πυρρολ-3-υλο)μεθανόνης </w:t>
      </w:r>
      <w:r w:rsidR="00D46431">
        <w:rPr>
          <w:b/>
          <w:lang w:val="el-GR"/>
        </w:rPr>
        <w:t>250</w:t>
      </w:r>
      <w:r w:rsidR="00A4545C">
        <w:rPr>
          <w:lang w:val="el-GR"/>
        </w:rPr>
        <w:t xml:space="preserve"> </w:t>
      </w:r>
      <w:r w:rsidR="000E6E5B">
        <w:rPr>
          <w:lang w:val="el-GR"/>
        </w:rPr>
        <w:t xml:space="preserve">όπως και των </w:t>
      </w:r>
      <w:r w:rsidR="000E6E5B" w:rsidRPr="002031E7">
        <w:rPr>
          <w:lang w:val="el-GR"/>
        </w:rPr>
        <w:t>(</w:t>
      </w:r>
      <w:r w:rsidR="000E6E5B" w:rsidRPr="00A21B8A">
        <w:rPr>
          <w:lang w:val="el-GR"/>
        </w:rPr>
        <w:t>2-</w:t>
      </w:r>
      <w:r w:rsidR="000E6E5B">
        <w:rPr>
          <w:lang w:val="el-GR"/>
        </w:rPr>
        <w:t>νιτρο</w:t>
      </w:r>
      <w:r w:rsidR="000E6E5B" w:rsidRPr="00A21B8A">
        <w:rPr>
          <w:lang w:val="el-GR"/>
        </w:rPr>
        <w:t>φαίνυλο)</w:t>
      </w:r>
      <w:r w:rsidR="000E6E5B">
        <w:rPr>
          <w:lang w:val="el-GR"/>
        </w:rPr>
        <w:t>(1-μεθυλο-1</w:t>
      </w:r>
      <w:r w:rsidR="000E6E5B" w:rsidRPr="00A21B8A">
        <w:rPr>
          <w:i/>
          <w:lang w:val="el-GR"/>
        </w:rPr>
        <w:t>Η</w:t>
      </w:r>
      <w:r w:rsidR="000E6E5B">
        <w:rPr>
          <w:lang w:val="el-GR"/>
        </w:rPr>
        <w:t>-πυρρολ-2 και 3-υλο)μεθανονών</w:t>
      </w:r>
      <w:r w:rsidR="00A4545C">
        <w:rPr>
          <w:lang w:val="el-GR"/>
        </w:rPr>
        <w:t xml:space="preserve"> </w:t>
      </w:r>
      <w:r w:rsidR="00A4545C" w:rsidRPr="00A4545C">
        <w:rPr>
          <w:b/>
          <w:lang w:val="el-GR"/>
        </w:rPr>
        <w:t>2</w:t>
      </w:r>
      <w:r w:rsidR="00D46431">
        <w:rPr>
          <w:b/>
          <w:lang w:val="el-GR"/>
        </w:rPr>
        <w:t>53</w:t>
      </w:r>
      <w:r w:rsidR="00A4545C">
        <w:rPr>
          <w:lang w:val="el-GR"/>
        </w:rPr>
        <w:t xml:space="preserve"> και </w:t>
      </w:r>
      <w:r w:rsidR="00D46431">
        <w:rPr>
          <w:b/>
          <w:lang w:val="el-GR"/>
        </w:rPr>
        <w:t>254</w:t>
      </w:r>
      <w:r w:rsidR="000E6E5B">
        <w:rPr>
          <w:lang w:val="el-GR"/>
        </w:rPr>
        <w:t xml:space="preserve">, απομονώθηκαν τα νιτρώδο ή υδροξυλάμινο ή άμινο </w:t>
      </w:r>
      <w:r w:rsidR="000E6E5B">
        <w:rPr>
          <w:lang w:val="el-GR"/>
        </w:rPr>
        <w:lastRenderedPageBreak/>
        <w:t>παράγωγα τους. Το αρνητικό επαγωγικό και θετικό συζυγιακό φαινόμενο (</w:t>
      </w:r>
      <w:r w:rsidR="000E6E5B" w:rsidRPr="000E6E5B">
        <w:rPr>
          <w:lang w:val="el-GR"/>
        </w:rPr>
        <w:t>-</w:t>
      </w:r>
      <w:r w:rsidR="000E6E5B">
        <w:t>I</w:t>
      </w:r>
      <w:r w:rsidR="000E6E5B" w:rsidRPr="000E6E5B">
        <w:rPr>
          <w:lang w:val="el-GR"/>
        </w:rPr>
        <w:t>/+</w:t>
      </w:r>
      <w:r w:rsidR="000E6E5B">
        <w:t>M</w:t>
      </w:r>
      <w:r w:rsidR="000E6E5B" w:rsidRPr="000E6E5B">
        <w:rPr>
          <w:lang w:val="el-GR"/>
        </w:rPr>
        <w:t>)</w:t>
      </w:r>
      <w:r w:rsidR="000E6E5B">
        <w:rPr>
          <w:lang w:val="el-GR"/>
        </w:rPr>
        <w:t xml:space="preserve"> που ασκείται από την καρβόνυλο ομάδα στις κετόνες</w:t>
      </w:r>
      <w:r w:rsidR="00D46431">
        <w:rPr>
          <w:lang w:val="el-GR"/>
        </w:rPr>
        <w:t xml:space="preserve"> </w:t>
      </w:r>
      <w:r w:rsidR="00D46431" w:rsidRPr="00D46431">
        <w:rPr>
          <w:b/>
          <w:lang w:val="el-GR"/>
        </w:rPr>
        <w:t>250</w:t>
      </w:r>
      <w:r w:rsidR="00D46431">
        <w:rPr>
          <w:lang w:val="el-GR"/>
        </w:rPr>
        <w:t xml:space="preserve">, </w:t>
      </w:r>
      <w:r w:rsidR="00D46431" w:rsidRPr="00D46431">
        <w:rPr>
          <w:b/>
          <w:lang w:val="el-GR"/>
        </w:rPr>
        <w:t>253</w:t>
      </w:r>
      <w:r w:rsidR="00D46431">
        <w:rPr>
          <w:lang w:val="el-GR"/>
        </w:rPr>
        <w:t xml:space="preserve"> και </w:t>
      </w:r>
      <w:r w:rsidR="00D46431" w:rsidRPr="00D46431">
        <w:rPr>
          <w:b/>
          <w:lang w:val="el-GR"/>
        </w:rPr>
        <w:t>254</w:t>
      </w:r>
      <w:r w:rsidR="00D46431">
        <w:rPr>
          <w:b/>
          <w:lang w:val="el-GR"/>
        </w:rPr>
        <w:t xml:space="preserve"> </w:t>
      </w:r>
      <w:r w:rsidR="00D46431">
        <w:rPr>
          <w:lang w:val="el-GR"/>
        </w:rPr>
        <w:t>θεωρήθηκε ως κύριος υπεύθυ</w:t>
      </w:r>
      <w:r w:rsidR="00DD0D2E">
        <w:rPr>
          <w:lang w:val="el-GR"/>
        </w:rPr>
        <w:t>ν</w:t>
      </w:r>
      <w:r w:rsidR="00D46431">
        <w:rPr>
          <w:lang w:val="el-GR"/>
        </w:rPr>
        <w:t>ος για την εξασθένηση του πυρηνόφιλου χαρακτήρα του πυρρολικού δακτυλίου. Η αναγωγή των μ</w:t>
      </w:r>
      <w:r w:rsidR="00DD0D2E">
        <w:rPr>
          <w:lang w:val="el-GR"/>
        </w:rPr>
        <w:t>ε</w:t>
      </w:r>
      <w:r w:rsidR="00D46431">
        <w:rPr>
          <w:lang w:val="el-GR"/>
        </w:rPr>
        <w:t xml:space="preserve">θανονών </w:t>
      </w:r>
      <w:r w:rsidR="00D46431" w:rsidRPr="00244D1D">
        <w:rPr>
          <w:b/>
          <w:lang w:val="el-GR"/>
        </w:rPr>
        <w:t>253</w:t>
      </w:r>
      <w:r w:rsidR="00D46431">
        <w:rPr>
          <w:lang w:val="el-GR"/>
        </w:rPr>
        <w:t xml:space="preserve"> και </w:t>
      </w:r>
      <w:r w:rsidR="00D46431" w:rsidRPr="00244D1D">
        <w:rPr>
          <w:b/>
          <w:lang w:val="el-GR"/>
        </w:rPr>
        <w:t>254</w:t>
      </w:r>
      <w:r w:rsidR="00D46431">
        <w:rPr>
          <w:lang w:val="el-GR"/>
        </w:rPr>
        <w:t xml:space="preserve">, με </w:t>
      </w:r>
      <w:r w:rsidR="00D46431">
        <w:t>NaBH</w:t>
      </w:r>
      <w:r w:rsidR="00D46431" w:rsidRPr="00DD0D2E">
        <w:rPr>
          <w:vertAlign w:val="subscript"/>
          <w:lang w:val="el-GR"/>
        </w:rPr>
        <w:t>4</w:t>
      </w:r>
      <w:r w:rsidR="00D46431" w:rsidRPr="00D46431">
        <w:rPr>
          <w:lang w:val="el-GR"/>
        </w:rPr>
        <w:t xml:space="preserve">, </w:t>
      </w:r>
      <w:r w:rsidR="00D46431">
        <w:rPr>
          <w:lang w:val="el-GR"/>
        </w:rPr>
        <w:t xml:space="preserve">οδήγησε στην απομόνωση μίγματος της </w:t>
      </w:r>
      <w:r w:rsidR="00D46431" w:rsidRPr="002031E7">
        <w:rPr>
          <w:lang w:val="el-GR"/>
        </w:rPr>
        <w:t>(</w:t>
      </w:r>
      <w:r w:rsidR="00D46431" w:rsidRPr="00A21B8A">
        <w:rPr>
          <w:lang w:val="el-GR"/>
        </w:rPr>
        <w:t>2-</w:t>
      </w:r>
      <w:r w:rsidR="00D46431">
        <w:rPr>
          <w:lang w:val="el-GR"/>
        </w:rPr>
        <w:t>νιτρο</w:t>
      </w:r>
      <w:r w:rsidR="00D46431" w:rsidRPr="00A21B8A">
        <w:rPr>
          <w:lang w:val="el-GR"/>
        </w:rPr>
        <w:t>φαίνυλο)</w:t>
      </w:r>
      <w:r w:rsidR="00D46431">
        <w:rPr>
          <w:lang w:val="el-GR"/>
        </w:rPr>
        <w:t>(1-μεθυλο-1</w:t>
      </w:r>
      <w:r w:rsidR="00D46431" w:rsidRPr="00A21B8A">
        <w:rPr>
          <w:i/>
          <w:lang w:val="el-GR"/>
        </w:rPr>
        <w:t>Η</w:t>
      </w:r>
      <w:r w:rsidR="00D46431">
        <w:rPr>
          <w:lang w:val="el-GR"/>
        </w:rPr>
        <w:t xml:space="preserve">-πυρρολ-2-υλο)μεθανόλης </w:t>
      </w:r>
      <w:r w:rsidR="00D46431" w:rsidRPr="00244D1D">
        <w:rPr>
          <w:b/>
          <w:lang w:val="el-GR"/>
        </w:rPr>
        <w:t>257</w:t>
      </w:r>
      <w:r w:rsidR="00D46431">
        <w:rPr>
          <w:lang w:val="el-GR"/>
        </w:rPr>
        <w:t xml:space="preserve"> και της </w:t>
      </w:r>
      <w:r w:rsidR="00D46431" w:rsidRPr="002031E7">
        <w:rPr>
          <w:lang w:val="el-GR"/>
        </w:rPr>
        <w:t>(</w:t>
      </w:r>
      <w:r w:rsidR="00D46431" w:rsidRPr="00A21B8A">
        <w:rPr>
          <w:lang w:val="el-GR"/>
        </w:rPr>
        <w:t>2-</w:t>
      </w:r>
      <w:r w:rsidR="00D46431">
        <w:rPr>
          <w:lang w:val="el-GR"/>
        </w:rPr>
        <w:t>νιτροδω</w:t>
      </w:r>
      <w:r w:rsidR="00D46431" w:rsidRPr="00A21B8A">
        <w:rPr>
          <w:lang w:val="el-GR"/>
        </w:rPr>
        <w:t>φαί</w:t>
      </w:r>
      <w:r w:rsidR="00DD0D2E">
        <w:rPr>
          <w:lang w:val="el-GR"/>
        </w:rPr>
        <w:t>-</w:t>
      </w:r>
      <w:r w:rsidR="00D46431" w:rsidRPr="00A21B8A">
        <w:rPr>
          <w:lang w:val="el-GR"/>
        </w:rPr>
        <w:t>νυλο)</w:t>
      </w:r>
      <w:r w:rsidR="00D46431">
        <w:rPr>
          <w:lang w:val="el-GR"/>
        </w:rPr>
        <w:t>(1-μεθυλο-1</w:t>
      </w:r>
      <w:r w:rsidR="00D46431" w:rsidRPr="00A21B8A">
        <w:rPr>
          <w:i/>
          <w:lang w:val="el-GR"/>
        </w:rPr>
        <w:t>Η</w:t>
      </w:r>
      <w:r w:rsidR="00D46431">
        <w:rPr>
          <w:lang w:val="el-GR"/>
        </w:rPr>
        <w:t xml:space="preserve">-πυρρολ-2 -υλο)μεθανόνης </w:t>
      </w:r>
      <w:r w:rsidR="00D46431" w:rsidRPr="00244D1D">
        <w:rPr>
          <w:b/>
          <w:lang w:val="el-GR"/>
        </w:rPr>
        <w:t>260</w:t>
      </w:r>
      <w:r w:rsidR="00D46431">
        <w:rPr>
          <w:lang w:val="el-GR"/>
        </w:rPr>
        <w:t xml:space="preserve"> όπως και </w:t>
      </w:r>
      <w:r w:rsidR="00D46431" w:rsidRPr="002031E7">
        <w:rPr>
          <w:lang w:val="el-GR"/>
        </w:rPr>
        <w:t>(</w:t>
      </w:r>
      <w:r w:rsidR="00D46431" w:rsidRPr="00A21B8A">
        <w:rPr>
          <w:lang w:val="el-GR"/>
        </w:rPr>
        <w:t>2-</w:t>
      </w:r>
      <w:r w:rsidR="00D46431">
        <w:rPr>
          <w:lang w:val="el-GR"/>
        </w:rPr>
        <w:t>νιτρο</w:t>
      </w:r>
      <w:r w:rsidR="00D46431" w:rsidRPr="00A21B8A">
        <w:rPr>
          <w:lang w:val="el-GR"/>
        </w:rPr>
        <w:t>φαίνυλο)</w:t>
      </w:r>
      <w:r w:rsidR="00D46431">
        <w:rPr>
          <w:lang w:val="el-GR"/>
        </w:rPr>
        <w:t>(1-μεθυλο-1</w:t>
      </w:r>
      <w:r w:rsidR="00D46431" w:rsidRPr="00A21B8A">
        <w:rPr>
          <w:i/>
          <w:lang w:val="el-GR"/>
        </w:rPr>
        <w:t>Η</w:t>
      </w:r>
      <w:r w:rsidR="00D46431">
        <w:rPr>
          <w:lang w:val="el-GR"/>
        </w:rPr>
        <w:t xml:space="preserve">-πυρρολ-3-υλο)μεθανόλης </w:t>
      </w:r>
      <w:r w:rsidR="00D46431" w:rsidRPr="00244D1D">
        <w:rPr>
          <w:b/>
          <w:lang w:val="el-GR"/>
        </w:rPr>
        <w:t>261</w:t>
      </w:r>
      <w:r w:rsidR="00D46431">
        <w:rPr>
          <w:lang w:val="el-GR"/>
        </w:rPr>
        <w:t xml:space="preserve"> και της </w:t>
      </w:r>
      <w:r w:rsidR="00D46431" w:rsidRPr="002031E7">
        <w:rPr>
          <w:lang w:val="el-GR"/>
        </w:rPr>
        <w:t>(</w:t>
      </w:r>
      <w:r w:rsidR="00D46431" w:rsidRPr="00A21B8A">
        <w:rPr>
          <w:lang w:val="el-GR"/>
        </w:rPr>
        <w:t>2-</w:t>
      </w:r>
      <w:r w:rsidR="00D46431">
        <w:rPr>
          <w:lang w:val="el-GR"/>
        </w:rPr>
        <w:t>νιτροδω</w:t>
      </w:r>
      <w:r w:rsidR="00D46431" w:rsidRPr="00A21B8A">
        <w:rPr>
          <w:lang w:val="el-GR"/>
        </w:rPr>
        <w:t>φαίνυλο)</w:t>
      </w:r>
      <w:r w:rsidR="00D46431">
        <w:rPr>
          <w:lang w:val="el-GR"/>
        </w:rPr>
        <w:t>(1-μεθυλο-1</w:t>
      </w:r>
      <w:r w:rsidR="00D46431" w:rsidRPr="00A21B8A">
        <w:rPr>
          <w:i/>
          <w:lang w:val="el-GR"/>
        </w:rPr>
        <w:t>Η</w:t>
      </w:r>
      <w:r w:rsidR="00D46431">
        <w:rPr>
          <w:lang w:val="el-GR"/>
        </w:rPr>
        <w:t>-πυρρολ-3-υλο)μεθαν</w:t>
      </w:r>
      <w:r w:rsidR="00244D1D">
        <w:rPr>
          <w:lang w:val="el-GR"/>
        </w:rPr>
        <w:t xml:space="preserve">όνης </w:t>
      </w:r>
      <w:r w:rsidR="00244D1D" w:rsidRPr="00244D1D">
        <w:rPr>
          <w:b/>
          <w:lang w:val="el-GR"/>
        </w:rPr>
        <w:t>262</w:t>
      </w:r>
      <w:r w:rsidR="00244D1D">
        <w:rPr>
          <w:lang w:val="el-GR"/>
        </w:rPr>
        <w:t xml:space="preserve"> αντίστοιχα. Σύμφωνα με τα βιβλιογραφικά δεδομένα η μετατροπή αυτού του είδους, από τη νιτροκετόνη αρχικά στη νιτροαλκοόλη και στη συνέχεια στη σταθερή νιτρωδοκετόνη, είναι πρωτότυπη. Η προσπάθεια κυκλοποίησης των μεθανολών </w:t>
      </w:r>
      <w:r w:rsidR="00244D1D" w:rsidRPr="002B4495">
        <w:rPr>
          <w:b/>
          <w:lang w:val="el-GR"/>
        </w:rPr>
        <w:t>257</w:t>
      </w:r>
      <w:r w:rsidR="00244D1D">
        <w:rPr>
          <w:lang w:val="el-GR"/>
        </w:rPr>
        <w:t xml:space="preserve"> και </w:t>
      </w:r>
      <w:r w:rsidR="00244D1D" w:rsidRPr="002B4495">
        <w:rPr>
          <w:b/>
          <w:lang w:val="el-GR"/>
        </w:rPr>
        <w:t>261</w:t>
      </w:r>
      <w:r w:rsidR="00244D1D">
        <w:rPr>
          <w:lang w:val="el-GR"/>
        </w:rPr>
        <w:t xml:space="preserve"> απέδωσε και πάλι τις προαναφερθείσες νιτρωδοκετόνες </w:t>
      </w:r>
      <w:r w:rsidR="00244D1D" w:rsidRPr="002B4495">
        <w:rPr>
          <w:b/>
          <w:lang w:val="el-GR"/>
        </w:rPr>
        <w:t>260</w:t>
      </w:r>
      <w:r w:rsidR="00244D1D">
        <w:rPr>
          <w:lang w:val="el-GR"/>
        </w:rPr>
        <w:t xml:space="preserve"> και </w:t>
      </w:r>
      <w:r w:rsidR="00244D1D" w:rsidRPr="002B4495">
        <w:rPr>
          <w:b/>
          <w:lang w:val="el-GR"/>
        </w:rPr>
        <w:t>262</w:t>
      </w:r>
      <w:r w:rsidR="00244D1D">
        <w:rPr>
          <w:lang w:val="el-GR"/>
        </w:rPr>
        <w:t xml:space="preserve"> αντίστοιχα. Καθοριστικός ρόλος για την όλη πορεία θεωρήθηκε αυτός της δημιουργίας ενός ακυ-νίτρο ενδιαμέσου. Εντύπωση προκαλεί η σταθερότητα των </w:t>
      </w:r>
      <w:r w:rsidR="00244D1D" w:rsidRPr="002031E7">
        <w:rPr>
          <w:lang w:val="el-GR"/>
        </w:rPr>
        <w:t>(</w:t>
      </w:r>
      <w:r w:rsidR="00244D1D" w:rsidRPr="00A21B8A">
        <w:rPr>
          <w:lang w:val="el-GR"/>
        </w:rPr>
        <w:t>2-</w:t>
      </w:r>
      <w:r w:rsidR="00244D1D">
        <w:rPr>
          <w:lang w:val="el-GR"/>
        </w:rPr>
        <w:t>νιτροδω</w:t>
      </w:r>
      <w:r w:rsidR="00244D1D" w:rsidRPr="00A21B8A">
        <w:rPr>
          <w:lang w:val="el-GR"/>
        </w:rPr>
        <w:t>φαίνυ</w:t>
      </w:r>
      <w:r w:rsidR="002031E7">
        <w:rPr>
          <w:lang w:val="el-GR"/>
        </w:rPr>
        <w:t>-</w:t>
      </w:r>
      <w:r w:rsidR="00244D1D" w:rsidRPr="00A21B8A">
        <w:rPr>
          <w:lang w:val="el-GR"/>
        </w:rPr>
        <w:t>λο)</w:t>
      </w:r>
      <w:r w:rsidR="00244D1D">
        <w:rPr>
          <w:lang w:val="el-GR"/>
        </w:rPr>
        <w:t>(1-μεθυλο-1</w:t>
      </w:r>
      <w:r w:rsidR="00244D1D" w:rsidRPr="00A21B8A">
        <w:rPr>
          <w:i/>
          <w:lang w:val="el-GR"/>
        </w:rPr>
        <w:t>Η</w:t>
      </w:r>
      <w:r w:rsidR="00244D1D">
        <w:rPr>
          <w:lang w:val="el-GR"/>
        </w:rPr>
        <w:t xml:space="preserve">-πυρρολ-2 και 3-υλο)μεθανονών </w:t>
      </w:r>
      <w:r w:rsidR="00244D1D" w:rsidRPr="002B4495">
        <w:rPr>
          <w:b/>
          <w:lang w:val="el-GR"/>
        </w:rPr>
        <w:t>260</w:t>
      </w:r>
      <w:r w:rsidR="00244D1D">
        <w:rPr>
          <w:lang w:val="el-GR"/>
        </w:rPr>
        <w:t xml:space="preserve"> και </w:t>
      </w:r>
      <w:r w:rsidR="00244D1D" w:rsidRPr="002B4495">
        <w:rPr>
          <w:b/>
          <w:lang w:val="el-GR"/>
        </w:rPr>
        <w:t>262</w:t>
      </w:r>
      <w:r w:rsidR="00244D1D">
        <w:rPr>
          <w:lang w:val="el-GR"/>
        </w:rPr>
        <w:t xml:space="preserve"> ακόμη και έπειτα από την εφαρμογή μιας σειράς συνθηκών κυκλοποίησης, γεγονός που συνεπικουρεί στην παρα</w:t>
      </w:r>
      <w:r w:rsidR="002031E7">
        <w:rPr>
          <w:lang w:val="el-GR"/>
        </w:rPr>
        <w:t>-</w:t>
      </w:r>
      <w:r w:rsidR="000A7D18">
        <w:rPr>
          <w:lang w:val="el-GR"/>
        </w:rPr>
        <w:t xml:space="preserve">πάνω θεωρία για τη δράση της </w:t>
      </w:r>
      <w:r w:rsidR="00244D1D">
        <w:rPr>
          <w:lang w:val="el-GR"/>
        </w:rPr>
        <w:t>καρβόνυλο ομάδας και ως εκ τούτου την αδυναμία απομόνωσης πυρρολοκινολινών.</w:t>
      </w:r>
    </w:p>
    <w:p w:rsidR="00C84AA0" w:rsidRDefault="002B4495" w:rsidP="00D46431">
      <w:pPr>
        <w:ind w:firstLine="720"/>
        <w:jc w:val="both"/>
        <w:rPr>
          <w:lang w:val="el-GR"/>
        </w:rPr>
      </w:pPr>
      <w:r>
        <w:rPr>
          <w:lang w:val="el-GR"/>
        </w:rPr>
        <w:t xml:space="preserve">Η εφαρμογή των συνθηκών αναγωγής της καρβόνυλο ομάδας από τον </w:t>
      </w:r>
      <w:r>
        <w:t>Muckowski</w:t>
      </w:r>
      <w:r w:rsidRPr="002B4495">
        <w:rPr>
          <w:lang w:val="el-GR"/>
        </w:rPr>
        <w:t xml:space="preserve"> </w:t>
      </w:r>
      <w:r>
        <w:rPr>
          <w:lang w:val="el-GR"/>
        </w:rPr>
        <w:t>στην (1-τοσυλο-1</w:t>
      </w:r>
      <w:r w:rsidRPr="00A21B8A">
        <w:rPr>
          <w:i/>
          <w:lang w:val="el-GR"/>
        </w:rPr>
        <w:t>Η</w:t>
      </w:r>
      <w:r>
        <w:rPr>
          <w:lang w:val="el-GR"/>
        </w:rPr>
        <w:t>-πυρρολ-3-υλο)</w:t>
      </w:r>
      <w:r w:rsidRPr="00C84AA0">
        <w:rPr>
          <w:lang w:val="el-GR"/>
        </w:rPr>
        <w:t>(</w:t>
      </w:r>
      <w:r w:rsidRPr="00A21B8A">
        <w:rPr>
          <w:lang w:val="el-GR"/>
        </w:rPr>
        <w:t>2-</w:t>
      </w:r>
      <w:r>
        <w:rPr>
          <w:lang w:val="el-GR"/>
        </w:rPr>
        <w:t>νιτρο</w:t>
      </w:r>
      <w:r w:rsidRPr="00A21B8A">
        <w:rPr>
          <w:lang w:val="el-GR"/>
        </w:rPr>
        <w:t>φαίνυλο</w:t>
      </w:r>
      <w:r>
        <w:rPr>
          <w:lang w:val="el-GR"/>
        </w:rPr>
        <w:t xml:space="preserve">)μεθανόνη </w:t>
      </w:r>
      <w:r w:rsidRPr="002B4495">
        <w:rPr>
          <w:b/>
          <w:lang w:val="el-GR"/>
        </w:rPr>
        <w:t>241</w:t>
      </w:r>
      <w:r>
        <w:rPr>
          <w:lang w:val="el-GR"/>
        </w:rPr>
        <w:t>, οδήγησε απρόσμενα στην κυκλοποίηση της τελευταίας προς την πυρρολο[2,3-</w:t>
      </w:r>
      <w:r>
        <w:t>b</w:t>
      </w:r>
      <w:r>
        <w:rPr>
          <w:lang w:val="el-GR"/>
        </w:rPr>
        <w:t xml:space="preserve">]κινολίνη </w:t>
      </w:r>
      <w:r w:rsidRPr="002B4495">
        <w:rPr>
          <w:b/>
          <w:lang w:val="el-GR"/>
        </w:rPr>
        <w:t>271</w:t>
      </w:r>
      <w:r>
        <w:rPr>
          <w:lang w:val="el-GR"/>
        </w:rPr>
        <w:t>. Σύμφωνα με τον προτεινόμενο μηχανισμό καθοριστικός για την κυκλοποίηση παράγο</w:t>
      </w:r>
      <w:r w:rsidR="002031E7">
        <w:rPr>
          <w:lang w:val="el-GR"/>
        </w:rPr>
        <w:t>-</w:t>
      </w:r>
      <w:r>
        <w:rPr>
          <w:lang w:val="el-GR"/>
        </w:rPr>
        <w:t>ντας θεωρείται ο σχηματισμός ενός ακυ-νίτρο ενδιαμέσου. Προκειμένου να υποστηριχθεί, υποβλήθηκε σε παρόμοιες συνθήκες και η (1-τοσυλο-1</w:t>
      </w:r>
      <w:r w:rsidRPr="00A21B8A">
        <w:rPr>
          <w:i/>
          <w:lang w:val="el-GR"/>
        </w:rPr>
        <w:t>Η</w:t>
      </w:r>
      <w:r>
        <w:rPr>
          <w:lang w:val="el-GR"/>
        </w:rPr>
        <w:t>-πυρρολ-3-υλο)</w:t>
      </w:r>
      <w:r w:rsidRPr="00552837">
        <w:rPr>
          <w:b/>
          <w:lang w:val="el-GR"/>
        </w:rPr>
        <w:t xml:space="preserve"> </w:t>
      </w:r>
      <w:r w:rsidRPr="002031E7">
        <w:rPr>
          <w:lang w:val="el-GR"/>
        </w:rPr>
        <w:t>(</w:t>
      </w:r>
      <w:r w:rsidRPr="00A21B8A">
        <w:rPr>
          <w:lang w:val="el-GR"/>
        </w:rPr>
        <w:t>2-</w:t>
      </w:r>
      <w:r>
        <w:rPr>
          <w:lang w:val="el-GR"/>
        </w:rPr>
        <w:t>νιτρο</w:t>
      </w:r>
      <w:r w:rsidRPr="00A21B8A">
        <w:rPr>
          <w:lang w:val="el-GR"/>
        </w:rPr>
        <w:t>φαίνυλο</w:t>
      </w:r>
      <w:r>
        <w:rPr>
          <w:lang w:val="el-GR"/>
        </w:rPr>
        <w:t>)</w:t>
      </w:r>
      <w:r w:rsidR="002031E7">
        <w:rPr>
          <w:lang w:val="el-GR"/>
        </w:rPr>
        <w:t xml:space="preserve"> </w:t>
      </w:r>
      <w:r>
        <w:rPr>
          <w:lang w:val="el-GR"/>
        </w:rPr>
        <w:t xml:space="preserve">μεθανόνη </w:t>
      </w:r>
      <w:r w:rsidRPr="00C84AA0">
        <w:rPr>
          <w:b/>
          <w:lang w:val="el-GR"/>
        </w:rPr>
        <w:t>275</w:t>
      </w:r>
      <w:r w:rsidR="00C84AA0">
        <w:rPr>
          <w:lang w:val="el-GR"/>
        </w:rPr>
        <w:t xml:space="preserve"> με αποτέλεσμα η πορεία της αντίδρασης να τερματιστεί στο στάδιο της αναγωγής με την απομόνωση της 2-(1</w:t>
      </w:r>
      <w:r w:rsidR="00C84AA0" w:rsidRPr="00C84AA0">
        <w:rPr>
          <w:i/>
          <w:lang w:val="el-GR"/>
        </w:rPr>
        <w:t>Η</w:t>
      </w:r>
      <w:r w:rsidR="00C84AA0">
        <w:rPr>
          <w:lang w:val="el-GR"/>
        </w:rPr>
        <w:t>-πυρρολ-3-υλμεθυλο)ανιλίνης 277. Αντίθετα στην περίπτωση της (1-τοσυλο-1</w:t>
      </w:r>
      <w:r w:rsidR="00C84AA0" w:rsidRPr="00A21B8A">
        <w:rPr>
          <w:i/>
          <w:lang w:val="el-GR"/>
        </w:rPr>
        <w:t>Η</w:t>
      </w:r>
      <w:r w:rsidR="00C84AA0">
        <w:rPr>
          <w:lang w:val="el-GR"/>
        </w:rPr>
        <w:t>-πυρρολ-2-υλο)</w:t>
      </w:r>
      <w:r w:rsidR="00C84AA0" w:rsidRPr="00552837">
        <w:rPr>
          <w:b/>
          <w:lang w:val="el-GR"/>
        </w:rPr>
        <w:t xml:space="preserve"> </w:t>
      </w:r>
      <w:r w:rsidR="00C84AA0" w:rsidRPr="00C84AA0">
        <w:rPr>
          <w:lang w:val="el-GR"/>
        </w:rPr>
        <w:t>(</w:t>
      </w:r>
      <w:r w:rsidR="00C84AA0" w:rsidRPr="00A21B8A">
        <w:rPr>
          <w:lang w:val="el-GR"/>
        </w:rPr>
        <w:t>2-</w:t>
      </w:r>
      <w:r w:rsidR="00C84AA0">
        <w:rPr>
          <w:lang w:val="el-GR"/>
        </w:rPr>
        <w:t>νιτρο</w:t>
      </w:r>
      <w:r w:rsidR="00C84AA0" w:rsidRPr="00A21B8A">
        <w:rPr>
          <w:lang w:val="el-GR"/>
        </w:rPr>
        <w:t>φαίνυλο</w:t>
      </w:r>
      <w:r w:rsidR="00C84AA0">
        <w:rPr>
          <w:lang w:val="el-GR"/>
        </w:rPr>
        <w:t xml:space="preserve">)μεθανόνης </w:t>
      </w:r>
      <w:r w:rsidR="00C84AA0" w:rsidRPr="00C84AA0">
        <w:rPr>
          <w:b/>
          <w:lang w:val="el-GR"/>
        </w:rPr>
        <w:t>240</w:t>
      </w:r>
      <w:r w:rsidR="00C84AA0">
        <w:rPr>
          <w:lang w:val="el-GR"/>
        </w:rPr>
        <w:t xml:space="preserve"> δεν παρατηρήθηκε παρόμοια συμπεριφορά. Παρόμοια και στην περίπτωση των (1-τοσυλο-1</w:t>
      </w:r>
      <w:r w:rsidR="00C84AA0" w:rsidRPr="00A21B8A">
        <w:rPr>
          <w:i/>
          <w:lang w:val="el-GR"/>
        </w:rPr>
        <w:t>Η</w:t>
      </w:r>
      <w:r w:rsidR="00C84AA0">
        <w:rPr>
          <w:lang w:val="el-GR"/>
        </w:rPr>
        <w:t>-πυρρολ-2 και 3-υλο)</w:t>
      </w:r>
      <w:r w:rsidR="00C84AA0" w:rsidRPr="00C84AA0">
        <w:rPr>
          <w:lang w:val="el-GR"/>
        </w:rPr>
        <w:t>(</w:t>
      </w:r>
      <w:r w:rsidR="00C84AA0" w:rsidRPr="00A21B8A">
        <w:rPr>
          <w:lang w:val="el-GR"/>
        </w:rPr>
        <w:t>2-</w:t>
      </w:r>
      <w:r w:rsidR="00C84AA0">
        <w:rPr>
          <w:lang w:val="el-GR"/>
        </w:rPr>
        <w:t>νιτρο</w:t>
      </w:r>
      <w:r w:rsidR="00C84AA0" w:rsidRPr="00A21B8A">
        <w:rPr>
          <w:lang w:val="el-GR"/>
        </w:rPr>
        <w:t>φαίνυλο</w:t>
      </w:r>
      <w:r w:rsidR="00C84AA0">
        <w:rPr>
          <w:lang w:val="el-GR"/>
        </w:rPr>
        <w:t xml:space="preserve">)μεθανονών </w:t>
      </w:r>
      <w:r w:rsidR="00C84AA0" w:rsidRPr="00C84AA0">
        <w:rPr>
          <w:b/>
          <w:lang w:val="el-GR"/>
        </w:rPr>
        <w:t>289</w:t>
      </w:r>
      <w:r w:rsidR="00C84AA0">
        <w:rPr>
          <w:lang w:val="el-GR"/>
        </w:rPr>
        <w:t xml:space="preserve"> και </w:t>
      </w:r>
      <w:r w:rsidR="00C84AA0" w:rsidRPr="00C84AA0">
        <w:rPr>
          <w:b/>
          <w:lang w:val="el-GR"/>
        </w:rPr>
        <w:t>286</w:t>
      </w:r>
      <w:r w:rsidR="00C84AA0">
        <w:rPr>
          <w:lang w:val="el-GR"/>
        </w:rPr>
        <w:t>, η μέθοδος αποδείχθη</w:t>
      </w:r>
      <w:r w:rsidR="002031E7">
        <w:rPr>
          <w:lang w:val="el-GR"/>
        </w:rPr>
        <w:t>-</w:t>
      </w:r>
      <w:r w:rsidR="00C84AA0">
        <w:rPr>
          <w:lang w:val="el-GR"/>
        </w:rPr>
        <w:t>κε ανεπαρκής για την απομόνωση ινδολοκινολινών.</w:t>
      </w:r>
    </w:p>
    <w:p w:rsidR="00D46431" w:rsidRDefault="001D58EA" w:rsidP="001D58EA">
      <w:pPr>
        <w:jc w:val="both"/>
        <w:rPr>
          <w:lang w:val="el-GR"/>
        </w:rPr>
      </w:pPr>
      <w:r>
        <w:rPr>
          <w:lang w:val="el-GR"/>
        </w:rPr>
        <w:t xml:space="preserve">       </w:t>
      </w:r>
      <w:r w:rsidR="00C84AA0">
        <w:rPr>
          <w:lang w:val="el-GR"/>
        </w:rPr>
        <w:t>Οι ενώσεις 1-{[1-(2-νιτροφαίνυλο)-1</w:t>
      </w:r>
      <w:r w:rsidR="00C84AA0" w:rsidRPr="00C84AA0">
        <w:rPr>
          <w:i/>
          <w:lang w:val="el-GR"/>
        </w:rPr>
        <w:t>Η</w:t>
      </w:r>
      <w:r w:rsidR="00C84AA0">
        <w:rPr>
          <w:lang w:val="el-GR"/>
        </w:rPr>
        <w:t xml:space="preserve">-πυρρολ-2-υλο]σουλφάνυλο}ακετόνη </w:t>
      </w:r>
      <w:r w:rsidR="00C84AA0" w:rsidRPr="001D58EA">
        <w:rPr>
          <w:b/>
          <w:lang w:val="el-GR"/>
        </w:rPr>
        <w:t>299α</w:t>
      </w:r>
      <w:r w:rsidR="00C84AA0">
        <w:rPr>
          <w:lang w:val="el-GR"/>
        </w:rPr>
        <w:t>, 2-{[1-(2-νιτροφαίνυλο)-1</w:t>
      </w:r>
      <w:r w:rsidR="00C84AA0" w:rsidRPr="00C84AA0">
        <w:rPr>
          <w:i/>
          <w:lang w:val="el-GR"/>
        </w:rPr>
        <w:t>Η</w:t>
      </w:r>
      <w:r w:rsidR="00C84AA0">
        <w:rPr>
          <w:lang w:val="el-GR"/>
        </w:rPr>
        <w:t xml:space="preserve">-πυρρολ-2-υλο]σουλφάνυλο}-1-φαινυλαιθαν-1-όνη </w:t>
      </w:r>
      <w:r w:rsidR="00C84AA0" w:rsidRPr="001D58EA">
        <w:rPr>
          <w:b/>
          <w:lang w:val="el-GR"/>
        </w:rPr>
        <w:t>299β</w:t>
      </w:r>
      <w:r w:rsidR="00C84AA0">
        <w:rPr>
          <w:lang w:val="el-GR"/>
        </w:rPr>
        <w:t xml:space="preserve"> και 2-{[1-(2-νιτροφαίνυλο)-1</w:t>
      </w:r>
      <w:r w:rsidR="00C84AA0" w:rsidRPr="00C84AA0">
        <w:rPr>
          <w:i/>
          <w:lang w:val="el-GR"/>
        </w:rPr>
        <w:t>Η</w:t>
      </w:r>
      <w:r w:rsidR="00C84AA0">
        <w:rPr>
          <w:lang w:val="el-GR"/>
        </w:rPr>
        <w:t>-πυρρολ-2-υλο]σουλφάνυλο}</w:t>
      </w:r>
      <w:r>
        <w:rPr>
          <w:lang w:val="el-GR"/>
        </w:rPr>
        <w:t xml:space="preserve">οξικός αιθυλεστέρας </w:t>
      </w:r>
      <w:r w:rsidRPr="001D58EA">
        <w:rPr>
          <w:b/>
          <w:lang w:val="el-GR"/>
        </w:rPr>
        <w:t>299γ</w:t>
      </w:r>
      <w:r>
        <w:rPr>
          <w:lang w:val="el-GR"/>
        </w:rPr>
        <w:t xml:space="preserve"> αντέ-δρασαν με μίγμα </w:t>
      </w:r>
      <w:r w:rsidRPr="001D58EA">
        <w:t>NH</w:t>
      </w:r>
      <w:r w:rsidRPr="001D58EA">
        <w:rPr>
          <w:vertAlign w:val="subscript"/>
          <w:lang w:val="el-GR"/>
        </w:rPr>
        <w:t>4</w:t>
      </w:r>
      <w:r w:rsidRPr="001D58EA">
        <w:rPr>
          <w:lang w:val="el-GR"/>
        </w:rPr>
        <w:t>/</w:t>
      </w:r>
      <w:r w:rsidRPr="001D58EA">
        <w:t>Cl</w:t>
      </w:r>
      <w:r w:rsidRPr="00A21B8A">
        <w:rPr>
          <w:lang w:val="el-GR"/>
        </w:rPr>
        <w:t xml:space="preserve"> </w:t>
      </w:r>
      <w:r>
        <w:rPr>
          <w:lang w:val="el-GR"/>
        </w:rPr>
        <w:t xml:space="preserve"> δίνοντας αντίστοιχα μίγματα υδροξυλαμινών και αμινών. Η πορεία της αντίδρασης προέβλεπε την ενδομοριακή σύλληψη της εν τω γεννάσθαι δημιουργούμενης νιτρώδο ένωσης από το, σχηματιζόμενο</w:t>
      </w:r>
      <w:r w:rsidR="00DD0D2E">
        <w:rPr>
          <w:lang w:val="el-GR"/>
        </w:rPr>
        <w:t xml:space="preserve"> </w:t>
      </w:r>
      <w:r>
        <w:rPr>
          <w:lang w:val="el-GR"/>
        </w:rPr>
        <w:t>με την επίδραση της βάσης, καρβανιόν προς το σχηματισμό πυρρολοβενζοθειαδιαζεπινών. Με σκοπό τη</w:t>
      </w:r>
      <w:r w:rsidR="002031E7">
        <w:rPr>
          <w:lang w:val="el-GR"/>
        </w:rPr>
        <w:t>ν</w:t>
      </w:r>
      <w:r>
        <w:rPr>
          <w:lang w:val="el-GR"/>
        </w:rPr>
        <w:t xml:space="preserve"> αύξηση της οξύτητας των υδρογόνων της μεθυλενο ομάδας οι ενώσεις </w:t>
      </w:r>
      <w:r w:rsidRPr="00DD0D2E">
        <w:rPr>
          <w:b/>
          <w:lang w:val="el-GR"/>
        </w:rPr>
        <w:t>299α</w:t>
      </w:r>
      <w:r>
        <w:rPr>
          <w:lang w:val="el-GR"/>
        </w:rPr>
        <w:t xml:space="preserve"> και </w:t>
      </w:r>
      <w:r w:rsidRPr="00DD0D2E">
        <w:rPr>
          <w:b/>
          <w:lang w:val="el-GR"/>
        </w:rPr>
        <w:t>299β</w:t>
      </w:r>
      <w:r>
        <w:rPr>
          <w:lang w:val="el-GR"/>
        </w:rPr>
        <w:t xml:space="preserve"> οξειδώθηκαν προς </w:t>
      </w:r>
      <w:r w:rsidR="00C84AA0">
        <w:rPr>
          <w:lang w:val="el-GR"/>
        </w:rPr>
        <w:t xml:space="preserve"> </w:t>
      </w:r>
      <w:r>
        <w:rPr>
          <w:lang w:val="el-GR"/>
        </w:rPr>
        <w:t>τις 1-{[1-(2-νιτροφαίνυλο)-1</w:t>
      </w:r>
      <w:r w:rsidRPr="00C84AA0">
        <w:rPr>
          <w:i/>
          <w:lang w:val="el-GR"/>
        </w:rPr>
        <w:t>Η</w:t>
      </w:r>
      <w:r>
        <w:rPr>
          <w:lang w:val="el-GR"/>
        </w:rPr>
        <w:t xml:space="preserve">-πυρρολ-2-υλο]σουλφόνυλο}ακετόνη </w:t>
      </w:r>
      <w:r w:rsidRPr="00DD0D2E">
        <w:rPr>
          <w:b/>
          <w:lang w:val="el-GR"/>
        </w:rPr>
        <w:t>304</w:t>
      </w:r>
      <w:r>
        <w:rPr>
          <w:lang w:val="el-GR"/>
        </w:rPr>
        <w:t xml:space="preserve"> και 2-{[1-(2-νιτροφαίνυλο)-1</w:t>
      </w:r>
      <w:r w:rsidRPr="00C84AA0">
        <w:rPr>
          <w:i/>
          <w:lang w:val="el-GR"/>
        </w:rPr>
        <w:t>Η</w:t>
      </w:r>
      <w:r>
        <w:rPr>
          <w:lang w:val="el-GR"/>
        </w:rPr>
        <w:t xml:space="preserve">-πυρρολ-2-υλο]σουλφόνυλο}-1-φαινυλαιθαν-1-όνη </w:t>
      </w:r>
      <w:r>
        <w:rPr>
          <w:b/>
          <w:lang w:val="el-GR"/>
        </w:rPr>
        <w:t xml:space="preserve">306 </w:t>
      </w:r>
      <w:r>
        <w:rPr>
          <w:lang w:val="el-GR"/>
        </w:rPr>
        <w:t xml:space="preserve">αντίστοιχα. Όταν η σουλφώνη </w:t>
      </w:r>
      <w:r w:rsidRPr="00DD0D2E">
        <w:rPr>
          <w:b/>
          <w:lang w:val="el-GR"/>
        </w:rPr>
        <w:t>304</w:t>
      </w:r>
      <w:r>
        <w:rPr>
          <w:lang w:val="el-GR"/>
        </w:rPr>
        <w:t xml:space="preserve"> αντέδρασε με </w:t>
      </w:r>
      <w:r w:rsidRPr="00A17FAF">
        <w:t>NaOH</w:t>
      </w:r>
      <w:r w:rsidRPr="00A17FAF">
        <w:rPr>
          <w:lang w:val="el-GR"/>
        </w:rPr>
        <w:t>/</w:t>
      </w:r>
      <w:r w:rsidRPr="00A17FAF">
        <w:t>Zn</w:t>
      </w:r>
      <w:r w:rsidRPr="00A21B8A">
        <w:rPr>
          <w:lang w:val="el-GR"/>
        </w:rPr>
        <w:t xml:space="preserve"> </w:t>
      </w:r>
      <w:r>
        <w:rPr>
          <w:lang w:val="el-GR"/>
        </w:rPr>
        <w:t xml:space="preserve"> απέδωσε δυο νέες ενώσεις, την </w:t>
      </w:r>
      <w:r w:rsidR="00C84AA0">
        <w:rPr>
          <w:lang w:val="el-GR"/>
        </w:rPr>
        <w:t xml:space="preserve"> </w:t>
      </w:r>
      <w:r>
        <w:rPr>
          <w:lang w:val="el-GR"/>
        </w:rPr>
        <w:t>(2-νιτ</w:t>
      </w:r>
      <w:r w:rsidR="002031E7">
        <w:rPr>
          <w:lang w:val="el-GR"/>
        </w:rPr>
        <w:t>-</w:t>
      </w:r>
      <w:r>
        <w:rPr>
          <w:lang w:val="el-GR"/>
        </w:rPr>
        <w:t>ροφαίνυλο)-1</w:t>
      </w:r>
      <w:r w:rsidRPr="00C84AA0">
        <w:rPr>
          <w:i/>
          <w:lang w:val="el-GR"/>
        </w:rPr>
        <w:t>Η</w:t>
      </w:r>
      <w:r>
        <w:rPr>
          <w:lang w:val="el-GR"/>
        </w:rPr>
        <w:t xml:space="preserve">-πυρρολυλσουλφόνυλο}μεθάνιο </w:t>
      </w:r>
      <w:r w:rsidRPr="00DD0D2E">
        <w:rPr>
          <w:b/>
          <w:lang w:val="el-GR"/>
        </w:rPr>
        <w:t>322</w:t>
      </w:r>
      <w:r>
        <w:rPr>
          <w:lang w:val="el-GR"/>
        </w:rPr>
        <w:t xml:space="preserve"> και το</w:t>
      </w:r>
      <w:r w:rsidR="00503D6E">
        <w:rPr>
          <w:lang w:val="el-GR"/>
        </w:rPr>
        <w:t xml:space="preserve"> 2-(μεθυλοσουλφόνυλο)-1-(2-νιτροφαίνυλο)-1</w:t>
      </w:r>
      <w:r w:rsidR="00503D6E" w:rsidRPr="00503D6E">
        <w:rPr>
          <w:i/>
          <w:lang w:val="el-GR"/>
        </w:rPr>
        <w:t>Η</w:t>
      </w:r>
      <w:r w:rsidR="00503D6E">
        <w:rPr>
          <w:lang w:val="el-GR"/>
        </w:rPr>
        <w:t xml:space="preserve">-πυρρόλιο </w:t>
      </w:r>
      <w:r w:rsidR="00503D6E" w:rsidRPr="00DD0D2E">
        <w:rPr>
          <w:b/>
          <w:lang w:val="el-GR"/>
        </w:rPr>
        <w:t>323</w:t>
      </w:r>
      <w:r w:rsidR="00503D6E">
        <w:rPr>
          <w:lang w:val="el-GR"/>
        </w:rPr>
        <w:t xml:space="preserve">, τα οποία μπορούν να θεωρηθούν ως προϊόντα μιας ασυνήθιστης </w:t>
      </w:r>
      <w:r w:rsidR="00503D6E">
        <w:t>Truce</w:t>
      </w:r>
      <w:r w:rsidR="00503D6E" w:rsidRPr="00503D6E">
        <w:rPr>
          <w:lang w:val="el-GR"/>
        </w:rPr>
        <w:t>-</w:t>
      </w:r>
      <w:r w:rsidR="00503D6E">
        <w:t>Smilles</w:t>
      </w:r>
      <w:r w:rsidR="00503D6E" w:rsidRPr="00503D6E">
        <w:rPr>
          <w:lang w:val="el-GR"/>
        </w:rPr>
        <w:t xml:space="preserve"> </w:t>
      </w:r>
      <w:r w:rsidR="00503D6E">
        <w:rPr>
          <w:lang w:val="el-GR"/>
        </w:rPr>
        <w:t>ανακατάταξης. Το παραπάνω αποτέλεσμα αποδείχθηκε επα</w:t>
      </w:r>
      <w:r w:rsidR="002031E7">
        <w:rPr>
          <w:lang w:val="el-GR"/>
        </w:rPr>
        <w:t>-</w:t>
      </w:r>
      <w:r w:rsidR="00503D6E">
        <w:rPr>
          <w:lang w:val="el-GR"/>
        </w:rPr>
        <w:t>ναλήψιμο και στην περίπτωση της 1-{[1-(2-νιτροφαίνυλο)-1</w:t>
      </w:r>
      <w:r w:rsidR="00503D6E" w:rsidRPr="00C84AA0">
        <w:rPr>
          <w:i/>
          <w:lang w:val="el-GR"/>
        </w:rPr>
        <w:t>Η</w:t>
      </w:r>
      <w:r w:rsidR="00503D6E">
        <w:rPr>
          <w:lang w:val="el-GR"/>
        </w:rPr>
        <w:t>-πυρρολ-2-υλο]σουλφίνυ</w:t>
      </w:r>
      <w:r w:rsidR="002031E7">
        <w:rPr>
          <w:lang w:val="el-GR"/>
        </w:rPr>
        <w:t>-</w:t>
      </w:r>
      <w:r w:rsidR="00503D6E">
        <w:rPr>
          <w:lang w:val="el-GR"/>
        </w:rPr>
        <w:t xml:space="preserve">λο}ακετόνης </w:t>
      </w:r>
      <w:r w:rsidR="00503D6E" w:rsidRPr="00DD0D2E">
        <w:rPr>
          <w:b/>
          <w:lang w:val="el-GR"/>
        </w:rPr>
        <w:t>324</w:t>
      </w:r>
      <w:r w:rsidR="00503D6E">
        <w:rPr>
          <w:lang w:val="el-GR"/>
        </w:rPr>
        <w:t xml:space="preserve"> από την οποία απομονώθηκε το 2-νιτροβένζυλο-1</w:t>
      </w:r>
      <w:r w:rsidR="00503D6E" w:rsidRPr="00DD0D2E">
        <w:rPr>
          <w:i/>
          <w:lang w:val="el-GR"/>
        </w:rPr>
        <w:t>Η</w:t>
      </w:r>
      <w:r w:rsidR="00503D6E">
        <w:rPr>
          <w:lang w:val="el-GR"/>
        </w:rPr>
        <w:t>-2-πυρρολυλοσου</w:t>
      </w:r>
      <w:r w:rsidR="002031E7">
        <w:rPr>
          <w:lang w:val="el-GR"/>
        </w:rPr>
        <w:t>-</w:t>
      </w:r>
      <w:r w:rsidR="00503D6E">
        <w:rPr>
          <w:lang w:val="el-GR"/>
        </w:rPr>
        <w:t xml:space="preserve">λφοξείδιο </w:t>
      </w:r>
      <w:r w:rsidR="00503D6E" w:rsidRPr="00DD0D2E">
        <w:rPr>
          <w:b/>
          <w:lang w:val="el-GR"/>
        </w:rPr>
        <w:t>325</w:t>
      </w:r>
      <w:r w:rsidR="00503D6E">
        <w:rPr>
          <w:lang w:val="el-GR"/>
        </w:rPr>
        <w:t>. Τα 1-{[1-(2-νιτροφαίνυλο)-1</w:t>
      </w:r>
      <w:r w:rsidR="00503D6E" w:rsidRPr="00C84AA0">
        <w:rPr>
          <w:i/>
          <w:lang w:val="el-GR"/>
        </w:rPr>
        <w:t>Η</w:t>
      </w:r>
      <w:r w:rsidR="00503D6E">
        <w:rPr>
          <w:lang w:val="el-GR"/>
        </w:rPr>
        <w:t>-πυρρολ-2-υλο]σουλφάνυλο}μεθυλοκυ</w:t>
      </w:r>
      <w:r w:rsidR="002031E7">
        <w:rPr>
          <w:lang w:val="el-GR"/>
        </w:rPr>
        <w:t>-</w:t>
      </w:r>
      <w:r w:rsidR="00503D6E">
        <w:rPr>
          <w:lang w:val="el-GR"/>
        </w:rPr>
        <w:t xml:space="preserve">ανίδιο </w:t>
      </w:r>
      <w:r w:rsidR="00503D6E" w:rsidRPr="00DD0D2E">
        <w:rPr>
          <w:b/>
          <w:lang w:val="el-GR"/>
        </w:rPr>
        <w:t>327α</w:t>
      </w:r>
      <w:r w:rsidR="00503D6E">
        <w:rPr>
          <w:lang w:val="el-GR"/>
        </w:rPr>
        <w:t>, 1-{[1-(2-νιτροφαίνυλο)-1</w:t>
      </w:r>
      <w:r w:rsidR="00503D6E" w:rsidRPr="00C84AA0">
        <w:rPr>
          <w:i/>
          <w:lang w:val="el-GR"/>
        </w:rPr>
        <w:t>Η</w:t>
      </w:r>
      <w:r w:rsidR="00503D6E">
        <w:rPr>
          <w:lang w:val="el-GR"/>
        </w:rPr>
        <w:t xml:space="preserve">-πυρρολ-2-υλο]σουλφάνυλο}ακετόνη </w:t>
      </w:r>
      <w:r w:rsidR="00503D6E" w:rsidRPr="00DD0D2E">
        <w:rPr>
          <w:b/>
          <w:lang w:val="el-GR"/>
        </w:rPr>
        <w:t>299α</w:t>
      </w:r>
      <w:r w:rsidR="00503D6E">
        <w:rPr>
          <w:lang w:val="el-GR"/>
        </w:rPr>
        <w:t xml:space="preserve"> και </w:t>
      </w:r>
      <w:r w:rsidR="00503D6E">
        <w:rPr>
          <w:lang w:val="el-GR"/>
        </w:rPr>
        <w:lastRenderedPageBreak/>
        <w:t>2-{[1-(2-νιτροφαίνυλο)-1</w:t>
      </w:r>
      <w:r w:rsidR="00503D6E" w:rsidRPr="00C84AA0">
        <w:rPr>
          <w:i/>
          <w:lang w:val="el-GR"/>
        </w:rPr>
        <w:t>Η</w:t>
      </w:r>
      <w:r w:rsidR="00503D6E">
        <w:rPr>
          <w:lang w:val="el-GR"/>
        </w:rPr>
        <w:t xml:space="preserve">-πυρρολ-2-υλο]σουλφάνυλο}-1-φαινυλαιθαν-1-όνη </w:t>
      </w:r>
      <w:r w:rsidR="00503D6E" w:rsidRPr="00DD0D2E">
        <w:rPr>
          <w:b/>
          <w:lang w:val="el-GR"/>
        </w:rPr>
        <w:t>299β</w:t>
      </w:r>
      <w:r w:rsidR="00503D6E">
        <w:rPr>
          <w:lang w:val="el-GR"/>
        </w:rPr>
        <w:t xml:space="preserve"> στην αντίδραση με </w:t>
      </w:r>
      <w:r w:rsidR="00503D6E">
        <w:t>NaBH</w:t>
      </w:r>
      <w:r w:rsidR="00503D6E" w:rsidRPr="00DD0D2E">
        <w:rPr>
          <w:vertAlign w:val="subscript"/>
          <w:lang w:val="el-GR"/>
        </w:rPr>
        <w:t>4</w:t>
      </w:r>
      <w:r w:rsidR="00503D6E" w:rsidRPr="00503D6E">
        <w:rPr>
          <w:lang w:val="el-GR"/>
        </w:rPr>
        <w:t>/</w:t>
      </w:r>
      <w:r w:rsidR="00503D6E">
        <w:t>Pd</w:t>
      </w:r>
      <w:r w:rsidR="00503D6E" w:rsidRPr="00503D6E">
        <w:rPr>
          <w:lang w:val="el-GR"/>
        </w:rPr>
        <w:t>-</w:t>
      </w:r>
      <w:r w:rsidR="00503D6E">
        <w:t>C</w:t>
      </w:r>
      <w:r w:rsidR="00503D6E">
        <w:rPr>
          <w:lang w:val="el-GR"/>
        </w:rPr>
        <w:t xml:space="preserve"> ακολούθησαν τον αναμενόμενο μηχανισμό δίνοντας τα </w:t>
      </w:r>
      <w:r w:rsidR="00DD0D2E">
        <w:rPr>
          <w:lang w:val="el-GR"/>
        </w:rPr>
        <w:t>νέες θει</w:t>
      </w:r>
      <w:r w:rsidR="00BF1764">
        <w:rPr>
          <w:lang w:val="el-GR"/>
        </w:rPr>
        <w:t>α</w:t>
      </w:r>
      <w:r w:rsidR="00DD0D2E">
        <w:rPr>
          <w:lang w:val="el-GR"/>
        </w:rPr>
        <w:t xml:space="preserve">διαζοκίνες </w:t>
      </w:r>
      <w:r w:rsidR="00DD0D2E" w:rsidRPr="00DD0D2E">
        <w:rPr>
          <w:b/>
          <w:lang w:val="el-GR"/>
        </w:rPr>
        <w:t>334</w:t>
      </w:r>
      <w:r w:rsidR="00DD0D2E">
        <w:rPr>
          <w:lang w:val="el-GR"/>
        </w:rPr>
        <w:t xml:space="preserve">, </w:t>
      </w:r>
      <w:r w:rsidR="00DD0D2E" w:rsidRPr="00DD0D2E">
        <w:rPr>
          <w:b/>
          <w:lang w:val="el-GR"/>
        </w:rPr>
        <w:t>340α</w:t>
      </w:r>
      <w:r w:rsidR="00DD0D2E">
        <w:rPr>
          <w:lang w:val="el-GR"/>
        </w:rPr>
        <w:t xml:space="preserve"> και </w:t>
      </w:r>
      <w:r w:rsidR="00DD0D2E" w:rsidRPr="00DD0D2E">
        <w:rPr>
          <w:b/>
          <w:lang w:val="el-GR"/>
        </w:rPr>
        <w:t>340β</w:t>
      </w:r>
      <w:r w:rsidR="00DD0D2E">
        <w:rPr>
          <w:lang w:val="el-GR"/>
        </w:rPr>
        <w:t xml:space="preserve"> αντίστοιχα. Η παραπάνω κυκλοποίηση αποτελεί μια νέα πορεία  σύνθεσης</w:t>
      </w:r>
      <w:r w:rsidR="00244D1D">
        <w:rPr>
          <w:lang w:val="el-GR"/>
        </w:rPr>
        <w:t xml:space="preserve"> </w:t>
      </w:r>
      <w:r w:rsidR="00DD0D2E">
        <w:rPr>
          <w:lang w:val="el-GR"/>
        </w:rPr>
        <w:t>πυρρολοβενζοθειαδιαζοκινών.</w:t>
      </w:r>
    </w:p>
    <w:p w:rsidR="00E22A27" w:rsidRDefault="005F1ED9" w:rsidP="001D58EA">
      <w:pPr>
        <w:jc w:val="both"/>
        <w:rPr>
          <w:lang w:val="el-GR"/>
        </w:rPr>
      </w:pPr>
      <w:r>
        <w:rPr>
          <w:lang w:val="el-GR"/>
        </w:rPr>
        <w:tab/>
        <w:t xml:space="preserve">Το 1-(2-νιτροφαίνυλο)-2-αμινομεθυλοπυρρόλιο </w:t>
      </w:r>
      <w:r w:rsidRPr="00E22A27">
        <w:rPr>
          <w:b/>
          <w:lang w:val="el-GR"/>
        </w:rPr>
        <w:t>351</w:t>
      </w:r>
      <w:r>
        <w:rPr>
          <w:lang w:val="el-GR"/>
        </w:rPr>
        <w:t xml:space="preserve"> αντιδρώντας με </w:t>
      </w:r>
      <w:r w:rsidRPr="001D58EA">
        <w:t>NH</w:t>
      </w:r>
      <w:r w:rsidRPr="001D58EA">
        <w:rPr>
          <w:vertAlign w:val="subscript"/>
          <w:lang w:val="el-GR"/>
        </w:rPr>
        <w:t>4</w:t>
      </w:r>
      <w:r w:rsidRPr="001D58EA">
        <w:rPr>
          <w:lang w:val="el-GR"/>
        </w:rPr>
        <w:t>/</w:t>
      </w:r>
      <w:r w:rsidRPr="001D58EA">
        <w:t>Cl</w:t>
      </w:r>
      <w:r w:rsidRPr="00A21B8A">
        <w:rPr>
          <w:lang w:val="el-GR"/>
        </w:rPr>
        <w:t xml:space="preserve"> </w:t>
      </w:r>
      <w:r>
        <w:rPr>
          <w:lang w:val="el-GR"/>
        </w:rPr>
        <w:t xml:space="preserve"> έδωσε την 6</w:t>
      </w:r>
      <w:r w:rsidRPr="005F1ED9">
        <w:rPr>
          <w:i/>
          <w:lang w:val="el-GR"/>
        </w:rPr>
        <w:t>Η</w:t>
      </w:r>
      <w:r>
        <w:rPr>
          <w:lang w:val="el-GR"/>
        </w:rPr>
        <w:t>-πυρρολο[2,1-</w:t>
      </w:r>
      <w:r>
        <w:t>d</w:t>
      </w:r>
      <w:r w:rsidRPr="005F1ED9">
        <w:rPr>
          <w:lang w:val="el-GR"/>
        </w:rPr>
        <w:t>][1,2,5]</w:t>
      </w:r>
      <w:r>
        <w:rPr>
          <w:lang w:val="el-GR"/>
        </w:rPr>
        <w:t xml:space="preserve">βενζοτριαζεπίνη </w:t>
      </w:r>
      <w:r w:rsidRPr="00E22A27">
        <w:rPr>
          <w:b/>
          <w:lang w:val="el-GR"/>
        </w:rPr>
        <w:t>354</w:t>
      </w:r>
      <w:r>
        <w:rPr>
          <w:lang w:val="el-GR"/>
        </w:rPr>
        <w:t xml:space="preserve"> ενώ </w:t>
      </w:r>
      <w:r w:rsidR="005A06F5">
        <w:rPr>
          <w:lang w:val="el-GR"/>
        </w:rPr>
        <w:t>αντιδρώντας</w:t>
      </w:r>
      <w:r>
        <w:rPr>
          <w:lang w:val="el-GR"/>
        </w:rPr>
        <w:t xml:space="preserve"> με </w:t>
      </w:r>
      <w:r w:rsidR="00A17FAF" w:rsidRPr="00A17FAF">
        <w:t>NaOH</w:t>
      </w:r>
      <w:r w:rsidR="00A17FAF" w:rsidRPr="00A17FAF">
        <w:rPr>
          <w:lang w:val="el-GR"/>
        </w:rPr>
        <w:t>/</w:t>
      </w:r>
      <w:r w:rsidR="00A17FAF" w:rsidRPr="00A17FAF">
        <w:t>Zn</w:t>
      </w:r>
      <w:r w:rsidR="00A17FAF" w:rsidRPr="00A21B8A">
        <w:rPr>
          <w:lang w:val="el-GR"/>
        </w:rPr>
        <w:t xml:space="preserve"> </w:t>
      </w:r>
      <w:r w:rsidR="00A17FAF">
        <w:rPr>
          <w:lang w:val="el-GR"/>
        </w:rPr>
        <w:t xml:space="preserve"> οδήγησε στην απομόνωση της 4,5-διϋδρο-6</w:t>
      </w:r>
      <w:r w:rsidR="00A17FAF" w:rsidRPr="005F1ED9">
        <w:rPr>
          <w:i/>
          <w:lang w:val="el-GR"/>
        </w:rPr>
        <w:t>Η</w:t>
      </w:r>
      <w:r w:rsidR="00A17FAF">
        <w:rPr>
          <w:lang w:val="el-GR"/>
        </w:rPr>
        <w:t>-πυρρολο[2,1-</w:t>
      </w:r>
      <w:r w:rsidR="00A17FAF">
        <w:t>d</w:t>
      </w:r>
      <w:r w:rsidR="00A17FAF" w:rsidRPr="005F1ED9">
        <w:rPr>
          <w:lang w:val="el-GR"/>
        </w:rPr>
        <w:t>][1,2,5]</w:t>
      </w:r>
      <w:r w:rsidR="00A17FAF">
        <w:rPr>
          <w:lang w:val="el-GR"/>
        </w:rPr>
        <w:t xml:space="preserve">βενζοτριαζεπίν-6-όλης </w:t>
      </w:r>
      <w:r w:rsidR="00A17FAF" w:rsidRPr="00E22A27">
        <w:rPr>
          <w:b/>
          <w:lang w:val="el-GR"/>
        </w:rPr>
        <w:t>356</w:t>
      </w:r>
      <w:r w:rsidR="00A17FAF">
        <w:rPr>
          <w:lang w:val="el-GR"/>
        </w:rPr>
        <w:t xml:space="preserve">. Η παραπάνω μέθοδος, που συνίσταται στην ενδομοριακή </w:t>
      </w:r>
      <w:r w:rsidR="005A06F5">
        <w:rPr>
          <w:lang w:val="el-GR"/>
        </w:rPr>
        <w:t>συμπύκνωση</w:t>
      </w:r>
      <w:r w:rsidR="00A17FAF">
        <w:rPr>
          <w:lang w:val="el-GR"/>
        </w:rPr>
        <w:t xml:space="preserve"> αρυλονιτροαμινών, αποτελεί μια νέα μέθοδο για τη σύνθεση πυρρολοβενζοτριαζεπινών. Στη συνέχεια επεκτάθηκε και</w:t>
      </w:r>
      <w:r w:rsidR="00E22A27">
        <w:rPr>
          <w:lang w:val="el-GR"/>
        </w:rPr>
        <w:t xml:space="preserve"> στα</w:t>
      </w:r>
      <w:r w:rsidR="00A17FAF">
        <w:rPr>
          <w:lang w:val="el-GR"/>
        </w:rPr>
        <w:t xml:space="preserve"> αρυλονιτροαμίδια. Ειδικότερα το 1-(2-νιτροφαίνυλο)-1</w:t>
      </w:r>
      <w:r w:rsidR="00A17FAF" w:rsidRPr="00A17FAF">
        <w:rPr>
          <w:i/>
          <w:lang w:val="el-GR"/>
        </w:rPr>
        <w:t>Η</w:t>
      </w:r>
      <w:r w:rsidR="00A17FAF">
        <w:rPr>
          <w:lang w:val="el-GR"/>
        </w:rPr>
        <w:t xml:space="preserve">-πυρρολο-2-καρβοϋδραζίδιο </w:t>
      </w:r>
      <w:r w:rsidR="00A17FAF" w:rsidRPr="00E22A27">
        <w:rPr>
          <w:b/>
          <w:lang w:val="el-GR"/>
        </w:rPr>
        <w:t>371</w:t>
      </w:r>
      <w:r w:rsidR="00A17FAF">
        <w:rPr>
          <w:lang w:val="el-GR"/>
        </w:rPr>
        <w:t xml:space="preserve"> αντιδρώντας με </w:t>
      </w:r>
      <w:r w:rsidR="00A17FAF" w:rsidRPr="001D58EA">
        <w:t>NH</w:t>
      </w:r>
      <w:r w:rsidR="00A17FAF" w:rsidRPr="001D58EA">
        <w:rPr>
          <w:vertAlign w:val="subscript"/>
          <w:lang w:val="el-GR"/>
        </w:rPr>
        <w:t>4</w:t>
      </w:r>
      <w:r w:rsidR="00A17FAF" w:rsidRPr="001D58EA">
        <w:rPr>
          <w:lang w:val="el-GR"/>
        </w:rPr>
        <w:t>/</w:t>
      </w:r>
      <w:r w:rsidR="00A17FAF" w:rsidRPr="001D58EA">
        <w:t>Cl</w:t>
      </w:r>
      <w:r w:rsidR="00A17FAF" w:rsidRPr="00A21B8A">
        <w:rPr>
          <w:lang w:val="el-GR"/>
        </w:rPr>
        <w:t xml:space="preserve"> </w:t>
      </w:r>
      <w:r w:rsidR="00A17FAF">
        <w:rPr>
          <w:lang w:val="el-GR"/>
        </w:rPr>
        <w:t xml:space="preserve"> έδωσε ως προϊόν την 4</w:t>
      </w:r>
      <w:r w:rsidR="00A17FAF" w:rsidRPr="00A17FAF">
        <w:rPr>
          <w:i/>
          <w:lang w:val="el-GR"/>
        </w:rPr>
        <w:t>Η</w:t>
      </w:r>
      <w:r w:rsidR="00A17FAF">
        <w:rPr>
          <w:lang w:val="el-GR"/>
        </w:rPr>
        <w:t>-πυρρολο[2,1</w:t>
      </w:r>
      <w:r w:rsidR="00A17FAF" w:rsidRPr="00A17FAF">
        <w:rPr>
          <w:lang w:val="el-GR"/>
        </w:rPr>
        <w:t>-</w:t>
      </w:r>
      <w:r w:rsidR="00A17FAF">
        <w:t>d</w:t>
      </w:r>
      <w:r w:rsidR="00A17FAF" w:rsidRPr="00A17FAF">
        <w:rPr>
          <w:lang w:val="el-GR"/>
        </w:rPr>
        <w:t>][1,2,5]</w:t>
      </w:r>
      <w:r w:rsidR="00A17FAF">
        <w:rPr>
          <w:lang w:val="el-GR"/>
        </w:rPr>
        <w:t xml:space="preserve">βενζοτριαζεπιν-4-όνη </w:t>
      </w:r>
      <w:r w:rsidR="00A17FAF" w:rsidRPr="00E22A27">
        <w:rPr>
          <w:b/>
          <w:lang w:val="el-GR"/>
        </w:rPr>
        <w:t>377</w:t>
      </w:r>
      <w:r w:rsidR="00A17FAF">
        <w:rPr>
          <w:lang w:val="el-GR"/>
        </w:rPr>
        <w:t xml:space="preserve"> ενώ, απρόσμενα, το1-(2-νιτροφαίνυλο)-</w:t>
      </w:r>
      <w:r w:rsidR="00A17FAF" w:rsidRPr="00E22A27">
        <w:rPr>
          <w:i/>
          <w:lang w:val="el-GR"/>
        </w:rPr>
        <w:t>Ν</w:t>
      </w:r>
      <w:r w:rsidR="00A17FAF">
        <w:rPr>
          <w:lang w:val="el-GR"/>
        </w:rPr>
        <w:t>-βενζυλο-1</w:t>
      </w:r>
      <w:r w:rsidR="00A17FAF" w:rsidRPr="00A17FAF">
        <w:rPr>
          <w:i/>
          <w:lang w:val="el-GR"/>
        </w:rPr>
        <w:t>Η</w:t>
      </w:r>
      <w:r w:rsidR="00A17FAF">
        <w:rPr>
          <w:lang w:val="el-GR"/>
        </w:rPr>
        <w:t xml:space="preserve">-πυρρολο-2-καρβοξαμίδιο </w:t>
      </w:r>
      <w:r w:rsidR="00A17FAF" w:rsidRPr="00E22A27">
        <w:rPr>
          <w:b/>
          <w:lang w:val="el-GR"/>
        </w:rPr>
        <w:t>365</w:t>
      </w:r>
      <w:r w:rsidR="00A17FAF">
        <w:rPr>
          <w:lang w:val="el-GR"/>
        </w:rPr>
        <w:t xml:space="preserve"> με </w:t>
      </w:r>
      <w:r w:rsidR="00A17FAF" w:rsidRPr="00A17FAF">
        <w:t>NaOH</w:t>
      </w:r>
      <w:r w:rsidR="00A17FAF" w:rsidRPr="00A17FAF">
        <w:rPr>
          <w:lang w:val="el-GR"/>
        </w:rPr>
        <w:t>/</w:t>
      </w:r>
      <w:r w:rsidR="00A17FAF" w:rsidRPr="00A17FAF">
        <w:t>Zn</w:t>
      </w:r>
      <w:r w:rsidR="00A17FAF" w:rsidRPr="00A21B8A">
        <w:rPr>
          <w:lang w:val="el-GR"/>
        </w:rPr>
        <w:t xml:space="preserve"> </w:t>
      </w:r>
      <w:r w:rsidR="00A17FAF">
        <w:rPr>
          <w:lang w:val="el-GR"/>
        </w:rPr>
        <w:t xml:space="preserve"> οδήγησε στην 5-βενζυλο</w:t>
      </w:r>
      <w:r w:rsidR="005A68E9">
        <w:rPr>
          <w:lang w:val="el-GR"/>
        </w:rPr>
        <w:t>-</w:t>
      </w:r>
      <w:r w:rsidR="00A17FAF">
        <w:rPr>
          <w:lang w:val="el-GR"/>
        </w:rPr>
        <w:t>πυρρολο[1,2-</w:t>
      </w:r>
      <w:r w:rsidR="00A17FAF">
        <w:t>a</w:t>
      </w:r>
      <w:r w:rsidR="00A17FAF">
        <w:rPr>
          <w:lang w:val="el-GR"/>
        </w:rPr>
        <w:t>]κινοξαλιν-4(5</w:t>
      </w:r>
      <w:r w:rsidR="00A17FAF" w:rsidRPr="00A17FAF">
        <w:rPr>
          <w:i/>
          <w:lang w:val="el-GR"/>
        </w:rPr>
        <w:t>Η</w:t>
      </w:r>
      <w:r w:rsidR="00A17FAF">
        <w:rPr>
          <w:lang w:val="el-GR"/>
        </w:rPr>
        <w:t xml:space="preserve">)-όνη </w:t>
      </w:r>
      <w:r w:rsidR="00A17FAF" w:rsidRPr="00E22A27">
        <w:rPr>
          <w:b/>
          <w:lang w:val="el-GR"/>
        </w:rPr>
        <w:t>370</w:t>
      </w:r>
      <w:r w:rsidR="00A17FAF">
        <w:rPr>
          <w:lang w:val="el-GR"/>
        </w:rPr>
        <w:t xml:space="preserve">. </w:t>
      </w:r>
      <w:r w:rsidR="004D45F3">
        <w:rPr>
          <w:lang w:val="el-GR"/>
        </w:rPr>
        <w:t>Εντυπωσιακή αποδείχθηκε η αναπάντεχη μετα</w:t>
      </w:r>
      <w:r w:rsidR="005A68E9">
        <w:rPr>
          <w:lang w:val="el-GR"/>
        </w:rPr>
        <w:t>-</w:t>
      </w:r>
      <w:r w:rsidR="004D45F3">
        <w:rPr>
          <w:lang w:val="el-GR"/>
        </w:rPr>
        <w:t xml:space="preserve">τροπή του αμιδίου </w:t>
      </w:r>
      <w:r w:rsidR="004D45F3" w:rsidRPr="00E22A27">
        <w:rPr>
          <w:b/>
          <w:lang w:val="el-GR"/>
        </w:rPr>
        <w:t>365</w:t>
      </w:r>
      <w:r w:rsidR="004D45F3">
        <w:rPr>
          <w:lang w:val="el-GR"/>
        </w:rPr>
        <w:t xml:space="preserve">, </w:t>
      </w:r>
      <w:r w:rsidR="00BF1764">
        <w:rPr>
          <w:lang w:val="el-GR"/>
        </w:rPr>
        <w:t>υπό</w:t>
      </w:r>
      <w:r w:rsidR="004D45F3">
        <w:rPr>
          <w:lang w:val="el-GR"/>
        </w:rPr>
        <w:t xml:space="preserve"> την επίδραση του αναγωγικού αντιδραστηρίου </w:t>
      </w:r>
      <w:r w:rsidR="004D45F3">
        <w:t>LiAlH</w:t>
      </w:r>
      <w:r w:rsidR="004D45F3" w:rsidRPr="00E22A27">
        <w:rPr>
          <w:vertAlign w:val="subscript"/>
          <w:lang w:val="el-GR"/>
        </w:rPr>
        <w:t>4</w:t>
      </w:r>
      <w:r w:rsidR="004D45F3">
        <w:rPr>
          <w:lang w:val="el-GR"/>
        </w:rPr>
        <w:t>, προς το 1-βενζυλο-2-(1</w:t>
      </w:r>
      <w:r w:rsidR="004D45F3" w:rsidRPr="00E22A27">
        <w:rPr>
          <w:i/>
          <w:lang w:val="el-GR"/>
        </w:rPr>
        <w:t>Η</w:t>
      </w:r>
      <w:r w:rsidR="004D45F3">
        <w:rPr>
          <w:lang w:val="el-GR"/>
        </w:rPr>
        <w:t>-πυρρολ-2-υλο)-1</w:t>
      </w:r>
      <w:r w:rsidR="004D45F3" w:rsidRPr="00E22A27">
        <w:rPr>
          <w:i/>
          <w:lang w:val="el-GR"/>
        </w:rPr>
        <w:t>Η</w:t>
      </w:r>
      <w:r w:rsidR="004D45F3">
        <w:rPr>
          <w:lang w:val="el-GR"/>
        </w:rPr>
        <w:t xml:space="preserve">-βενζιμιδαζόλιο </w:t>
      </w:r>
      <w:r w:rsidR="004D45F3" w:rsidRPr="00E22A27">
        <w:rPr>
          <w:b/>
          <w:lang w:val="el-GR"/>
        </w:rPr>
        <w:t>387</w:t>
      </w:r>
      <w:r w:rsidR="004D45F3">
        <w:rPr>
          <w:lang w:val="el-GR"/>
        </w:rPr>
        <w:t xml:space="preserve"> </w:t>
      </w:r>
      <w:r w:rsidR="00E22A27">
        <w:rPr>
          <w:lang w:val="el-GR"/>
        </w:rPr>
        <w:t>εισάγοντας</w:t>
      </w:r>
      <w:r w:rsidR="004D45F3">
        <w:rPr>
          <w:lang w:val="el-GR"/>
        </w:rPr>
        <w:t xml:space="preserve"> κατά αυτό τον τρόπο μια </w:t>
      </w:r>
      <w:r w:rsidR="00E22A27">
        <w:rPr>
          <w:lang w:val="el-GR"/>
        </w:rPr>
        <w:t>νέα</w:t>
      </w:r>
      <w:r w:rsidR="004D45F3">
        <w:rPr>
          <w:lang w:val="el-GR"/>
        </w:rPr>
        <w:t xml:space="preserve"> ενδιαφέρουσα μέθοδο για τη σύνθεση</w:t>
      </w:r>
      <w:r w:rsidR="00E22A27">
        <w:rPr>
          <w:lang w:val="el-GR"/>
        </w:rPr>
        <w:t xml:space="preserve"> πυρρολ</w:t>
      </w:r>
      <w:r w:rsidR="004D45F3">
        <w:rPr>
          <w:lang w:val="el-GR"/>
        </w:rPr>
        <w:t>οβενζιμιδαζολίων</w:t>
      </w:r>
      <w:r w:rsidR="00E22A27">
        <w:rPr>
          <w:lang w:val="el-GR"/>
        </w:rPr>
        <w:t>.</w:t>
      </w:r>
    </w:p>
    <w:p w:rsidR="00DD0D2E" w:rsidRPr="00FC0D16" w:rsidRDefault="00E22A27" w:rsidP="001D58EA">
      <w:pPr>
        <w:jc w:val="both"/>
        <w:rPr>
          <w:lang w:val="el-GR"/>
        </w:rPr>
      </w:pPr>
      <w:r>
        <w:rPr>
          <w:lang w:val="el-GR"/>
        </w:rPr>
        <w:tab/>
        <w:t xml:space="preserve">Τέλος </w:t>
      </w:r>
      <w:r w:rsidR="005A68E9">
        <w:rPr>
          <w:lang w:val="el-GR"/>
        </w:rPr>
        <w:t>η χρήση αντιδραστηρίων, όπως το θειοφωσγένιο και το τριφωσγένιο, από-δείχθηκε αποτελεσματικός στη σύνθεση τρικυκλικών δακτυλίων, αντιδρώντας με κατάλ-ληλες αρωματικές αμίνες. Έτσι, η (2-αμινοφαινυλο)(1</w:t>
      </w:r>
      <w:r w:rsidR="005A68E9" w:rsidRPr="001E6980">
        <w:rPr>
          <w:i/>
          <w:lang w:val="el-GR"/>
        </w:rPr>
        <w:t>Η</w:t>
      </w:r>
      <w:r w:rsidR="005A68E9">
        <w:rPr>
          <w:lang w:val="el-GR"/>
        </w:rPr>
        <w:t xml:space="preserve">-πυρρολ-3-υλο)μεθανόνη </w:t>
      </w:r>
      <w:r w:rsidR="005A68E9" w:rsidRPr="001E6980">
        <w:rPr>
          <w:b/>
          <w:lang w:val="el-GR"/>
        </w:rPr>
        <w:t>252</w:t>
      </w:r>
      <w:r w:rsidR="005A68E9">
        <w:rPr>
          <w:lang w:val="el-GR"/>
        </w:rPr>
        <w:t xml:space="preserve"> αντιδρώντας με θειοφωσγένιο οδήγησε στην 10-θειοξο-9</w:t>
      </w:r>
      <w:r w:rsidR="005A68E9" w:rsidRPr="001E6980">
        <w:rPr>
          <w:i/>
          <w:lang w:val="el-GR"/>
        </w:rPr>
        <w:t>Η</w:t>
      </w:r>
      <w:r w:rsidR="005A68E9">
        <w:rPr>
          <w:lang w:val="el-GR"/>
        </w:rPr>
        <w:t>-πυρρολο[2,3-</w:t>
      </w:r>
      <w:r w:rsidR="005A68E9">
        <w:t>c</w:t>
      </w:r>
      <w:r w:rsidR="005A68E9">
        <w:rPr>
          <w:lang w:val="el-GR"/>
        </w:rPr>
        <w:t>][1] βενζαζε</w:t>
      </w:r>
      <w:r w:rsidR="001E6980">
        <w:rPr>
          <w:lang w:val="el-GR"/>
        </w:rPr>
        <w:t>-</w:t>
      </w:r>
      <w:r w:rsidR="005A68E9">
        <w:rPr>
          <w:lang w:val="el-GR"/>
        </w:rPr>
        <w:t>πίν-4(1</w:t>
      </w:r>
      <w:r w:rsidR="005A68E9" w:rsidRPr="001E6980">
        <w:rPr>
          <w:i/>
          <w:lang w:val="el-GR"/>
        </w:rPr>
        <w:t>Η</w:t>
      </w:r>
      <w:r w:rsidR="005A68E9">
        <w:rPr>
          <w:lang w:val="el-GR"/>
        </w:rPr>
        <w:t xml:space="preserve">)-όνη </w:t>
      </w:r>
      <w:r w:rsidR="005A68E9" w:rsidRPr="001E6980">
        <w:rPr>
          <w:b/>
          <w:lang w:val="el-GR"/>
        </w:rPr>
        <w:t>390</w:t>
      </w:r>
      <w:r w:rsidR="005A68E9">
        <w:rPr>
          <w:lang w:val="el-GR"/>
        </w:rPr>
        <w:t>, ενώ από τις 2-(1</w:t>
      </w:r>
      <w:r w:rsidR="005A68E9" w:rsidRPr="001E6980">
        <w:rPr>
          <w:i/>
          <w:lang w:val="el-GR"/>
        </w:rPr>
        <w:t>Η</w:t>
      </w:r>
      <w:r w:rsidR="001E6980">
        <w:rPr>
          <w:lang w:val="el-GR"/>
        </w:rPr>
        <w:t xml:space="preserve">-πυρρολ-2 και 3-υλομεθυλο)ανιλίνες </w:t>
      </w:r>
      <w:r w:rsidR="001E6980" w:rsidRPr="001E6980">
        <w:rPr>
          <w:b/>
          <w:lang w:val="el-GR"/>
        </w:rPr>
        <w:t>283</w:t>
      </w:r>
      <w:r w:rsidR="001E6980">
        <w:rPr>
          <w:lang w:val="el-GR"/>
        </w:rPr>
        <w:t xml:space="preserve"> και </w:t>
      </w:r>
      <w:r w:rsidR="001E6980" w:rsidRPr="001E6980">
        <w:rPr>
          <w:b/>
          <w:lang w:val="el-GR"/>
        </w:rPr>
        <w:t>277</w:t>
      </w:r>
      <w:r w:rsidR="001E6980">
        <w:rPr>
          <w:lang w:val="el-GR"/>
        </w:rPr>
        <w:t>, με αντίδραση με τριφωσγένιο, απομονώθηκαν η 5,10-διϋδροπυρρολο[3,2-</w:t>
      </w:r>
      <w:r w:rsidR="001E6980">
        <w:t>c</w:t>
      </w:r>
      <w:r w:rsidR="001E6980" w:rsidRPr="001E6980">
        <w:rPr>
          <w:lang w:val="el-GR"/>
        </w:rPr>
        <w:t>]</w:t>
      </w:r>
      <w:r w:rsidR="001E6980">
        <w:rPr>
          <w:lang w:val="el-GR"/>
        </w:rPr>
        <w:t>[1]βενζαζε-πιν-4(1</w:t>
      </w:r>
      <w:r w:rsidR="001E6980" w:rsidRPr="001E6980">
        <w:rPr>
          <w:i/>
          <w:lang w:val="el-GR"/>
        </w:rPr>
        <w:t>Η</w:t>
      </w:r>
      <w:r w:rsidR="001E6980">
        <w:rPr>
          <w:lang w:val="el-GR"/>
        </w:rPr>
        <w:t xml:space="preserve">)όνη </w:t>
      </w:r>
      <w:r w:rsidR="001E6980" w:rsidRPr="001E6980">
        <w:rPr>
          <w:b/>
          <w:lang w:val="el-GR"/>
        </w:rPr>
        <w:t>397</w:t>
      </w:r>
      <w:r w:rsidR="001E6980">
        <w:rPr>
          <w:lang w:val="el-GR"/>
        </w:rPr>
        <w:t xml:space="preserve"> και η 4,9-διϋδροπυρρολο[2,3-</w:t>
      </w:r>
      <w:r w:rsidR="001E6980">
        <w:t>c</w:t>
      </w:r>
      <w:r w:rsidR="001E6980" w:rsidRPr="001E6980">
        <w:rPr>
          <w:lang w:val="el-GR"/>
        </w:rPr>
        <w:t>]</w:t>
      </w:r>
      <w:r w:rsidR="001E6980">
        <w:rPr>
          <w:lang w:val="el-GR"/>
        </w:rPr>
        <w:t>[1]βενζαζεπιν-10(1</w:t>
      </w:r>
      <w:r w:rsidR="001E6980" w:rsidRPr="001E6980">
        <w:rPr>
          <w:i/>
          <w:lang w:val="el-GR"/>
        </w:rPr>
        <w:t>Η</w:t>
      </w:r>
      <w:r w:rsidR="001E6980">
        <w:rPr>
          <w:lang w:val="el-GR"/>
        </w:rPr>
        <w:t xml:space="preserve">)όνη </w:t>
      </w:r>
      <w:r w:rsidR="001E6980" w:rsidRPr="001E6980">
        <w:rPr>
          <w:b/>
          <w:lang w:val="el-GR"/>
        </w:rPr>
        <w:t>399</w:t>
      </w:r>
      <w:r w:rsidR="001E6980">
        <w:rPr>
          <w:lang w:val="el-GR"/>
        </w:rPr>
        <w:t xml:space="preserve"> αντίσ-τοιχα. </w:t>
      </w:r>
      <w:r w:rsidR="00F70804">
        <w:rPr>
          <w:lang w:val="el-GR"/>
        </w:rPr>
        <w:t xml:space="preserve">Ο ετεροκυκλικός δακτύλιος των ενώσεων </w:t>
      </w:r>
      <w:r w:rsidR="00F70804" w:rsidRPr="00110E00">
        <w:rPr>
          <w:b/>
          <w:lang w:val="el-GR"/>
        </w:rPr>
        <w:t>390</w:t>
      </w:r>
      <w:r w:rsidR="00F70804">
        <w:rPr>
          <w:lang w:val="el-GR"/>
        </w:rPr>
        <w:t xml:space="preserve"> και </w:t>
      </w:r>
      <w:r w:rsidR="00F70804" w:rsidRPr="00110E00">
        <w:rPr>
          <w:b/>
          <w:lang w:val="el-GR"/>
        </w:rPr>
        <w:t>399</w:t>
      </w:r>
      <w:r w:rsidR="00110E00">
        <w:rPr>
          <w:lang w:val="el-GR"/>
        </w:rPr>
        <w:t>, δε</w:t>
      </w:r>
      <w:r w:rsidR="00F70804">
        <w:rPr>
          <w:lang w:val="el-GR"/>
        </w:rPr>
        <w:t xml:space="preserve">ν αναφερθεί </w:t>
      </w:r>
      <w:r w:rsidR="00110E00">
        <w:rPr>
          <w:lang w:val="el-GR"/>
        </w:rPr>
        <w:t>έως</w:t>
      </w:r>
      <w:r w:rsidR="00F70804">
        <w:rPr>
          <w:lang w:val="el-GR"/>
        </w:rPr>
        <w:t xml:space="preserve"> τώρα στη βιβλιογραφία. Τελειώνοντας, η ινδενο[2,1-</w:t>
      </w:r>
      <w:r w:rsidR="00F70804">
        <w:t>b</w:t>
      </w:r>
      <w:r w:rsidR="00F70804" w:rsidRPr="00F70804">
        <w:rPr>
          <w:lang w:val="el-GR"/>
        </w:rPr>
        <w:t>]</w:t>
      </w:r>
      <w:r w:rsidR="00F70804">
        <w:rPr>
          <w:lang w:val="el-GR"/>
        </w:rPr>
        <w:t>πυρρολ-8(1</w:t>
      </w:r>
      <w:r w:rsidR="00F70804" w:rsidRPr="00110E00">
        <w:rPr>
          <w:i/>
          <w:lang w:val="el-GR"/>
        </w:rPr>
        <w:t>Η</w:t>
      </w:r>
      <w:r w:rsidR="00F70804">
        <w:rPr>
          <w:lang w:val="el-GR"/>
        </w:rPr>
        <w:t xml:space="preserve">)-όνη </w:t>
      </w:r>
      <w:r w:rsidR="00F70804" w:rsidRPr="00110E00">
        <w:rPr>
          <w:b/>
          <w:lang w:val="el-GR"/>
        </w:rPr>
        <w:t>402</w:t>
      </w:r>
      <w:r w:rsidR="00F70804">
        <w:rPr>
          <w:lang w:val="el-GR"/>
        </w:rPr>
        <w:t xml:space="preserve"> ήταν το προϊόν διαζώτωσης της (2-αμινοφαινυλο)(1</w:t>
      </w:r>
      <w:r w:rsidR="00F70804" w:rsidRPr="001E6980">
        <w:rPr>
          <w:i/>
          <w:lang w:val="el-GR"/>
        </w:rPr>
        <w:t>Η</w:t>
      </w:r>
      <w:r w:rsidR="00F70804">
        <w:rPr>
          <w:lang w:val="el-GR"/>
        </w:rPr>
        <w:t>-πυρρολ-2 και 3-υλο)μεθανόνη</w:t>
      </w:r>
      <w:r w:rsidR="00110E00">
        <w:rPr>
          <w:lang w:val="el-GR"/>
        </w:rPr>
        <w:t xml:space="preserve">ς </w:t>
      </w:r>
      <w:r w:rsidR="00110E00" w:rsidRPr="00110E00">
        <w:rPr>
          <w:b/>
          <w:lang w:val="el-GR"/>
        </w:rPr>
        <w:t>388</w:t>
      </w:r>
      <w:r w:rsidR="00110E00">
        <w:rPr>
          <w:lang w:val="el-GR"/>
        </w:rPr>
        <w:t>, εισάγοντας έτσι μια νέα μέθοδο σύνθεσης ινδενοπυρρολών.</w:t>
      </w:r>
    </w:p>
    <w:p w:rsidR="00A56D59" w:rsidRPr="0007430C" w:rsidRDefault="00A56D59" w:rsidP="00552837">
      <w:pPr>
        <w:jc w:val="both"/>
        <w:rPr>
          <w:lang w:val="el-GR"/>
        </w:rPr>
      </w:pPr>
    </w:p>
    <w:p w:rsidR="00A56D59" w:rsidRDefault="00A56D59" w:rsidP="00552837">
      <w:pPr>
        <w:jc w:val="both"/>
        <w:rPr>
          <w:b/>
          <w:lang w:val="el-GR"/>
        </w:rPr>
      </w:pPr>
    </w:p>
    <w:p w:rsidR="00A56D59" w:rsidRPr="00FC0D16" w:rsidRDefault="00EE6A57" w:rsidP="00A56D59">
      <w:pPr>
        <w:jc w:val="both"/>
        <w:rPr>
          <w:b/>
          <w:sz w:val="28"/>
          <w:szCs w:val="28"/>
          <w:lang w:val="el-GR"/>
        </w:rPr>
      </w:pPr>
      <w:r>
        <w:rPr>
          <w:b/>
          <w:sz w:val="28"/>
          <w:szCs w:val="28"/>
          <w:lang w:val="el-GR"/>
        </w:rPr>
        <w:t>Β</w:t>
      </w:r>
      <w:r w:rsidR="00A56D59" w:rsidRPr="00A56D59">
        <w:rPr>
          <w:b/>
          <w:sz w:val="28"/>
          <w:szCs w:val="28"/>
          <w:lang w:val="el-GR"/>
        </w:rPr>
        <w:t xml:space="preserve">. Ανάλυση Εργασιών Δημοσιευμένων </w:t>
      </w:r>
      <w:r w:rsidR="00FC0D16">
        <w:rPr>
          <w:b/>
          <w:sz w:val="28"/>
          <w:szCs w:val="28"/>
          <w:lang w:val="el-GR"/>
        </w:rPr>
        <w:t xml:space="preserve">σε Διεθνή Περιοδικά:      </w:t>
      </w:r>
      <w:r w:rsidR="00FC0D16" w:rsidRPr="00FC0D16">
        <w:rPr>
          <w:b/>
          <w:sz w:val="28"/>
          <w:szCs w:val="28"/>
          <w:lang w:val="el-GR"/>
        </w:rPr>
        <w:t xml:space="preserve">   </w:t>
      </w:r>
      <w:r w:rsidR="00FC0D16">
        <w:rPr>
          <w:b/>
          <w:sz w:val="28"/>
          <w:szCs w:val="28"/>
          <w:lang w:val="el-GR"/>
        </w:rPr>
        <w:t xml:space="preserve">    </w:t>
      </w:r>
      <w:r w:rsidR="00A56D59" w:rsidRPr="00A56D59">
        <w:rPr>
          <w:b/>
          <w:sz w:val="28"/>
          <w:szCs w:val="28"/>
          <w:lang w:val="el-GR"/>
        </w:rPr>
        <w:t xml:space="preserve">  </w:t>
      </w:r>
      <w:r w:rsidR="00054D6F">
        <w:rPr>
          <w:b/>
          <w:sz w:val="28"/>
          <w:szCs w:val="28"/>
          <w:lang w:val="el-GR"/>
        </w:rPr>
        <w:t>2</w:t>
      </w:r>
      <w:r w:rsidR="002B6E1A">
        <w:rPr>
          <w:b/>
          <w:sz w:val="28"/>
          <w:szCs w:val="28"/>
          <w:lang w:val="el-GR"/>
        </w:rPr>
        <w:t>7</w:t>
      </w:r>
    </w:p>
    <w:p w:rsidR="00A56D59" w:rsidRPr="002B6E1A" w:rsidRDefault="00A56D59" w:rsidP="00A56D59">
      <w:pPr>
        <w:jc w:val="both"/>
        <w:rPr>
          <w:sz w:val="28"/>
          <w:szCs w:val="28"/>
          <w:lang w:val="el-GR"/>
        </w:rPr>
      </w:pPr>
    </w:p>
    <w:tbl>
      <w:tblPr>
        <w:tblW w:w="0" w:type="auto"/>
        <w:tblLook w:val="01E0"/>
      </w:tblPr>
      <w:tblGrid>
        <w:gridCol w:w="468"/>
        <w:gridCol w:w="8388"/>
      </w:tblGrid>
      <w:tr w:rsidR="00A56D59" w:rsidRPr="00CE0087">
        <w:tc>
          <w:tcPr>
            <w:tcW w:w="468" w:type="dxa"/>
          </w:tcPr>
          <w:p w:rsidR="00A56D59" w:rsidRPr="000F7830" w:rsidRDefault="00A56D59" w:rsidP="000F7830">
            <w:pPr>
              <w:jc w:val="both"/>
              <w:rPr>
                <w:b/>
                <w:lang w:val="el-GR"/>
              </w:rPr>
            </w:pPr>
            <w:r w:rsidRPr="000F7830">
              <w:rPr>
                <w:b/>
                <w:lang w:val="el-GR"/>
              </w:rPr>
              <w:t>1.</w:t>
            </w:r>
          </w:p>
        </w:tc>
        <w:tc>
          <w:tcPr>
            <w:tcW w:w="8388" w:type="dxa"/>
          </w:tcPr>
          <w:p w:rsidR="0004336F" w:rsidRPr="00226793" w:rsidRDefault="00A56D59" w:rsidP="000F7830">
            <w:pPr>
              <w:jc w:val="both"/>
              <w:rPr>
                <w:b/>
              </w:rPr>
            </w:pPr>
            <w:r w:rsidRPr="00226793">
              <w:rPr>
                <w:b/>
                <w:vertAlign w:val="superscript"/>
              </w:rPr>
              <w:t>17</w:t>
            </w:r>
            <w:r w:rsidRPr="000F7830">
              <w:rPr>
                <w:b/>
              </w:rPr>
              <w:t>O</w:t>
            </w:r>
            <w:r w:rsidRPr="00226793">
              <w:rPr>
                <w:b/>
              </w:rPr>
              <w:t xml:space="preserve"> </w:t>
            </w:r>
            <w:r w:rsidRPr="000F7830">
              <w:rPr>
                <w:b/>
              </w:rPr>
              <w:t>and</w:t>
            </w:r>
            <w:r w:rsidRPr="00226793">
              <w:rPr>
                <w:b/>
              </w:rPr>
              <w:t xml:space="preserve"> </w:t>
            </w:r>
            <w:r w:rsidRPr="00226793">
              <w:rPr>
                <w:b/>
                <w:vertAlign w:val="superscript"/>
              </w:rPr>
              <w:t>14</w:t>
            </w:r>
            <w:r w:rsidRPr="000F7830">
              <w:rPr>
                <w:b/>
              </w:rPr>
              <w:t>N</w:t>
            </w:r>
            <w:r w:rsidRPr="00226793">
              <w:rPr>
                <w:b/>
              </w:rPr>
              <w:t xml:space="preserve"> </w:t>
            </w:r>
            <w:r w:rsidRPr="000F7830">
              <w:rPr>
                <w:b/>
              </w:rPr>
              <w:t>NMR</w:t>
            </w:r>
            <w:r w:rsidRPr="00226793">
              <w:rPr>
                <w:b/>
              </w:rPr>
              <w:t xml:space="preserve"> </w:t>
            </w:r>
            <w:r w:rsidRPr="000F7830">
              <w:rPr>
                <w:b/>
              </w:rPr>
              <w:t>Studies</w:t>
            </w:r>
            <w:r w:rsidRPr="00226793">
              <w:rPr>
                <w:b/>
              </w:rPr>
              <w:t xml:space="preserve"> </w:t>
            </w:r>
            <w:r w:rsidRPr="000F7830">
              <w:rPr>
                <w:b/>
              </w:rPr>
              <w:t>of</w:t>
            </w:r>
            <w:r w:rsidRPr="00226793">
              <w:rPr>
                <w:b/>
              </w:rPr>
              <w:t xml:space="preserve"> </w:t>
            </w:r>
            <w:r w:rsidRPr="000F7830">
              <w:rPr>
                <w:b/>
              </w:rPr>
              <w:t>Quinoxaline</w:t>
            </w:r>
            <w:r w:rsidRPr="00226793">
              <w:rPr>
                <w:b/>
              </w:rPr>
              <w:t>-2(1</w:t>
            </w:r>
            <w:r w:rsidRPr="000F7830">
              <w:rPr>
                <w:b/>
                <w:i/>
              </w:rPr>
              <w:t>H</w:t>
            </w:r>
            <w:r w:rsidRPr="00226793">
              <w:rPr>
                <w:b/>
              </w:rPr>
              <w:t>), 3(4</w:t>
            </w:r>
            <w:r w:rsidRPr="000F7830">
              <w:rPr>
                <w:b/>
                <w:i/>
              </w:rPr>
              <w:t>H</w:t>
            </w:r>
            <w:r w:rsidRPr="00226793">
              <w:rPr>
                <w:b/>
              </w:rPr>
              <w:t>)-</w:t>
            </w:r>
            <w:r w:rsidRPr="000F7830">
              <w:rPr>
                <w:b/>
              </w:rPr>
              <w:t>diones</w:t>
            </w:r>
            <w:r w:rsidRPr="00226793">
              <w:rPr>
                <w:b/>
              </w:rPr>
              <w:t xml:space="preserve"> </w:t>
            </w:r>
            <w:r w:rsidRPr="000F7830">
              <w:rPr>
                <w:b/>
              </w:rPr>
              <w:t>and</w:t>
            </w:r>
            <w:r w:rsidRPr="00226793">
              <w:rPr>
                <w:b/>
              </w:rPr>
              <w:t xml:space="preserve"> </w:t>
            </w:r>
            <w:r w:rsidRPr="000F7830">
              <w:rPr>
                <w:b/>
              </w:rPr>
              <w:t>N</w:t>
            </w:r>
            <w:r w:rsidRPr="00226793">
              <w:rPr>
                <w:b/>
              </w:rPr>
              <w:t>,</w:t>
            </w:r>
            <w:r w:rsidRPr="000F7830">
              <w:rPr>
                <w:b/>
              </w:rPr>
              <w:t>N</w:t>
            </w:r>
            <w:r w:rsidRPr="000F7830">
              <w:rPr>
                <w:b/>
                <w:lang w:val="el-GR"/>
              </w:rPr>
              <w:t>΄</w:t>
            </w:r>
            <w:r w:rsidRPr="00226793">
              <w:rPr>
                <w:b/>
              </w:rPr>
              <w:t>-</w:t>
            </w:r>
            <w:r w:rsidRPr="000F7830">
              <w:rPr>
                <w:b/>
              </w:rPr>
              <w:t>Substituted</w:t>
            </w:r>
            <w:r w:rsidRPr="00226793">
              <w:rPr>
                <w:b/>
              </w:rPr>
              <w:t xml:space="preserve"> </w:t>
            </w:r>
            <w:r w:rsidRPr="000F7830">
              <w:rPr>
                <w:b/>
              </w:rPr>
              <w:t>Oxamides</w:t>
            </w:r>
            <w:r w:rsidRPr="00226793">
              <w:rPr>
                <w:b/>
              </w:rPr>
              <w:t xml:space="preserve">: </w:t>
            </w:r>
            <w:r w:rsidRPr="000F7830">
              <w:rPr>
                <w:b/>
              </w:rPr>
              <w:t>The</w:t>
            </w:r>
            <w:r w:rsidRPr="00226793">
              <w:rPr>
                <w:b/>
              </w:rPr>
              <w:t xml:space="preserve"> </w:t>
            </w:r>
            <w:r w:rsidRPr="000F7830">
              <w:rPr>
                <w:b/>
              </w:rPr>
              <w:t>first</w:t>
            </w:r>
            <w:r w:rsidRPr="00226793">
              <w:rPr>
                <w:b/>
              </w:rPr>
              <w:t xml:space="preserve"> </w:t>
            </w:r>
            <w:r w:rsidRPr="000F7830">
              <w:rPr>
                <w:b/>
              </w:rPr>
              <w:t>Experimental</w:t>
            </w:r>
            <w:r w:rsidRPr="00226793">
              <w:rPr>
                <w:b/>
              </w:rPr>
              <w:t xml:space="preserve"> </w:t>
            </w:r>
            <w:r w:rsidRPr="000F7830">
              <w:rPr>
                <w:b/>
              </w:rPr>
              <w:t>Evidence</w:t>
            </w:r>
            <w:r w:rsidRPr="00226793">
              <w:rPr>
                <w:b/>
              </w:rPr>
              <w:t xml:space="preserve"> </w:t>
            </w:r>
            <w:r w:rsidRPr="000F7830">
              <w:rPr>
                <w:b/>
              </w:rPr>
              <w:t>of</w:t>
            </w:r>
            <w:r w:rsidRPr="00226793">
              <w:rPr>
                <w:b/>
              </w:rPr>
              <w:t xml:space="preserve"> </w:t>
            </w:r>
            <w:r w:rsidRPr="000F7830">
              <w:rPr>
                <w:b/>
              </w:rPr>
              <w:t>Torsion</w:t>
            </w:r>
            <w:r w:rsidRPr="00226793">
              <w:rPr>
                <w:b/>
              </w:rPr>
              <w:t xml:space="preserve"> </w:t>
            </w:r>
            <w:r w:rsidRPr="000F7830">
              <w:rPr>
                <w:b/>
              </w:rPr>
              <w:t>Angle</w:t>
            </w:r>
            <w:r w:rsidRPr="00226793">
              <w:rPr>
                <w:b/>
              </w:rPr>
              <w:t xml:space="preserve"> </w:t>
            </w:r>
            <w:r w:rsidRPr="000F7830">
              <w:rPr>
                <w:b/>
              </w:rPr>
              <w:t>Deformation</w:t>
            </w:r>
            <w:r w:rsidRPr="00226793">
              <w:rPr>
                <w:b/>
              </w:rPr>
              <w:t xml:space="preserve"> </w:t>
            </w:r>
            <w:r w:rsidRPr="000F7830">
              <w:rPr>
                <w:b/>
              </w:rPr>
              <w:t>Resulting</w:t>
            </w:r>
            <w:r w:rsidRPr="00226793">
              <w:rPr>
                <w:b/>
              </w:rPr>
              <w:t xml:space="preserve"> </w:t>
            </w:r>
            <w:r w:rsidRPr="000F7830">
              <w:rPr>
                <w:b/>
              </w:rPr>
              <w:t>from</w:t>
            </w:r>
            <w:r w:rsidRPr="00226793">
              <w:rPr>
                <w:b/>
              </w:rPr>
              <w:t xml:space="preserve"> </w:t>
            </w:r>
            <w:r w:rsidRPr="000F7830">
              <w:rPr>
                <w:b/>
              </w:rPr>
              <w:t>an</w:t>
            </w:r>
            <w:r w:rsidRPr="00226793">
              <w:rPr>
                <w:b/>
              </w:rPr>
              <w:t xml:space="preserve"> </w:t>
            </w:r>
            <w:r w:rsidRPr="000F7830">
              <w:rPr>
                <w:b/>
              </w:rPr>
              <w:t>Unprecedented</w:t>
            </w:r>
            <w:r w:rsidRPr="00226793">
              <w:rPr>
                <w:b/>
              </w:rPr>
              <w:t xml:space="preserve"> </w:t>
            </w:r>
            <w:r w:rsidRPr="000F7830">
              <w:rPr>
                <w:b/>
              </w:rPr>
              <w:t>Through</w:t>
            </w:r>
            <w:r w:rsidRPr="00226793">
              <w:rPr>
                <w:b/>
              </w:rPr>
              <w:t xml:space="preserve"> </w:t>
            </w:r>
            <w:r w:rsidRPr="000F7830">
              <w:rPr>
                <w:b/>
              </w:rPr>
              <w:t>Six</w:t>
            </w:r>
            <w:r w:rsidRPr="00226793">
              <w:rPr>
                <w:b/>
              </w:rPr>
              <w:t>-</w:t>
            </w:r>
            <w:r w:rsidRPr="000F7830">
              <w:rPr>
                <w:b/>
              </w:rPr>
              <w:t>bond</w:t>
            </w:r>
            <w:r w:rsidRPr="00226793">
              <w:rPr>
                <w:b/>
              </w:rPr>
              <w:t xml:space="preserve"> </w:t>
            </w:r>
            <w:r w:rsidRPr="000F7830">
              <w:rPr>
                <w:b/>
              </w:rPr>
              <w:t>Substituent</w:t>
            </w:r>
            <w:r w:rsidRPr="00226793">
              <w:rPr>
                <w:b/>
              </w:rPr>
              <w:t xml:space="preserve"> </w:t>
            </w:r>
            <w:r w:rsidRPr="000F7830">
              <w:rPr>
                <w:b/>
              </w:rPr>
              <w:t>Effect</w:t>
            </w:r>
            <w:r w:rsidRPr="00226793">
              <w:rPr>
                <w:b/>
              </w:rPr>
              <w:t xml:space="preserve"> </w:t>
            </w:r>
            <w:r w:rsidRPr="000F7830">
              <w:rPr>
                <w:b/>
              </w:rPr>
              <w:t>of</w:t>
            </w:r>
            <w:r w:rsidRPr="00226793">
              <w:rPr>
                <w:b/>
              </w:rPr>
              <w:t xml:space="preserve"> </w:t>
            </w:r>
            <w:r w:rsidRPr="000F7830">
              <w:rPr>
                <w:b/>
              </w:rPr>
              <w:t>the</w:t>
            </w:r>
            <w:r w:rsidRPr="00226793">
              <w:rPr>
                <w:b/>
              </w:rPr>
              <w:t xml:space="preserve"> </w:t>
            </w:r>
            <w:r w:rsidRPr="000F7830">
              <w:rPr>
                <w:b/>
              </w:rPr>
              <w:t>Diamide</w:t>
            </w:r>
            <w:r w:rsidRPr="00226793">
              <w:rPr>
                <w:b/>
              </w:rPr>
              <w:t xml:space="preserve"> </w:t>
            </w:r>
            <w:r w:rsidRPr="000F7830">
              <w:rPr>
                <w:b/>
              </w:rPr>
              <w:t>Group</w:t>
            </w:r>
            <w:r w:rsidRPr="00226793">
              <w:rPr>
                <w:b/>
              </w:rPr>
              <w:t xml:space="preserve"> </w:t>
            </w:r>
            <w:r w:rsidRPr="000F7830">
              <w:rPr>
                <w:b/>
              </w:rPr>
              <w:t>of</w:t>
            </w:r>
            <w:r w:rsidRPr="00226793">
              <w:rPr>
                <w:b/>
              </w:rPr>
              <w:t xml:space="preserve"> </w:t>
            </w:r>
            <w:r w:rsidRPr="000F7830">
              <w:rPr>
                <w:b/>
              </w:rPr>
              <w:t>Quinoxaline</w:t>
            </w:r>
            <w:r w:rsidRPr="00226793">
              <w:rPr>
                <w:b/>
              </w:rPr>
              <w:t>-2(1</w:t>
            </w:r>
            <w:r w:rsidRPr="000F7830">
              <w:rPr>
                <w:b/>
                <w:i/>
              </w:rPr>
              <w:t>H</w:t>
            </w:r>
            <w:r w:rsidRPr="00226793">
              <w:rPr>
                <w:b/>
              </w:rPr>
              <w:t>), 3(4</w:t>
            </w:r>
            <w:r w:rsidRPr="000F7830">
              <w:rPr>
                <w:b/>
                <w:i/>
              </w:rPr>
              <w:t>H</w:t>
            </w:r>
            <w:r w:rsidRPr="00226793">
              <w:rPr>
                <w:b/>
              </w:rPr>
              <w:t>)-</w:t>
            </w:r>
            <w:r w:rsidRPr="000F7830">
              <w:rPr>
                <w:b/>
              </w:rPr>
              <w:t>diones</w:t>
            </w:r>
            <w:r w:rsidRPr="00226793">
              <w:rPr>
                <w:b/>
              </w:rPr>
              <w:t>.</w:t>
            </w:r>
            <w:r w:rsidR="00CE0087" w:rsidRPr="00226793">
              <w:rPr>
                <w:b/>
              </w:rPr>
              <w:t xml:space="preserve"> </w:t>
            </w:r>
          </w:p>
          <w:p w:rsidR="00A56D59" w:rsidRPr="00CE0087" w:rsidRDefault="00A56D59" w:rsidP="000F7830">
            <w:pPr>
              <w:jc w:val="both"/>
              <w:rPr>
                <w:b/>
                <w:lang w:val="el-GR"/>
              </w:rPr>
            </w:pPr>
            <w:r w:rsidRPr="00441422">
              <w:t>Ioannis</w:t>
            </w:r>
            <w:r w:rsidRPr="00CE0087">
              <w:rPr>
                <w:lang w:val="en-GB"/>
              </w:rPr>
              <w:t xml:space="preserve"> </w:t>
            </w:r>
            <w:r w:rsidRPr="00441422">
              <w:t>P</w:t>
            </w:r>
            <w:r w:rsidRPr="00CE0087">
              <w:rPr>
                <w:lang w:val="en-GB"/>
              </w:rPr>
              <w:t>.</w:t>
            </w:r>
            <w:r w:rsidRPr="00441422">
              <w:t>Gerothanassis</w:t>
            </w:r>
            <w:r w:rsidRPr="00CE0087">
              <w:rPr>
                <w:lang w:val="en-GB"/>
              </w:rPr>
              <w:t xml:space="preserve">, </w:t>
            </w:r>
            <w:r w:rsidRPr="00441422">
              <w:t>Jonathan</w:t>
            </w:r>
            <w:r w:rsidRPr="00CE0087">
              <w:rPr>
                <w:lang w:val="en-GB"/>
              </w:rPr>
              <w:t xml:space="preserve"> </w:t>
            </w:r>
            <w:r w:rsidRPr="00441422">
              <w:t>Cobb</w:t>
            </w:r>
            <w:r w:rsidRPr="00CE0087">
              <w:rPr>
                <w:lang w:val="en-GB"/>
              </w:rPr>
              <w:t xml:space="preserve">, </w:t>
            </w:r>
            <w:r w:rsidRPr="0004336F">
              <w:rPr>
                <w:b/>
              </w:rPr>
              <w:t>Athanasios</w:t>
            </w:r>
            <w:r w:rsidRPr="0004336F">
              <w:rPr>
                <w:b/>
                <w:lang w:val="en-GB"/>
              </w:rPr>
              <w:t xml:space="preserve"> </w:t>
            </w:r>
            <w:r w:rsidRPr="0004336F">
              <w:rPr>
                <w:b/>
              </w:rPr>
              <w:t>Kimbaris</w:t>
            </w:r>
            <w:r w:rsidRPr="00CE0087">
              <w:rPr>
                <w:lang w:val="en-GB"/>
              </w:rPr>
              <w:t xml:space="preserve">, </w:t>
            </w:r>
            <w:r w:rsidRPr="00441422">
              <w:t>John</w:t>
            </w:r>
            <w:r w:rsidRPr="00CE0087">
              <w:rPr>
                <w:lang w:val="en-GB"/>
              </w:rPr>
              <w:t xml:space="preserve"> </w:t>
            </w:r>
            <w:r w:rsidRPr="00441422">
              <w:t>A</w:t>
            </w:r>
            <w:r w:rsidRPr="00CE0087">
              <w:rPr>
                <w:lang w:val="en-GB"/>
              </w:rPr>
              <w:t>.</w:t>
            </w:r>
            <w:r w:rsidRPr="00441422">
              <w:t>S</w:t>
            </w:r>
            <w:r w:rsidRPr="00CE0087">
              <w:rPr>
                <w:lang w:val="en-GB"/>
              </w:rPr>
              <w:t>.</w:t>
            </w:r>
            <w:r w:rsidR="00B71C07" w:rsidRPr="00CE0087">
              <w:rPr>
                <w:lang w:val="en-GB"/>
              </w:rPr>
              <w:t xml:space="preserve"> </w:t>
            </w:r>
            <w:r w:rsidRPr="00441422">
              <w:t>Smith</w:t>
            </w:r>
            <w:r w:rsidRPr="00CE0087">
              <w:rPr>
                <w:lang w:val="en-GB"/>
              </w:rPr>
              <w:t xml:space="preserve">, </w:t>
            </w:r>
            <w:r w:rsidRPr="00441422">
              <w:t>George</w:t>
            </w:r>
            <w:r w:rsidRPr="00CE0087">
              <w:rPr>
                <w:lang w:val="en-GB"/>
              </w:rPr>
              <w:t xml:space="preserve"> </w:t>
            </w:r>
            <w:r w:rsidRPr="00441422">
              <w:t>Varvounis</w:t>
            </w:r>
            <w:r w:rsidRPr="00CE0087">
              <w:rPr>
                <w:lang w:val="en-GB"/>
              </w:rPr>
              <w:t>.</w:t>
            </w:r>
            <w:r w:rsidR="00441422" w:rsidRPr="00CE0087">
              <w:rPr>
                <w:lang w:val="en-GB"/>
              </w:rPr>
              <w:t xml:space="preserve"> </w:t>
            </w:r>
            <w:r w:rsidRPr="00441422">
              <w:rPr>
                <w:i/>
              </w:rPr>
              <w:t>Tetrahedron</w:t>
            </w:r>
            <w:r w:rsidRPr="00CE0087">
              <w:rPr>
                <w:i/>
                <w:lang w:val="el-GR"/>
              </w:rPr>
              <w:t xml:space="preserve"> </w:t>
            </w:r>
            <w:proofErr w:type="gramStart"/>
            <w:r w:rsidRPr="00441422">
              <w:rPr>
                <w:i/>
              </w:rPr>
              <w:t>Letters</w:t>
            </w:r>
            <w:r w:rsidRPr="00CE0087">
              <w:rPr>
                <w:i/>
                <w:lang w:val="el-GR"/>
              </w:rPr>
              <w:t xml:space="preserve"> </w:t>
            </w:r>
            <w:r w:rsidRPr="00CE0087">
              <w:rPr>
                <w:lang w:val="el-GR"/>
              </w:rPr>
              <w:t xml:space="preserve"> 1996</w:t>
            </w:r>
            <w:proofErr w:type="gramEnd"/>
            <w:r w:rsidRPr="00CE0087">
              <w:rPr>
                <w:lang w:val="el-GR"/>
              </w:rPr>
              <w:t>,</w:t>
            </w:r>
            <w:r w:rsidR="0007086B" w:rsidRPr="00CE0087">
              <w:rPr>
                <w:lang w:val="el-GR"/>
              </w:rPr>
              <w:t xml:space="preserve"> </w:t>
            </w:r>
            <w:r w:rsidRPr="00CE0087">
              <w:rPr>
                <w:lang w:val="el-GR"/>
              </w:rPr>
              <w:t>37,</w:t>
            </w:r>
            <w:r w:rsidR="0007086B" w:rsidRPr="00CE0087">
              <w:rPr>
                <w:lang w:val="el-GR"/>
              </w:rPr>
              <w:t xml:space="preserve"> </w:t>
            </w:r>
            <w:r w:rsidRPr="00CE0087">
              <w:rPr>
                <w:lang w:val="el-GR"/>
              </w:rPr>
              <w:t>3191-3194.</w:t>
            </w:r>
          </w:p>
        </w:tc>
      </w:tr>
    </w:tbl>
    <w:p w:rsidR="0070031A" w:rsidRDefault="0070031A" w:rsidP="00552837">
      <w:pPr>
        <w:jc w:val="both"/>
        <w:rPr>
          <w:lang w:val="el-GR"/>
        </w:rPr>
      </w:pPr>
    </w:p>
    <w:p w:rsidR="00AC549A" w:rsidRDefault="00A56D59" w:rsidP="00552837">
      <w:pPr>
        <w:jc w:val="both"/>
        <w:rPr>
          <w:lang w:val="el-GR"/>
        </w:rPr>
      </w:pPr>
      <w:r>
        <w:rPr>
          <w:lang w:val="el-GR"/>
        </w:rPr>
        <w:t>Οι κινοξαλιν-2(1</w:t>
      </w:r>
      <w:r w:rsidRPr="00A56D59">
        <w:rPr>
          <w:i/>
          <w:lang w:val="el-GR"/>
        </w:rPr>
        <w:t>Η</w:t>
      </w:r>
      <w:r>
        <w:rPr>
          <w:lang w:val="el-GR"/>
        </w:rPr>
        <w:t>)-όνες , οι κινοξαλιν-2(1</w:t>
      </w:r>
      <w:r w:rsidRPr="00A56D59">
        <w:rPr>
          <w:i/>
          <w:lang w:val="el-GR"/>
        </w:rPr>
        <w:t>Η</w:t>
      </w:r>
      <w:r>
        <w:rPr>
          <w:lang w:val="el-GR"/>
        </w:rPr>
        <w:t>), 3(4</w:t>
      </w:r>
      <w:r w:rsidRPr="00A56D59">
        <w:rPr>
          <w:i/>
          <w:lang w:val="el-GR"/>
        </w:rPr>
        <w:t>Η</w:t>
      </w:r>
      <w:r>
        <w:rPr>
          <w:lang w:val="el-GR"/>
        </w:rPr>
        <w:t xml:space="preserve">)-διόνες </w:t>
      </w:r>
      <w:r w:rsidR="00095132">
        <w:rPr>
          <w:lang w:val="el-GR"/>
        </w:rPr>
        <w:t>(</w:t>
      </w:r>
      <w:r w:rsidR="00095132" w:rsidRPr="00095132">
        <w:rPr>
          <w:b/>
          <w:lang w:val="el-GR"/>
        </w:rPr>
        <w:t>Ι</w:t>
      </w:r>
      <w:r w:rsidR="00095132">
        <w:rPr>
          <w:lang w:val="el-GR"/>
        </w:rPr>
        <w:t xml:space="preserve">) </w:t>
      </w:r>
      <w:r>
        <w:rPr>
          <w:lang w:val="el-GR"/>
        </w:rPr>
        <w:t xml:space="preserve">και τα προϊόντα τους είναι γνωστές </w:t>
      </w:r>
      <w:r w:rsidR="00B672B6">
        <w:rPr>
          <w:lang w:val="el-GR"/>
        </w:rPr>
        <w:t xml:space="preserve">ενώσεις </w:t>
      </w:r>
      <w:r>
        <w:rPr>
          <w:lang w:val="el-GR"/>
        </w:rPr>
        <w:t>από παλιά.</w:t>
      </w:r>
      <w:r w:rsidR="000568E2">
        <w:rPr>
          <w:lang w:val="el-GR"/>
        </w:rPr>
        <w:t xml:space="preserve"> Το ενδιαφέρων για αυτές έχει αυξηθεί εξαιτίας της ανακάλυψης ότι τα διυποκατεστημένα προϊόντα τους, 6,7-δινιτρο</w:t>
      </w:r>
      <w:r w:rsidR="00095132">
        <w:rPr>
          <w:lang w:val="el-GR"/>
        </w:rPr>
        <w:t xml:space="preserve"> (</w:t>
      </w:r>
      <w:r w:rsidR="00095132">
        <w:rPr>
          <w:b/>
          <w:lang w:val="el-GR"/>
        </w:rPr>
        <w:t>ΙΙ</w:t>
      </w:r>
      <w:r w:rsidR="00095132">
        <w:rPr>
          <w:lang w:val="el-GR"/>
        </w:rPr>
        <w:t xml:space="preserve">) </w:t>
      </w:r>
      <w:r w:rsidR="000568E2">
        <w:rPr>
          <w:lang w:val="el-GR"/>
        </w:rPr>
        <w:t xml:space="preserve"> και 6-κυανο-7-νιτ</w:t>
      </w:r>
      <w:r w:rsidR="00095132">
        <w:rPr>
          <w:lang w:val="el-GR"/>
        </w:rPr>
        <w:t>-</w:t>
      </w:r>
      <w:r w:rsidR="000568E2">
        <w:rPr>
          <w:lang w:val="el-GR"/>
        </w:rPr>
        <w:t>ρο,</w:t>
      </w:r>
      <w:r w:rsidR="00B672B6">
        <w:rPr>
          <w:lang w:val="el-GR"/>
        </w:rPr>
        <w:t xml:space="preserve"> </w:t>
      </w:r>
      <w:r w:rsidR="000568E2">
        <w:rPr>
          <w:lang w:val="el-GR"/>
        </w:rPr>
        <w:t xml:space="preserve">παρουσιάζουν πιθανή ανταγωνιστική δράση σε υποδοχείς του κεντρικού νευρικού συστήματος. Επίσης </w:t>
      </w:r>
      <w:r w:rsidR="00B672B6">
        <w:rPr>
          <w:lang w:val="el-GR"/>
        </w:rPr>
        <w:t xml:space="preserve">είναι γνωστό ότι </w:t>
      </w:r>
      <w:r w:rsidR="000568E2">
        <w:rPr>
          <w:lang w:val="el-GR"/>
        </w:rPr>
        <w:t>παράγωγα των κινοξαλινών είναι δομικά στοιχεία πεπτιδίων με αντιβιοτική δράση.</w:t>
      </w:r>
      <w:r w:rsidR="00AC549A">
        <w:rPr>
          <w:lang w:val="el-GR"/>
        </w:rPr>
        <w:t xml:space="preserve"> Είναι προφανές ότι η εξειδικευμένη δράση τους οφείλεται σε ανεπαίσθητες δομικές διαφορές</w:t>
      </w:r>
      <w:r w:rsidR="00B672B6">
        <w:rPr>
          <w:lang w:val="el-GR"/>
        </w:rPr>
        <w:t xml:space="preserve"> των μορίων τους.</w:t>
      </w:r>
    </w:p>
    <w:p w:rsidR="00095132" w:rsidRPr="00441422" w:rsidRDefault="00AC549A" w:rsidP="00552837">
      <w:pPr>
        <w:jc w:val="both"/>
        <w:rPr>
          <w:lang w:val="el-GR"/>
        </w:rPr>
      </w:pPr>
      <w:r>
        <w:rPr>
          <w:lang w:val="el-GR"/>
        </w:rPr>
        <w:lastRenderedPageBreak/>
        <w:t xml:space="preserve">Στην εργασία αυτή αναφέρονται </w:t>
      </w:r>
      <w:r w:rsidR="00AE3C41">
        <w:rPr>
          <w:lang w:val="el-GR"/>
        </w:rPr>
        <w:t xml:space="preserve">συγκριτικές μελέτες  </w:t>
      </w:r>
      <w:r w:rsidRPr="00AC549A">
        <w:rPr>
          <w:vertAlign w:val="superscript"/>
          <w:lang w:val="el-GR"/>
        </w:rPr>
        <w:t>17</w:t>
      </w:r>
      <w:r w:rsidRPr="00AC549A">
        <w:rPr>
          <w:lang w:val="el-GR"/>
        </w:rPr>
        <w:t>Ο</w:t>
      </w:r>
      <w:r>
        <w:rPr>
          <w:lang w:val="el-GR"/>
        </w:rPr>
        <w:t xml:space="preserve"> και </w:t>
      </w:r>
      <w:r w:rsidRPr="00AC549A">
        <w:rPr>
          <w:vertAlign w:val="superscript"/>
          <w:lang w:val="el-GR"/>
        </w:rPr>
        <w:t>14</w:t>
      </w:r>
      <w:r>
        <w:rPr>
          <w:lang w:val="el-GR"/>
        </w:rPr>
        <w:t xml:space="preserve">Ν  </w:t>
      </w:r>
      <w:r>
        <w:t>NMR</w:t>
      </w:r>
      <w:r w:rsidRPr="00AC549A">
        <w:rPr>
          <w:lang w:val="el-GR"/>
        </w:rPr>
        <w:t xml:space="preserve"> </w:t>
      </w:r>
      <w:r w:rsidR="00AE3C41">
        <w:rPr>
          <w:lang w:val="el-GR"/>
        </w:rPr>
        <w:t>μεταξύ τ</w:t>
      </w:r>
      <w:r w:rsidR="001E6DD1">
        <w:rPr>
          <w:lang w:val="el-GR"/>
        </w:rPr>
        <w:t>ων</w:t>
      </w:r>
      <w:r w:rsidR="00AE3C41">
        <w:rPr>
          <w:lang w:val="el-GR"/>
        </w:rPr>
        <w:t xml:space="preserve"> κινοξαλιν-2(1</w:t>
      </w:r>
      <w:r w:rsidR="00AE3C41" w:rsidRPr="00A56D59">
        <w:rPr>
          <w:i/>
          <w:lang w:val="el-GR"/>
        </w:rPr>
        <w:t>Η</w:t>
      </w:r>
      <w:r w:rsidR="00AE3C41">
        <w:rPr>
          <w:lang w:val="el-GR"/>
        </w:rPr>
        <w:t>), 3(4</w:t>
      </w:r>
      <w:r w:rsidR="00AE3C41" w:rsidRPr="00A56D59">
        <w:rPr>
          <w:i/>
          <w:lang w:val="el-GR"/>
        </w:rPr>
        <w:t>Η</w:t>
      </w:r>
      <w:r w:rsidR="00AE3C41">
        <w:rPr>
          <w:lang w:val="el-GR"/>
        </w:rPr>
        <w:t>)-δι</w:t>
      </w:r>
      <w:r w:rsidR="001E6DD1">
        <w:rPr>
          <w:lang w:val="el-GR"/>
        </w:rPr>
        <w:t>ονών</w:t>
      </w:r>
      <w:r w:rsidR="00AE3C41">
        <w:rPr>
          <w:lang w:val="el-GR"/>
        </w:rPr>
        <w:t xml:space="preserve"> και Ν,Ν΄-</w:t>
      </w:r>
      <w:r w:rsidR="001E6DD1">
        <w:rPr>
          <w:lang w:val="el-GR"/>
        </w:rPr>
        <w:t xml:space="preserve">υποκατεστημένων οξαμιδίων. Παρουσιάζεται η </w:t>
      </w:r>
      <w:r w:rsidR="003714EF">
        <w:rPr>
          <w:lang w:val="el-GR"/>
        </w:rPr>
        <w:t>εκτός επιπέδου παραμόρφωση</w:t>
      </w:r>
      <w:r w:rsidR="001E6DD1">
        <w:rPr>
          <w:lang w:val="el-GR"/>
        </w:rPr>
        <w:t xml:space="preserve"> της διαμιδο ομάδας στον δακτύλιο της κινοξαλίνης, ως αποτέλεσμα ενός </w:t>
      </w:r>
      <w:r w:rsidR="003714EF">
        <w:rPr>
          <w:lang w:val="el-GR"/>
        </w:rPr>
        <w:t>απρόβλεπτου</w:t>
      </w:r>
      <w:r w:rsidR="001E6DD1" w:rsidRPr="001E6DD1">
        <w:rPr>
          <w:lang w:val="el-GR"/>
        </w:rPr>
        <w:t xml:space="preserve"> </w:t>
      </w:r>
      <w:r w:rsidR="001E6DD1">
        <w:rPr>
          <w:lang w:val="el-GR"/>
        </w:rPr>
        <w:t>φαινομένου</w:t>
      </w:r>
      <w:r w:rsidR="003714EF">
        <w:rPr>
          <w:lang w:val="el-GR"/>
        </w:rPr>
        <w:t xml:space="preserve"> από την υποκατάσταση των έξι δεσμών</w:t>
      </w:r>
      <w:r w:rsidR="001E6DD1">
        <w:rPr>
          <w:lang w:val="el-GR"/>
        </w:rPr>
        <w:t>. Τα αποτελέσματα απ</w:t>
      </w:r>
      <w:r w:rsidR="00B672B6">
        <w:rPr>
          <w:lang w:val="el-GR"/>
        </w:rPr>
        <w:t>έδειξαν</w:t>
      </w:r>
      <w:r w:rsidR="001E6DD1">
        <w:rPr>
          <w:lang w:val="el-GR"/>
        </w:rPr>
        <w:t xml:space="preserve"> ότι στην περίπτωση </w:t>
      </w:r>
      <w:r w:rsidR="002878FF">
        <w:rPr>
          <w:lang w:val="el-GR"/>
        </w:rPr>
        <w:t xml:space="preserve">των διονών εμφανίζεται αυξημένος χαρακτήρας διπλού δεσμού στο καρβονυλικό οξυγόνο γεγονός που οφείλεται στην </w:t>
      </w:r>
      <w:r w:rsidR="003714EF">
        <w:rPr>
          <w:lang w:val="el-GR"/>
        </w:rPr>
        <w:t xml:space="preserve">εκτός επιπέδου παραμόρφωση </w:t>
      </w:r>
      <w:r w:rsidR="002878FF">
        <w:rPr>
          <w:lang w:val="el-GR"/>
        </w:rPr>
        <w:t xml:space="preserve">της </w:t>
      </w:r>
      <w:r w:rsidR="002878FF">
        <w:t>CO</w:t>
      </w:r>
      <w:r w:rsidR="002878FF">
        <w:rPr>
          <w:lang w:val="el-GR"/>
        </w:rPr>
        <w:t xml:space="preserve"> ομάδας</w:t>
      </w:r>
      <w:r w:rsidR="003714EF">
        <w:rPr>
          <w:lang w:val="el-GR"/>
        </w:rPr>
        <w:t>(παρατηρείται παραμόρφωση γωνιακής κάμψης)</w:t>
      </w:r>
      <w:r w:rsidR="002878FF">
        <w:rPr>
          <w:lang w:val="el-GR"/>
        </w:rPr>
        <w:t>, ειδικά στην περίπτωση τ</w:t>
      </w:r>
      <w:r w:rsidR="00B672B6">
        <w:rPr>
          <w:lang w:val="el-GR"/>
        </w:rPr>
        <w:t>ης</w:t>
      </w:r>
      <w:r w:rsidR="002878FF">
        <w:rPr>
          <w:lang w:val="el-GR"/>
        </w:rPr>
        <w:t xml:space="preserve"> δινίτρο κινοξαλίνης. Αυτός ο συνδυασμός απομακρυσμένων ηλεκτρονιακών και στερεοχημικών επιδράσεων μπορεί να εξηγεί ικανοποιητικά την βιολογική δράση των  </w:t>
      </w:r>
      <w:r w:rsidR="00B672B6">
        <w:rPr>
          <w:lang w:val="el-GR"/>
        </w:rPr>
        <w:t>κινοξαλιν-2(1</w:t>
      </w:r>
      <w:r w:rsidR="00B672B6" w:rsidRPr="00A56D59">
        <w:rPr>
          <w:i/>
          <w:lang w:val="el-GR"/>
        </w:rPr>
        <w:t>Η</w:t>
      </w:r>
      <w:r w:rsidR="00B672B6">
        <w:rPr>
          <w:lang w:val="el-GR"/>
        </w:rPr>
        <w:t>), 3(4</w:t>
      </w:r>
      <w:r w:rsidR="00B672B6" w:rsidRPr="00A56D59">
        <w:rPr>
          <w:i/>
          <w:lang w:val="el-GR"/>
        </w:rPr>
        <w:t>Η</w:t>
      </w:r>
      <w:r w:rsidR="00B672B6">
        <w:rPr>
          <w:lang w:val="el-GR"/>
        </w:rPr>
        <w:t>)-διονών.</w:t>
      </w:r>
      <w:r w:rsidR="001E6DD1">
        <w:rPr>
          <w:lang w:val="el-GR"/>
        </w:rPr>
        <w:t xml:space="preserve">  </w:t>
      </w:r>
    </w:p>
    <w:p w:rsidR="00A56D59" w:rsidRDefault="00F04654" w:rsidP="002B1D94">
      <w:pPr>
        <w:pBdr>
          <w:top w:val="single" w:sz="4" w:space="1" w:color="auto"/>
          <w:left w:val="single" w:sz="4" w:space="4" w:color="auto"/>
          <w:bottom w:val="single" w:sz="4" w:space="1" w:color="auto"/>
          <w:right w:val="single" w:sz="4" w:space="4" w:color="auto"/>
        </w:pBdr>
        <w:jc w:val="both"/>
        <w:rPr>
          <w:lang w:val="el-GR"/>
        </w:rPr>
      </w:pPr>
      <w:r w:rsidRPr="00441422">
        <w:rPr>
          <w:lang w:val="el-GR"/>
        </w:rPr>
        <w:t xml:space="preserve">                               </w:t>
      </w:r>
      <w:r w:rsidR="00B6263F" w:rsidRPr="00441422">
        <w:rPr>
          <w:lang w:val="el-GR"/>
        </w:rPr>
        <w:t xml:space="preserve">  </w:t>
      </w:r>
      <w:r>
        <w:object w:dxaOrig="4884" w:dyaOrig="2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02pt" o:ole="">
            <v:imagedata r:id="rId38" o:title=""/>
          </v:shape>
          <o:OLEObject Type="Embed" ProgID="ChemDraw.Document.6.0" ShapeID="_x0000_i1025" DrawAspect="Content" ObjectID="_1615402936" r:id="rId39"/>
        </w:object>
      </w:r>
      <w:r>
        <w:t xml:space="preserve">                      </w:t>
      </w:r>
    </w:p>
    <w:p w:rsidR="00FC0D16" w:rsidRPr="00095132" w:rsidRDefault="00FC0D16" w:rsidP="00552837">
      <w:pPr>
        <w:jc w:val="both"/>
      </w:pPr>
    </w:p>
    <w:tbl>
      <w:tblPr>
        <w:tblW w:w="0" w:type="auto"/>
        <w:tblLook w:val="01E0"/>
      </w:tblPr>
      <w:tblGrid>
        <w:gridCol w:w="468"/>
        <w:gridCol w:w="8388"/>
      </w:tblGrid>
      <w:tr w:rsidR="00A56D59" w:rsidRPr="000F7830">
        <w:tc>
          <w:tcPr>
            <w:tcW w:w="468" w:type="dxa"/>
          </w:tcPr>
          <w:p w:rsidR="00A56D59" w:rsidRPr="000F7830" w:rsidRDefault="00A56D59" w:rsidP="000F7830">
            <w:pPr>
              <w:jc w:val="both"/>
              <w:rPr>
                <w:b/>
                <w:lang w:val="el-GR"/>
              </w:rPr>
            </w:pPr>
            <w:r w:rsidRPr="000F7830">
              <w:rPr>
                <w:b/>
                <w:lang w:val="el-GR"/>
              </w:rPr>
              <w:t>2.</w:t>
            </w:r>
          </w:p>
        </w:tc>
        <w:tc>
          <w:tcPr>
            <w:tcW w:w="8388" w:type="dxa"/>
          </w:tcPr>
          <w:p w:rsidR="00A56D59" w:rsidRPr="00CE0087" w:rsidRDefault="00266C5A" w:rsidP="000F7830">
            <w:pPr>
              <w:jc w:val="both"/>
              <w:rPr>
                <w:b/>
              </w:rPr>
            </w:pPr>
            <w:r w:rsidRPr="000F7830">
              <w:rPr>
                <w:b/>
              </w:rPr>
              <w:t xml:space="preserve">Synthesis of the Novel Pyrrolo[2,1-d][1,2,5] benzotriazepine, Pyrrolo[2,1-e][1,2,6] benzotriazocine and Pyrrolo[1,2-a]tetrazolo[1,2,d][1,4] benzodiaze-pine Ring Systems. A new Route to </w:t>
            </w:r>
            <w:proofErr w:type="gramStart"/>
            <w:r w:rsidRPr="000F7830">
              <w:rPr>
                <w:b/>
              </w:rPr>
              <w:t>Pyrrolo[</w:t>
            </w:r>
            <w:proofErr w:type="gramEnd"/>
            <w:r w:rsidRPr="000F7830">
              <w:rPr>
                <w:b/>
              </w:rPr>
              <w:t>1,2-a] quinoxaline via Transami-nation of in Situ Generated 1-(2-Aminophenyl)-2-iminomethylpyrroles.</w:t>
            </w:r>
            <w:r w:rsidR="00CE0087" w:rsidRPr="00CE0087">
              <w:rPr>
                <w:b/>
                <w:lang w:val="en-GB"/>
              </w:rPr>
              <w:t xml:space="preserve"> </w:t>
            </w:r>
            <w:r w:rsidRPr="00441422">
              <w:rPr>
                <w:lang w:val="pt-BR"/>
              </w:rPr>
              <w:t xml:space="preserve">Demetrios Korakas, </w:t>
            </w:r>
            <w:r w:rsidRPr="0004336F">
              <w:rPr>
                <w:b/>
                <w:lang w:val="pt-BR"/>
              </w:rPr>
              <w:t>Athanasios Kimbaris</w:t>
            </w:r>
            <w:r w:rsidRPr="00441422">
              <w:rPr>
                <w:lang w:val="pt-BR"/>
              </w:rPr>
              <w:t>, George Varvounis.</w:t>
            </w:r>
            <w:r w:rsidR="00441422" w:rsidRPr="00441422">
              <w:rPr>
                <w:lang w:val="pt-BR"/>
              </w:rPr>
              <w:t xml:space="preserve"> </w:t>
            </w:r>
            <w:r w:rsidRPr="00441422">
              <w:rPr>
                <w:i/>
              </w:rPr>
              <w:t xml:space="preserve">Tetrahedron  </w:t>
            </w:r>
            <w:r w:rsidRPr="00441422">
              <w:t xml:space="preserve"> 1996,</w:t>
            </w:r>
            <w:r w:rsidR="0007086B" w:rsidRPr="00441422">
              <w:rPr>
                <w:lang w:val="el-GR"/>
              </w:rPr>
              <w:t xml:space="preserve"> </w:t>
            </w:r>
            <w:r w:rsidRPr="00441422">
              <w:t>52,</w:t>
            </w:r>
            <w:r w:rsidR="0007086B" w:rsidRPr="00441422">
              <w:rPr>
                <w:lang w:val="el-GR"/>
              </w:rPr>
              <w:t xml:space="preserve"> </w:t>
            </w:r>
            <w:r w:rsidRPr="00441422">
              <w:t>10751-10760.</w:t>
            </w:r>
          </w:p>
        </w:tc>
      </w:tr>
    </w:tbl>
    <w:p w:rsidR="0070031A" w:rsidRDefault="0070031A" w:rsidP="00552837">
      <w:pPr>
        <w:jc w:val="both"/>
        <w:rPr>
          <w:lang w:val="el-GR"/>
        </w:rPr>
      </w:pPr>
    </w:p>
    <w:p w:rsidR="006E0471" w:rsidRPr="00441422" w:rsidRDefault="004D020B" w:rsidP="00552837">
      <w:pPr>
        <w:jc w:val="both"/>
        <w:rPr>
          <w:lang w:val="el-GR"/>
        </w:rPr>
      </w:pPr>
      <w:r>
        <w:rPr>
          <w:lang w:val="el-GR"/>
        </w:rPr>
        <w:t>Οι</w:t>
      </w:r>
      <w:r w:rsidRPr="004D020B">
        <w:rPr>
          <w:lang w:val="el-GR"/>
        </w:rPr>
        <w:t xml:space="preserve"> </w:t>
      </w:r>
      <w:r>
        <w:rPr>
          <w:lang w:val="el-GR"/>
        </w:rPr>
        <w:t>ανθραμυκίνες</w:t>
      </w:r>
      <w:r w:rsidRPr="004D020B">
        <w:rPr>
          <w:lang w:val="el-GR"/>
        </w:rPr>
        <w:t xml:space="preserve"> </w:t>
      </w:r>
      <w:r>
        <w:rPr>
          <w:lang w:val="el-GR"/>
        </w:rPr>
        <w:t>είναι</w:t>
      </w:r>
      <w:r w:rsidRPr="004D020B">
        <w:rPr>
          <w:lang w:val="el-GR"/>
        </w:rPr>
        <w:t xml:space="preserve"> </w:t>
      </w:r>
      <w:r>
        <w:rPr>
          <w:lang w:val="el-GR"/>
        </w:rPr>
        <w:t>μια</w:t>
      </w:r>
      <w:r w:rsidRPr="004D020B">
        <w:rPr>
          <w:lang w:val="el-GR"/>
        </w:rPr>
        <w:t xml:space="preserve"> </w:t>
      </w:r>
      <w:r>
        <w:rPr>
          <w:lang w:val="el-GR"/>
        </w:rPr>
        <w:t>σημαντική</w:t>
      </w:r>
      <w:r w:rsidRPr="004D020B">
        <w:rPr>
          <w:lang w:val="el-GR"/>
        </w:rPr>
        <w:t xml:space="preserve"> </w:t>
      </w:r>
      <w:r>
        <w:rPr>
          <w:lang w:val="el-GR"/>
        </w:rPr>
        <w:t>ομάδα</w:t>
      </w:r>
      <w:r w:rsidRPr="004D020B">
        <w:rPr>
          <w:lang w:val="el-GR"/>
        </w:rPr>
        <w:t xml:space="preserve"> </w:t>
      </w:r>
      <w:r>
        <w:rPr>
          <w:lang w:val="el-GR"/>
        </w:rPr>
        <w:t>αντιβιοτικών</w:t>
      </w:r>
      <w:r w:rsidRPr="004D020B">
        <w:rPr>
          <w:lang w:val="el-GR"/>
        </w:rPr>
        <w:t xml:space="preserve"> </w:t>
      </w:r>
      <w:r>
        <w:rPr>
          <w:lang w:val="el-GR"/>
        </w:rPr>
        <w:t>που</w:t>
      </w:r>
      <w:r w:rsidRPr="004D020B">
        <w:rPr>
          <w:lang w:val="el-GR"/>
        </w:rPr>
        <w:t xml:space="preserve"> </w:t>
      </w:r>
      <w:r>
        <w:rPr>
          <w:lang w:val="el-GR"/>
        </w:rPr>
        <w:t>απαντώνται</w:t>
      </w:r>
      <w:r w:rsidRPr="004D020B">
        <w:rPr>
          <w:lang w:val="el-GR"/>
        </w:rPr>
        <w:t xml:space="preserve"> </w:t>
      </w:r>
      <w:r>
        <w:rPr>
          <w:lang w:val="el-GR"/>
        </w:rPr>
        <w:t>στη</w:t>
      </w:r>
      <w:r w:rsidRPr="004D020B">
        <w:rPr>
          <w:lang w:val="el-GR"/>
        </w:rPr>
        <w:t xml:space="preserve"> </w:t>
      </w:r>
      <w:r>
        <w:rPr>
          <w:lang w:val="el-GR"/>
        </w:rPr>
        <w:t>φύση</w:t>
      </w:r>
      <w:r w:rsidRPr="004D020B">
        <w:rPr>
          <w:lang w:val="el-GR"/>
        </w:rPr>
        <w:t xml:space="preserve"> </w:t>
      </w:r>
      <w:r>
        <w:rPr>
          <w:lang w:val="el-GR"/>
        </w:rPr>
        <w:t>και</w:t>
      </w:r>
      <w:r w:rsidRPr="004D020B">
        <w:rPr>
          <w:lang w:val="el-GR"/>
        </w:rPr>
        <w:t xml:space="preserve"> </w:t>
      </w:r>
      <w:r>
        <w:rPr>
          <w:lang w:val="el-GR"/>
        </w:rPr>
        <w:t>κυρίως</w:t>
      </w:r>
      <w:r w:rsidRPr="004D020B">
        <w:rPr>
          <w:lang w:val="el-GR"/>
        </w:rPr>
        <w:t xml:space="preserve"> </w:t>
      </w:r>
      <w:r>
        <w:rPr>
          <w:lang w:val="el-GR"/>
        </w:rPr>
        <w:t>απομονώνονται</w:t>
      </w:r>
      <w:r w:rsidRPr="004D020B">
        <w:rPr>
          <w:lang w:val="el-GR"/>
        </w:rPr>
        <w:t xml:space="preserve"> </w:t>
      </w:r>
      <w:r>
        <w:rPr>
          <w:lang w:val="el-GR"/>
        </w:rPr>
        <w:t>από</w:t>
      </w:r>
      <w:r w:rsidRPr="004D020B">
        <w:rPr>
          <w:lang w:val="el-GR"/>
        </w:rPr>
        <w:t xml:space="preserve"> </w:t>
      </w:r>
      <w:r>
        <w:rPr>
          <w:lang w:val="el-GR"/>
        </w:rPr>
        <w:t>μύκητες</w:t>
      </w:r>
      <w:r w:rsidRPr="004D020B">
        <w:rPr>
          <w:lang w:val="el-GR"/>
        </w:rPr>
        <w:t>.</w:t>
      </w:r>
      <w:r>
        <w:rPr>
          <w:lang w:val="el-GR"/>
        </w:rPr>
        <w:t xml:space="preserve"> Η αλληλεπίδραση τους με το </w:t>
      </w:r>
      <w:smartTag w:uri="urn:schemas-microsoft-com:office:smarttags" w:element="stockticker">
        <w:r>
          <w:t>DNA</w:t>
        </w:r>
      </w:smartTag>
      <w:r w:rsidRPr="004D020B">
        <w:rPr>
          <w:lang w:val="el-GR"/>
        </w:rPr>
        <w:t xml:space="preserve"> </w:t>
      </w:r>
      <w:r>
        <w:rPr>
          <w:lang w:val="el-GR"/>
        </w:rPr>
        <w:t>των κυττάρων βοηθά στην καταπολέμηση των όγκων. Εμπεριέχουν τον πυρρ</w:t>
      </w:r>
      <w:r w:rsidR="008F6073">
        <w:rPr>
          <w:lang w:val="el-GR"/>
        </w:rPr>
        <w:t>ο</w:t>
      </w:r>
      <w:r>
        <w:rPr>
          <w:lang w:val="el-GR"/>
        </w:rPr>
        <w:t>λο[2,1-</w:t>
      </w:r>
      <w:r>
        <w:t>c</w:t>
      </w:r>
      <w:r w:rsidRPr="004D020B">
        <w:rPr>
          <w:lang w:val="el-GR"/>
        </w:rPr>
        <w:t>][1,4]</w:t>
      </w:r>
      <w:r w:rsidR="0049241F">
        <w:rPr>
          <w:lang w:val="el-GR"/>
        </w:rPr>
        <w:t xml:space="preserve"> </w:t>
      </w:r>
      <w:r>
        <w:rPr>
          <w:lang w:val="el-GR"/>
        </w:rPr>
        <w:t>βενζο</w:t>
      </w:r>
      <w:r w:rsidR="0049241F">
        <w:rPr>
          <w:lang w:val="el-GR"/>
        </w:rPr>
        <w:t>-</w:t>
      </w:r>
      <w:r>
        <w:rPr>
          <w:lang w:val="el-GR"/>
        </w:rPr>
        <w:t xml:space="preserve">διαζεπινικό δακτύλιο ο οποίος αναγνωρίζει και δεσμεύεται σε μια συγκεκριμένη αλληλουχία βάσεων του </w:t>
      </w:r>
      <w:smartTag w:uri="urn:schemas-microsoft-com:office:smarttags" w:element="stockticker">
        <w:r>
          <w:t>DNA</w:t>
        </w:r>
      </w:smartTag>
      <w:r>
        <w:rPr>
          <w:lang w:val="el-GR"/>
        </w:rPr>
        <w:t xml:space="preserve">. Παρ΄όλα αυτά η παραπάνω δράση  αυτών των φαρμάκων συνοδεύεται από περιορισμό των δόσεων που μπορούν να χορηγηθούν, λόγω τοξικότητας όπως επίσης και νέκρωσης των ιστών στο </w:t>
      </w:r>
      <w:r w:rsidR="00053683">
        <w:rPr>
          <w:lang w:val="el-GR"/>
        </w:rPr>
        <w:t>εναίσιμο</w:t>
      </w:r>
      <w:r>
        <w:rPr>
          <w:lang w:val="el-GR"/>
        </w:rPr>
        <w:t xml:space="preserve"> σημείο</w:t>
      </w:r>
      <w:r w:rsidR="00053683">
        <w:rPr>
          <w:lang w:val="el-GR"/>
        </w:rPr>
        <w:t xml:space="preserve"> του σώματος. </w:t>
      </w:r>
    </w:p>
    <w:p w:rsidR="006E0471" w:rsidRPr="00441422" w:rsidRDefault="00BF1764" w:rsidP="00E90F65">
      <w:pPr>
        <w:pBdr>
          <w:top w:val="single" w:sz="4" w:space="0" w:color="auto"/>
          <w:left w:val="single" w:sz="4" w:space="4" w:color="auto"/>
          <w:bottom w:val="single" w:sz="4" w:space="1" w:color="auto"/>
          <w:right w:val="single" w:sz="4" w:space="4" w:color="auto"/>
        </w:pBdr>
        <w:jc w:val="both"/>
        <w:rPr>
          <w:u w:val="words"/>
        </w:rPr>
      </w:pPr>
      <w:r>
        <w:object w:dxaOrig="9631" w:dyaOrig="5709">
          <v:shape id="_x0000_i1026" type="#_x0000_t75" style="width:6in;height:255.75pt" o:ole="">
            <v:imagedata r:id="rId40" o:title=""/>
          </v:shape>
          <o:OLEObject Type="Embed" ProgID="ChemDraw.Document.6.0" ShapeID="_x0000_i1026" DrawAspect="Content" ObjectID="_1615402937" r:id="rId41"/>
        </w:object>
      </w:r>
    </w:p>
    <w:p w:rsidR="00266C5A" w:rsidRDefault="00053683" w:rsidP="00441422">
      <w:pPr>
        <w:jc w:val="both"/>
        <w:rPr>
          <w:lang w:val="el-GR"/>
        </w:rPr>
      </w:pPr>
      <w:r>
        <w:rPr>
          <w:lang w:val="el-GR"/>
        </w:rPr>
        <w:t xml:space="preserve">Η παρούσα εργασία αναφέρεται στη σύνθεση ενώσεων, δομικά αναλόγων των παραπάνω πυρρολοβενζοδιαζεπινών. Ως πρόδρομα μόρια χρησιμοποιήθηκαν τα αζίδια </w:t>
      </w:r>
    </w:p>
    <w:p w:rsidR="00347B85" w:rsidRDefault="00053683" w:rsidP="00552837">
      <w:pPr>
        <w:jc w:val="both"/>
        <w:rPr>
          <w:lang w:val="el-GR"/>
        </w:rPr>
      </w:pPr>
      <w:r w:rsidRPr="00053683">
        <w:rPr>
          <w:b/>
          <w:lang w:val="el-GR"/>
        </w:rPr>
        <w:t>1</w:t>
      </w:r>
      <w:r>
        <w:rPr>
          <w:lang w:val="el-GR"/>
        </w:rPr>
        <w:t xml:space="preserve"> (</w:t>
      </w:r>
      <w:r>
        <w:t>R</w:t>
      </w:r>
      <w:r w:rsidRPr="00053683">
        <w:rPr>
          <w:lang w:val="el-GR"/>
        </w:rPr>
        <w:t>=</w:t>
      </w:r>
      <w:r>
        <w:t>CN</w:t>
      </w:r>
      <w:r w:rsidRPr="00053683">
        <w:rPr>
          <w:lang w:val="el-GR"/>
        </w:rPr>
        <w:t xml:space="preserve">, </w:t>
      </w:r>
      <w:r>
        <w:rPr>
          <w:lang w:val="el-GR"/>
        </w:rPr>
        <w:t xml:space="preserve">ή </w:t>
      </w:r>
      <w:r>
        <w:t>NO</w:t>
      </w:r>
      <w:r w:rsidRPr="00053683">
        <w:rPr>
          <w:vertAlign w:val="subscript"/>
          <w:lang w:val="el-GR"/>
        </w:rPr>
        <w:t>2</w:t>
      </w:r>
      <w:r w:rsidRPr="00053683">
        <w:rPr>
          <w:lang w:val="el-GR"/>
        </w:rPr>
        <w:t xml:space="preserve">). </w:t>
      </w:r>
      <w:r>
        <w:rPr>
          <w:lang w:val="el-GR"/>
        </w:rPr>
        <w:t>Οι τετραζόλες μπορούν να συντεθούν μέσω 1,3 διπολικής  κυκλο</w:t>
      </w:r>
      <w:r w:rsidR="0049241F">
        <w:rPr>
          <w:lang w:val="el-GR"/>
        </w:rPr>
        <w:t>-</w:t>
      </w:r>
      <w:r>
        <w:rPr>
          <w:lang w:val="el-GR"/>
        </w:rPr>
        <w:t>προσθήκης μεταξύ αρωματικών αζιδίων και αλειφατικών ή αρωματικών νιτριλίων.</w:t>
      </w:r>
    </w:p>
    <w:p w:rsidR="00266C5A" w:rsidRPr="004D020B" w:rsidRDefault="00347B85" w:rsidP="00552837">
      <w:pPr>
        <w:jc w:val="both"/>
        <w:rPr>
          <w:lang w:val="el-GR"/>
        </w:rPr>
      </w:pPr>
      <w:r>
        <w:rPr>
          <w:lang w:val="el-GR"/>
        </w:rPr>
        <w:t xml:space="preserve">Το αζίδιο </w:t>
      </w:r>
      <w:r w:rsidRPr="00347B85">
        <w:rPr>
          <w:b/>
          <w:lang w:val="el-GR"/>
        </w:rPr>
        <w:t>1</w:t>
      </w:r>
      <w:r>
        <w:rPr>
          <w:lang w:val="el-GR"/>
        </w:rPr>
        <w:t xml:space="preserve"> (</w:t>
      </w:r>
      <w:r>
        <w:t>R</w:t>
      </w:r>
      <w:r w:rsidRPr="00053683">
        <w:rPr>
          <w:lang w:val="el-GR"/>
        </w:rPr>
        <w:t>=</w:t>
      </w:r>
      <w:r>
        <w:t>CN</w:t>
      </w:r>
      <w:r>
        <w:rPr>
          <w:lang w:val="el-GR"/>
        </w:rPr>
        <w:t xml:space="preserve">) με θέρμανση σε διαλύτη ξυλένιο </w:t>
      </w:r>
      <w:r w:rsidR="007D68D2">
        <w:rPr>
          <w:lang w:val="el-GR"/>
        </w:rPr>
        <w:t>έδωσε</w:t>
      </w:r>
      <w:r>
        <w:rPr>
          <w:lang w:val="el-GR"/>
        </w:rPr>
        <w:t xml:space="preserve"> την πυρρολοτετραζολο</w:t>
      </w:r>
      <w:r w:rsidR="007D68D2">
        <w:rPr>
          <w:lang w:val="el-GR"/>
        </w:rPr>
        <w:t>-</w:t>
      </w:r>
      <w:r>
        <w:rPr>
          <w:lang w:val="el-GR"/>
        </w:rPr>
        <w:t>βενζοδιαζεπίνη (</w:t>
      </w:r>
      <w:r w:rsidRPr="007D68D2">
        <w:rPr>
          <w:b/>
          <w:lang w:val="el-GR"/>
        </w:rPr>
        <w:t>2</w:t>
      </w:r>
      <w:r>
        <w:rPr>
          <w:lang w:val="el-GR"/>
        </w:rPr>
        <w:t xml:space="preserve">). Η εκλεκτική αναγωγή της άζιδο ομάδας της ένωσης </w:t>
      </w:r>
      <w:r w:rsidRPr="00053683">
        <w:rPr>
          <w:b/>
          <w:lang w:val="el-GR"/>
        </w:rPr>
        <w:t>1</w:t>
      </w:r>
      <w:r>
        <w:rPr>
          <w:lang w:val="el-GR"/>
        </w:rPr>
        <w:t xml:space="preserve"> (</w:t>
      </w:r>
      <w:r>
        <w:t>R</w:t>
      </w:r>
      <w:r w:rsidRPr="00053683">
        <w:rPr>
          <w:lang w:val="el-GR"/>
        </w:rPr>
        <w:t>=</w:t>
      </w:r>
      <w:r>
        <w:t>NO</w:t>
      </w:r>
      <w:r w:rsidRPr="00053683">
        <w:rPr>
          <w:vertAlign w:val="subscript"/>
          <w:lang w:val="el-GR"/>
        </w:rPr>
        <w:t>2</w:t>
      </w:r>
      <w:r>
        <w:rPr>
          <w:lang w:val="el-GR"/>
        </w:rPr>
        <w:t>) , επιτεύχθηκε με αντίδραση με τριβο</w:t>
      </w:r>
      <w:r w:rsidR="0049241F">
        <w:rPr>
          <w:lang w:val="el-GR"/>
        </w:rPr>
        <w:t>υ</w:t>
      </w:r>
      <w:r>
        <w:rPr>
          <w:lang w:val="el-GR"/>
        </w:rPr>
        <w:t>τυλοφωσφίνη, ακολουθούμενη με υδρόλυση στο ενδιάμεσο ιμινοφωσφοράνιο, δίνοντας τελικά την αμίνη (</w:t>
      </w:r>
      <w:r w:rsidRPr="00347B85">
        <w:rPr>
          <w:b/>
          <w:lang w:val="el-GR"/>
        </w:rPr>
        <w:t>3</w:t>
      </w:r>
      <w:r>
        <w:rPr>
          <w:lang w:val="el-GR"/>
        </w:rPr>
        <w:t xml:space="preserve">). Το αζίδιο </w:t>
      </w:r>
      <w:r w:rsidRPr="00053683">
        <w:rPr>
          <w:b/>
          <w:lang w:val="el-GR"/>
        </w:rPr>
        <w:t>1</w:t>
      </w:r>
      <w:r>
        <w:rPr>
          <w:lang w:val="el-GR"/>
        </w:rPr>
        <w:t xml:space="preserve"> (</w:t>
      </w:r>
      <w:r>
        <w:t>R</w:t>
      </w:r>
      <w:r w:rsidRPr="00053683">
        <w:rPr>
          <w:lang w:val="el-GR"/>
        </w:rPr>
        <w:t>=</w:t>
      </w:r>
      <w:r>
        <w:t>NO</w:t>
      </w:r>
      <w:r w:rsidRPr="00053683">
        <w:rPr>
          <w:vertAlign w:val="subscript"/>
          <w:lang w:val="el-GR"/>
        </w:rPr>
        <w:t>2</w:t>
      </w:r>
      <w:r>
        <w:rPr>
          <w:lang w:val="el-GR"/>
        </w:rPr>
        <w:t>) ανάχθηκε προς τη διαμίνη (</w:t>
      </w:r>
      <w:r w:rsidRPr="007D68D2">
        <w:rPr>
          <w:b/>
          <w:lang w:val="el-GR"/>
        </w:rPr>
        <w:t>4</w:t>
      </w:r>
      <w:r>
        <w:rPr>
          <w:lang w:val="el-GR"/>
        </w:rPr>
        <w:t xml:space="preserve">) η οποία αντιδρώντας με τριφωσγένιο ή </w:t>
      </w:r>
      <w:r w:rsidR="007D68D2">
        <w:rPr>
          <w:lang w:val="el-GR"/>
        </w:rPr>
        <w:t>διθειάνθρακα έδωσε τις πυρρολοβενζοτριαζοκίνες (</w:t>
      </w:r>
      <w:r w:rsidR="007D68D2" w:rsidRPr="007D68D2">
        <w:rPr>
          <w:b/>
          <w:lang w:val="el-GR"/>
        </w:rPr>
        <w:t>5</w:t>
      </w:r>
      <w:r w:rsidR="007D68D2">
        <w:rPr>
          <w:lang w:val="el-GR"/>
        </w:rPr>
        <w:t>) και (</w:t>
      </w:r>
      <w:r w:rsidR="007D68D2" w:rsidRPr="007D68D2">
        <w:rPr>
          <w:b/>
          <w:lang w:val="el-GR"/>
        </w:rPr>
        <w:t>6</w:t>
      </w:r>
      <w:r w:rsidR="007D68D2">
        <w:rPr>
          <w:lang w:val="el-GR"/>
        </w:rPr>
        <w:t>) αντίστοιχα. Η διαμίνη (</w:t>
      </w:r>
      <w:r w:rsidR="007D68D2" w:rsidRPr="007D68D2">
        <w:rPr>
          <w:b/>
          <w:lang w:val="el-GR"/>
        </w:rPr>
        <w:t>4</w:t>
      </w:r>
      <w:r w:rsidR="007D68D2">
        <w:rPr>
          <w:lang w:val="el-GR"/>
        </w:rPr>
        <w:t>) αφού μετατράπηκε στον εστέρα (</w:t>
      </w:r>
      <w:r w:rsidR="007D68D2" w:rsidRPr="007D68D2">
        <w:rPr>
          <w:b/>
          <w:lang w:val="el-GR"/>
        </w:rPr>
        <w:t>7)</w:t>
      </w:r>
      <w:r w:rsidR="0049241F">
        <w:rPr>
          <w:lang w:val="el-GR"/>
        </w:rPr>
        <w:t xml:space="preserve">, </w:t>
      </w:r>
      <w:r w:rsidR="007D68D2">
        <w:rPr>
          <w:lang w:val="el-GR"/>
        </w:rPr>
        <w:t>στη συνέχεια συμπυκνώθηκε προς την πυρρολοκινοξαλίνη (</w:t>
      </w:r>
      <w:r w:rsidR="007D68D2" w:rsidRPr="007D68D2">
        <w:rPr>
          <w:b/>
          <w:lang w:val="el-GR"/>
        </w:rPr>
        <w:t>8</w:t>
      </w:r>
      <w:r w:rsidR="007D68D2">
        <w:rPr>
          <w:lang w:val="el-GR"/>
        </w:rPr>
        <w:t>)</w:t>
      </w:r>
      <w:r w:rsidR="0049241F">
        <w:rPr>
          <w:lang w:val="el-GR"/>
        </w:rPr>
        <w:t>, παρουσία βενζαλδεύδης</w:t>
      </w:r>
      <w:r w:rsidR="007D68D2">
        <w:rPr>
          <w:lang w:val="el-GR"/>
        </w:rPr>
        <w:t>. Τέλος η αναγωγική κυκλοποίηση</w:t>
      </w:r>
      <w:r w:rsidR="00014CDD">
        <w:rPr>
          <w:lang w:val="el-GR"/>
        </w:rPr>
        <w:t xml:space="preserve"> της νιτροαμίνης (</w:t>
      </w:r>
      <w:r w:rsidR="00014CDD" w:rsidRPr="00014CDD">
        <w:rPr>
          <w:b/>
          <w:lang w:val="el-GR"/>
        </w:rPr>
        <w:t>3</w:t>
      </w:r>
      <w:r w:rsidR="00014CDD">
        <w:rPr>
          <w:lang w:val="el-GR"/>
        </w:rPr>
        <w:t>) σε ήπιες συνθήκες (</w:t>
      </w:r>
      <w:r w:rsidR="00014CDD">
        <w:t>Zn</w:t>
      </w:r>
      <w:r w:rsidR="00014CDD">
        <w:rPr>
          <w:lang w:val="el-GR"/>
        </w:rPr>
        <w:t>/</w:t>
      </w:r>
      <w:r w:rsidR="00014CDD">
        <w:t>NH</w:t>
      </w:r>
      <w:r w:rsidR="00014CDD" w:rsidRPr="00014CDD">
        <w:rPr>
          <w:vertAlign w:val="subscript"/>
          <w:lang w:val="el-GR"/>
        </w:rPr>
        <w:t>4</w:t>
      </w:r>
      <w:r w:rsidR="00014CDD">
        <w:t>Cl</w:t>
      </w:r>
      <w:r w:rsidR="00014CDD" w:rsidRPr="00014CDD">
        <w:rPr>
          <w:lang w:val="el-GR"/>
        </w:rPr>
        <w:t xml:space="preserve">/ </w:t>
      </w:r>
      <w:r w:rsidR="00014CDD" w:rsidRPr="00014CDD">
        <w:rPr>
          <w:vertAlign w:val="superscript"/>
        </w:rPr>
        <w:t>o</w:t>
      </w:r>
      <w:r w:rsidR="00014CDD" w:rsidRPr="00014CDD">
        <w:rPr>
          <w:vertAlign w:val="superscript"/>
          <w:lang w:val="el-GR"/>
        </w:rPr>
        <w:t xml:space="preserve"> </w:t>
      </w:r>
      <w:r w:rsidR="00014CDD" w:rsidRPr="00014CDD">
        <w:rPr>
          <w:lang w:val="el-GR"/>
        </w:rPr>
        <w:t xml:space="preserve">0 </w:t>
      </w:r>
      <w:r w:rsidR="00014CDD">
        <w:t>C</w:t>
      </w:r>
      <w:r w:rsidR="00014CDD" w:rsidRPr="00014CDD">
        <w:rPr>
          <w:lang w:val="el-GR"/>
        </w:rPr>
        <w:t xml:space="preserve">) </w:t>
      </w:r>
      <w:r w:rsidR="00014CDD">
        <w:rPr>
          <w:lang w:val="el-GR"/>
        </w:rPr>
        <w:t>ή σε έντονες (</w:t>
      </w:r>
      <w:r w:rsidR="00014CDD">
        <w:t>Zn</w:t>
      </w:r>
      <w:r w:rsidR="00014CDD">
        <w:rPr>
          <w:lang w:val="el-GR"/>
        </w:rPr>
        <w:t>/ΝαΟΗ</w:t>
      </w:r>
      <w:r w:rsidR="00014CDD" w:rsidRPr="00014CDD">
        <w:rPr>
          <w:lang w:val="el-GR"/>
        </w:rPr>
        <w:t>/ βρασμός)</w:t>
      </w:r>
      <w:r w:rsidR="00014CDD">
        <w:rPr>
          <w:lang w:val="el-GR"/>
        </w:rPr>
        <w:t xml:space="preserve"> έδωσε τις τριαζε</w:t>
      </w:r>
      <w:r w:rsidR="0062574E">
        <w:rPr>
          <w:lang w:val="el-GR"/>
        </w:rPr>
        <w:t>-</w:t>
      </w:r>
      <w:r w:rsidR="00014CDD">
        <w:rPr>
          <w:lang w:val="el-GR"/>
        </w:rPr>
        <w:t>πίνες (</w:t>
      </w:r>
      <w:r w:rsidR="00014CDD" w:rsidRPr="0049241F">
        <w:rPr>
          <w:b/>
          <w:lang w:val="el-GR"/>
        </w:rPr>
        <w:t>9</w:t>
      </w:r>
      <w:r w:rsidR="00014CDD">
        <w:rPr>
          <w:lang w:val="el-GR"/>
        </w:rPr>
        <w:t>) και (</w:t>
      </w:r>
      <w:r w:rsidR="00014CDD" w:rsidRPr="0049241F">
        <w:rPr>
          <w:b/>
          <w:lang w:val="el-GR"/>
        </w:rPr>
        <w:t>10</w:t>
      </w:r>
      <w:r w:rsidR="00014CDD">
        <w:rPr>
          <w:lang w:val="el-GR"/>
        </w:rPr>
        <w:t>) αντίστοιχα.</w:t>
      </w:r>
    </w:p>
    <w:p w:rsidR="00FA1A94" w:rsidRPr="00226793" w:rsidRDefault="00FA1A94" w:rsidP="00552837">
      <w:pPr>
        <w:jc w:val="both"/>
        <w:rPr>
          <w:lang w:val="el-GR"/>
        </w:rPr>
      </w:pPr>
    </w:p>
    <w:tbl>
      <w:tblPr>
        <w:tblW w:w="0" w:type="auto"/>
        <w:tblLook w:val="01E0"/>
      </w:tblPr>
      <w:tblGrid>
        <w:gridCol w:w="468"/>
        <w:gridCol w:w="8388"/>
      </w:tblGrid>
      <w:tr w:rsidR="00266C5A">
        <w:tc>
          <w:tcPr>
            <w:tcW w:w="468" w:type="dxa"/>
          </w:tcPr>
          <w:p w:rsidR="00266C5A" w:rsidRPr="000F7830" w:rsidRDefault="00266C5A" w:rsidP="000F7830">
            <w:pPr>
              <w:jc w:val="both"/>
              <w:rPr>
                <w:b/>
              </w:rPr>
            </w:pPr>
            <w:r w:rsidRPr="000F7830">
              <w:rPr>
                <w:b/>
              </w:rPr>
              <w:t>3.</w:t>
            </w:r>
          </w:p>
        </w:tc>
        <w:tc>
          <w:tcPr>
            <w:tcW w:w="8388" w:type="dxa"/>
          </w:tcPr>
          <w:p w:rsidR="00266C5A" w:rsidRPr="000F7830" w:rsidRDefault="00266C5A" w:rsidP="000F7830">
            <w:pPr>
              <w:jc w:val="both"/>
              <w:rPr>
                <w:b/>
              </w:rPr>
            </w:pPr>
            <w:r w:rsidRPr="000F7830">
              <w:rPr>
                <w:b/>
              </w:rPr>
              <w:t xml:space="preserve">Reduction of 2- and 3-Acylpyrroles. A new Synthesis of the </w:t>
            </w:r>
            <w:proofErr w:type="gramStart"/>
            <w:r w:rsidRPr="000F7830">
              <w:rPr>
                <w:b/>
              </w:rPr>
              <w:t>Pyrrolo[</w:t>
            </w:r>
            <w:proofErr w:type="gramEnd"/>
            <w:r w:rsidRPr="000F7830">
              <w:rPr>
                <w:b/>
              </w:rPr>
              <w:t>1,2-b]cinnolin-10-one Ring System from 1-(4-Methylphenyl)sulfonyl-1</w:t>
            </w:r>
            <w:r w:rsidRPr="000F7830">
              <w:rPr>
                <w:b/>
                <w:i/>
              </w:rPr>
              <w:t>H</w:t>
            </w:r>
            <w:r w:rsidRPr="000F7830">
              <w:rPr>
                <w:b/>
              </w:rPr>
              <w:t xml:space="preserve">-pyrrole. </w:t>
            </w:r>
          </w:p>
          <w:p w:rsidR="00266C5A" w:rsidRDefault="00266C5A" w:rsidP="000F7830">
            <w:pPr>
              <w:jc w:val="both"/>
            </w:pPr>
            <w:r w:rsidRPr="0004336F">
              <w:rPr>
                <w:b/>
              </w:rPr>
              <w:t>Athanasios Kimbaris</w:t>
            </w:r>
            <w:r w:rsidRPr="00441422">
              <w:t>, George Varvounis.</w:t>
            </w:r>
            <w:r w:rsidR="00441422">
              <w:t xml:space="preserve"> </w:t>
            </w:r>
            <w:r w:rsidRPr="00441422">
              <w:rPr>
                <w:i/>
              </w:rPr>
              <w:t xml:space="preserve">Tetrahedron  </w:t>
            </w:r>
            <w:r w:rsidRPr="00441422">
              <w:t xml:space="preserve"> 2000,</w:t>
            </w:r>
            <w:r w:rsidR="0007086B" w:rsidRPr="00441422">
              <w:t xml:space="preserve"> </w:t>
            </w:r>
            <w:r w:rsidRPr="00441422">
              <w:t>56,</w:t>
            </w:r>
            <w:r w:rsidR="0007086B" w:rsidRPr="00441422">
              <w:t xml:space="preserve"> </w:t>
            </w:r>
            <w:r w:rsidRPr="00441422">
              <w:t>9675-9682.</w:t>
            </w:r>
          </w:p>
        </w:tc>
      </w:tr>
    </w:tbl>
    <w:p w:rsidR="0070031A" w:rsidRPr="00226793" w:rsidRDefault="0070031A" w:rsidP="00552837">
      <w:pPr>
        <w:jc w:val="both"/>
      </w:pPr>
    </w:p>
    <w:p w:rsidR="00B71C07" w:rsidRDefault="00D52C00" w:rsidP="00552837">
      <w:pPr>
        <w:jc w:val="both"/>
        <w:rPr>
          <w:lang w:val="el-GR"/>
        </w:rPr>
      </w:pPr>
      <w:r>
        <w:rPr>
          <w:lang w:val="el-GR"/>
        </w:rPr>
        <w:t>Για τη σύνθεση συμπυκνωμένων ετεροαρωματικών αζωτούχων δακτυλίων έχουν διερευνηθεί αντιδράσεις οι οποίες περιλαμβάνουν την ενδομοριακή σύλληψη ηλεκτρονιόφιλων νιτρενίων ή νιτρώδο ενώσεων, οι οποίες έχουν στο μόριο τους, σε όρθο θέση αρωματικό ή  ετεροαρωματικό δακτύλιο. Οι αντιδράσεις αυτές απαιτούν την αναγωγή της κατάλληλης νίτρο ένωσης. Στο άρθρο αυτό, αναφερόμεν</w:t>
      </w:r>
      <w:r w:rsidR="00601295">
        <w:rPr>
          <w:lang w:val="el-GR"/>
        </w:rPr>
        <w:t>ο</w:t>
      </w:r>
      <w:r>
        <w:rPr>
          <w:lang w:val="el-GR"/>
        </w:rPr>
        <w:t xml:space="preserve"> </w:t>
      </w:r>
      <w:r w:rsidR="00FA7390">
        <w:rPr>
          <w:lang w:val="el-GR"/>
        </w:rPr>
        <w:t>στις νέες</w:t>
      </w:r>
      <w:r>
        <w:rPr>
          <w:lang w:val="el-GR"/>
        </w:rPr>
        <w:t xml:space="preserve">  νίτρο ενώσεις</w:t>
      </w:r>
      <w:r w:rsidR="00FA7390">
        <w:rPr>
          <w:lang w:val="el-GR"/>
        </w:rPr>
        <w:t xml:space="preserve"> </w:t>
      </w:r>
      <w:r w:rsidR="00FA7390" w:rsidRPr="00FA7390">
        <w:rPr>
          <w:b/>
          <w:lang w:val="el-GR"/>
        </w:rPr>
        <w:t>1</w:t>
      </w:r>
      <w:r w:rsidR="00FA7390">
        <w:rPr>
          <w:lang w:val="el-GR"/>
        </w:rPr>
        <w:t xml:space="preserve">, </w:t>
      </w:r>
      <w:r w:rsidR="00695AF8">
        <w:rPr>
          <w:b/>
          <w:lang w:val="el-GR"/>
        </w:rPr>
        <w:t>4</w:t>
      </w:r>
      <w:r w:rsidR="00FA7390">
        <w:rPr>
          <w:lang w:val="el-GR"/>
        </w:rPr>
        <w:t xml:space="preserve">, </w:t>
      </w:r>
      <w:r w:rsidR="00695AF8">
        <w:rPr>
          <w:b/>
          <w:lang w:val="el-GR"/>
        </w:rPr>
        <w:t>7</w:t>
      </w:r>
      <w:r w:rsidR="008F6073">
        <w:rPr>
          <w:lang w:val="el-GR"/>
        </w:rPr>
        <w:t xml:space="preserve">, </w:t>
      </w:r>
      <w:r w:rsidR="008F6073" w:rsidRPr="008F6073">
        <w:rPr>
          <w:b/>
          <w:lang w:val="el-GR"/>
        </w:rPr>
        <w:t>10</w:t>
      </w:r>
      <w:r w:rsidR="008F6073">
        <w:rPr>
          <w:lang w:val="el-GR"/>
        </w:rPr>
        <w:t xml:space="preserve">, </w:t>
      </w:r>
      <w:r w:rsidR="00695AF8">
        <w:rPr>
          <w:b/>
          <w:lang w:val="el-GR"/>
        </w:rPr>
        <w:t>11</w:t>
      </w:r>
      <w:r w:rsidR="008F6073">
        <w:rPr>
          <w:lang w:val="el-GR"/>
        </w:rPr>
        <w:t xml:space="preserve">, </w:t>
      </w:r>
      <w:r w:rsidR="00FA7390">
        <w:rPr>
          <w:lang w:val="el-GR"/>
        </w:rPr>
        <w:t xml:space="preserve"> και </w:t>
      </w:r>
      <w:r w:rsidR="008F6073">
        <w:rPr>
          <w:b/>
          <w:lang w:val="el-GR"/>
        </w:rPr>
        <w:t>14</w:t>
      </w:r>
      <w:r>
        <w:rPr>
          <w:lang w:val="el-GR"/>
        </w:rPr>
        <w:t>, προτείνεται μια εναλλακτική αναγωγική πορεία</w:t>
      </w:r>
      <w:r w:rsidR="00601295">
        <w:rPr>
          <w:lang w:val="el-GR"/>
        </w:rPr>
        <w:t xml:space="preserve"> η οποία περιλαμβάνει την ενδομοριακή παγίδευση των εν τω γεννάσθαι παραγόμενων νιτρώδο προϊόντων. Στη συγκεκριμένη αναγωγική πορεία γίνεται χρήση ηπιότερων συνθηκών, σε σύγκριση με τις ήδη προαναφερθείσες βιβλιογραφικά. Ειδικότερα χρησιμοποιήθηκε </w:t>
      </w:r>
      <w:r w:rsidR="00601295">
        <w:rPr>
          <w:lang w:val="el-GR"/>
        </w:rPr>
        <w:lastRenderedPageBreak/>
        <w:t>σκόνη ψευδαργύρου παρουσία είτε των σχετικά ασθενών (ΝΗ</w:t>
      </w:r>
      <w:r w:rsidR="00601295" w:rsidRPr="00601295">
        <w:rPr>
          <w:vertAlign w:val="subscript"/>
          <w:lang w:val="el-GR"/>
        </w:rPr>
        <w:t>4</w:t>
      </w:r>
      <w:r w:rsidR="00601295">
        <w:t>Cl</w:t>
      </w:r>
      <w:r w:rsidR="00601295" w:rsidRPr="00601295">
        <w:rPr>
          <w:lang w:val="el-GR"/>
        </w:rPr>
        <w:t xml:space="preserve">) </w:t>
      </w:r>
      <w:r w:rsidR="00601295">
        <w:rPr>
          <w:lang w:val="el-GR"/>
        </w:rPr>
        <w:t>είτε των ισχυρών (</w:t>
      </w:r>
      <w:r w:rsidR="00601295">
        <w:t>NaOH</w:t>
      </w:r>
      <w:r w:rsidR="00601295" w:rsidRPr="00601295">
        <w:rPr>
          <w:lang w:val="el-GR"/>
        </w:rPr>
        <w:t xml:space="preserve">) </w:t>
      </w:r>
      <w:r w:rsidR="00FA7390">
        <w:rPr>
          <w:lang w:val="el-GR"/>
        </w:rPr>
        <w:t xml:space="preserve">βασικών αντιδραστηρίων. </w:t>
      </w:r>
      <w:r w:rsidR="007E7F77">
        <w:rPr>
          <w:lang w:val="el-GR"/>
        </w:rPr>
        <w:t xml:space="preserve">Η αναγωγή της μεθανόνης </w:t>
      </w:r>
      <w:r w:rsidR="007E7F77" w:rsidRPr="007E7F77">
        <w:rPr>
          <w:b/>
          <w:lang w:val="el-GR"/>
        </w:rPr>
        <w:t>1</w:t>
      </w:r>
      <w:r w:rsidR="007E7F77">
        <w:rPr>
          <w:lang w:val="el-GR"/>
        </w:rPr>
        <w:t xml:space="preserve"> με </w:t>
      </w:r>
      <w:r w:rsidR="007E7F77">
        <w:t>Zn</w:t>
      </w:r>
      <w:r w:rsidR="007E7F77" w:rsidRPr="007E7F77">
        <w:rPr>
          <w:lang w:val="el-GR"/>
        </w:rPr>
        <w:t>/</w:t>
      </w:r>
      <w:r w:rsidR="007E7F77">
        <w:t>NH</w:t>
      </w:r>
      <w:r w:rsidR="007E7F77" w:rsidRPr="007E7F77">
        <w:rPr>
          <w:vertAlign w:val="subscript"/>
          <w:lang w:val="el-GR"/>
        </w:rPr>
        <w:t>4</w:t>
      </w:r>
      <w:r w:rsidR="007E7F77">
        <w:t>Cl</w:t>
      </w:r>
      <w:r w:rsidR="007E7F77">
        <w:rPr>
          <w:lang w:val="el-GR"/>
        </w:rPr>
        <w:t xml:space="preserve"> έδωσε μίγμα της σινολινόνης </w:t>
      </w:r>
      <w:r w:rsidR="00695AF8">
        <w:rPr>
          <w:b/>
          <w:lang w:val="el-GR"/>
        </w:rPr>
        <w:t>2</w:t>
      </w:r>
      <w:r w:rsidR="007E7F77">
        <w:rPr>
          <w:lang w:val="el-GR"/>
        </w:rPr>
        <w:t xml:space="preserve"> και της υδροξυλ</w:t>
      </w:r>
      <w:r w:rsidR="00695AF8">
        <w:rPr>
          <w:lang w:val="el-GR"/>
        </w:rPr>
        <w:t>α</w:t>
      </w:r>
      <w:r w:rsidR="007E7F77">
        <w:rPr>
          <w:lang w:val="el-GR"/>
        </w:rPr>
        <w:t xml:space="preserve">μινομεθανόνης </w:t>
      </w:r>
      <w:r w:rsidR="00695AF8">
        <w:rPr>
          <w:b/>
          <w:lang w:val="el-GR"/>
        </w:rPr>
        <w:t>3</w:t>
      </w:r>
      <w:r w:rsidR="007E7F77">
        <w:rPr>
          <w:lang w:val="el-GR"/>
        </w:rPr>
        <w:t xml:space="preserve">, ενώ αναγωγή με </w:t>
      </w:r>
      <w:r w:rsidR="007E7F77">
        <w:t>Zn</w:t>
      </w:r>
      <w:r w:rsidR="007E7F77" w:rsidRPr="007E7F77">
        <w:rPr>
          <w:lang w:val="el-GR"/>
        </w:rPr>
        <w:t>/</w:t>
      </w:r>
      <w:r w:rsidR="007E7F77">
        <w:t>NaOH</w:t>
      </w:r>
      <w:r w:rsidR="007E7F77">
        <w:rPr>
          <w:lang w:val="el-GR"/>
        </w:rPr>
        <w:t xml:space="preserve"> έδωσε μόνο την </w:t>
      </w:r>
      <w:r w:rsidR="00695AF8">
        <w:rPr>
          <w:b/>
          <w:lang w:val="el-GR"/>
        </w:rPr>
        <w:t>2</w:t>
      </w:r>
      <w:r w:rsidR="007E7F77">
        <w:rPr>
          <w:lang w:val="el-GR"/>
        </w:rPr>
        <w:t xml:space="preserve">. Η αντίδραση της </w:t>
      </w:r>
      <w:r w:rsidR="00695AF8">
        <w:rPr>
          <w:b/>
          <w:lang w:val="el-GR"/>
        </w:rPr>
        <w:t>4</w:t>
      </w:r>
      <w:r w:rsidR="007E7F77">
        <w:rPr>
          <w:lang w:val="el-GR"/>
        </w:rPr>
        <w:t xml:space="preserve"> με </w:t>
      </w:r>
      <w:r w:rsidR="007E7F77">
        <w:t>Zn</w:t>
      </w:r>
      <w:r w:rsidR="007E7F77" w:rsidRPr="007E7F77">
        <w:rPr>
          <w:lang w:val="el-GR"/>
        </w:rPr>
        <w:t>/</w:t>
      </w:r>
      <w:r w:rsidR="007E7F77">
        <w:t>NH</w:t>
      </w:r>
      <w:r w:rsidR="007E7F77" w:rsidRPr="007E7F77">
        <w:rPr>
          <w:vertAlign w:val="subscript"/>
          <w:lang w:val="el-GR"/>
        </w:rPr>
        <w:t>4</w:t>
      </w:r>
      <w:r w:rsidR="007E7F77">
        <w:t>Cl</w:t>
      </w:r>
      <w:r w:rsidR="007E7F77">
        <w:rPr>
          <w:lang w:val="el-GR"/>
        </w:rPr>
        <w:t xml:space="preserve"> ή και </w:t>
      </w:r>
      <w:r w:rsidR="007E7F77">
        <w:t>Zn</w:t>
      </w:r>
      <w:r w:rsidR="007E7F77" w:rsidRPr="007E7F77">
        <w:rPr>
          <w:lang w:val="el-GR"/>
        </w:rPr>
        <w:t>/</w:t>
      </w:r>
      <w:r w:rsidR="007E7F77">
        <w:t>NaOH</w:t>
      </w:r>
      <w:r w:rsidR="007E7F77">
        <w:rPr>
          <w:lang w:val="el-GR"/>
        </w:rPr>
        <w:t xml:space="preserve"> έδωσε την νιτρωδο μεθανόνη </w:t>
      </w:r>
      <w:r w:rsidR="00695AF8">
        <w:rPr>
          <w:b/>
          <w:lang w:val="el-GR"/>
        </w:rPr>
        <w:t>5</w:t>
      </w:r>
      <w:r w:rsidR="007E7F77">
        <w:rPr>
          <w:lang w:val="el-GR"/>
        </w:rPr>
        <w:t xml:space="preserve"> και την </w:t>
      </w:r>
      <w:r w:rsidR="00B71C07">
        <w:rPr>
          <w:lang w:val="el-GR"/>
        </w:rPr>
        <w:t>άμινο</w:t>
      </w:r>
      <w:r w:rsidR="008425D2">
        <w:rPr>
          <w:lang w:val="el-GR"/>
        </w:rPr>
        <w:t xml:space="preserve"> μεθανόνη </w:t>
      </w:r>
      <w:r w:rsidR="00695AF8">
        <w:rPr>
          <w:b/>
          <w:lang w:val="el-GR"/>
        </w:rPr>
        <w:t>6</w:t>
      </w:r>
      <w:r w:rsidR="008425D2">
        <w:rPr>
          <w:lang w:val="el-GR"/>
        </w:rPr>
        <w:t xml:space="preserve"> ή ξανά την </w:t>
      </w:r>
      <w:r w:rsidR="00695AF8">
        <w:rPr>
          <w:b/>
          <w:lang w:val="el-GR"/>
        </w:rPr>
        <w:t>6</w:t>
      </w:r>
      <w:r w:rsidR="008425D2">
        <w:rPr>
          <w:lang w:val="el-GR"/>
        </w:rPr>
        <w:t xml:space="preserve"> , αντίστοιχα.</w:t>
      </w:r>
      <w:r w:rsidR="007E7F77">
        <w:rPr>
          <w:lang w:val="el-GR"/>
        </w:rPr>
        <w:t xml:space="preserve"> </w:t>
      </w:r>
      <w:r w:rsidR="008425D2">
        <w:rPr>
          <w:lang w:val="el-GR"/>
        </w:rPr>
        <w:t xml:space="preserve">Η αναγωγή των ισομερών 2- και 3-μεθυλομεθανονών </w:t>
      </w:r>
      <w:r w:rsidR="00695AF8" w:rsidRPr="00695AF8">
        <w:rPr>
          <w:b/>
          <w:lang w:val="el-GR"/>
        </w:rPr>
        <w:t>7</w:t>
      </w:r>
      <w:r w:rsidR="008425D2">
        <w:rPr>
          <w:lang w:val="el-GR"/>
        </w:rPr>
        <w:t xml:space="preserve"> και </w:t>
      </w:r>
      <w:r w:rsidR="00695AF8" w:rsidRPr="00695AF8">
        <w:rPr>
          <w:b/>
          <w:lang w:val="el-GR"/>
        </w:rPr>
        <w:t>11</w:t>
      </w:r>
      <w:r w:rsidR="008425D2">
        <w:rPr>
          <w:lang w:val="el-GR"/>
        </w:rPr>
        <w:t xml:space="preserve">, </w:t>
      </w:r>
      <w:r w:rsidR="00F41744">
        <w:rPr>
          <w:lang w:val="el-GR"/>
        </w:rPr>
        <w:t xml:space="preserve">παρουσία </w:t>
      </w:r>
      <w:r w:rsidR="00F41744">
        <w:t>NaBH</w:t>
      </w:r>
      <w:r w:rsidR="00F41744" w:rsidRPr="00F41744">
        <w:rPr>
          <w:vertAlign w:val="subscript"/>
          <w:lang w:val="el-GR"/>
        </w:rPr>
        <w:t>4</w:t>
      </w:r>
      <w:r w:rsidR="00F41744">
        <w:rPr>
          <w:lang w:val="el-GR"/>
        </w:rPr>
        <w:t xml:space="preserve"> </w:t>
      </w:r>
      <w:r w:rsidR="008425D2">
        <w:rPr>
          <w:lang w:val="el-GR"/>
        </w:rPr>
        <w:t xml:space="preserve">οδήγησε αντίστοιχα σε μίγματα αλκοολών </w:t>
      </w:r>
      <w:r w:rsidR="00695AF8" w:rsidRPr="00695AF8">
        <w:rPr>
          <w:b/>
          <w:lang w:val="el-GR"/>
        </w:rPr>
        <w:t>10</w:t>
      </w:r>
      <w:r w:rsidR="00695AF8">
        <w:rPr>
          <w:lang w:val="el-GR"/>
        </w:rPr>
        <w:t xml:space="preserve"> ή </w:t>
      </w:r>
      <w:r w:rsidR="00695AF8" w:rsidRPr="00695AF8">
        <w:rPr>
          <w:b/>
          <w:lang w:val="el-GR"/>
        </w:rPr>
        <w:t>14</w:t>
      </w:r>
      <w:r w:rsidR="00695AF8">
        <w:rPr>
          <w:lang w:val="el-GR"/>
        </w:rPr>
        <w:t xml:space="preserve">, νιτρώδο κετονών </w:t>
      </w:r>
      <w:r w:rsidR="00695AF8" w:rsidRPr="00695AF8">
        <w:rPr>
          <w:b/>
          <w:lang w:val="el-GR"/>
        </w:rPr>
        <w:t>8</w:t>
      </w:r>
      <w:r w:rsidR="00695AF8">
        <w:rPr>
          <w:lang w:val="el-GR"/>
        </w:rPr>
        <w:t xml:space="preserve"> ή </w:t>
      </w:r>
      <w:r w:rsidR="00695AF8" w:rsidRPr="00695AF8">
        <w:rPr>
          <w:b/>
          <w:lang w:val="el-GR"/>
        </w:rPr>
        <w:t>12</w:t>
      </w:r>
      <w:r w:rsidR="00695AF8">
        <w:rPr>
          <w:lang w:val="el-GR"/>
        </w:rPr>
        <w:t xml:space="preserve"> και </w:t>
      </w:r>
      <w:r w:rsidR="00B71C07">
        <w:rPr>
          <w:lang w:val="el-GR"/>
        </w:rPr>
        <w:t>άμινο</w:t>
      </w:r>
      <w:r w:rsidR="00695AF8">
        <w:rPr>
          <w:lang w:val="el-GR"/>
        </w:rPr>
        <w:t xml:space="preserve"> κετονών </w:t>
      </w:r>
      <w:r w:rsidR="00695AF8" w:rsidRPr="00695AF8">
        <w:rPr>
          <w:b/>
          <w:lang w:val="el-GR"/>
        </w:rPr>
        <w:t>9</w:t>
      </w:r>
      <w:r w:rsidR="00695AF8">
        <w:rPr>
          <w:lang w:val="el-GR"/>
        </w:rPr>
        <w:t xml:space="preserve"> ή </w:t>
      </w:r>
      <w:r w:rsidR="00695AF8" w:rsidRPr="00695AF8">
        <w:rPr>
          <w:b/>
          <w:lang w:val="el-GR"/>
        </w:rPr>
        <w:t>13</w:t>
      </w:r>
      <w:r w:rsidR="008425D2">
        <w:rPr>
          <w:lang w:val="el-GR"/>
        </w:rPr>
        <w:t>.</w:t>
      </w:r>
    </w:p>
    <w:p w:rsidR="0070031A" w:rsidRPr="00441422" w:rsidRDefault="0070031A" w:rsidP="00552837">
      <w:pPr>
        <w:jc w:val="both"/>
        <w:rPr>
          <w:lang w:val="el-GR"/>
        </w:rPr>
      </w:pPr>
    </w:p>
    <w:p w:rsidR="00D22E2B" w:rsidRDefault="00A450F4" w:rsidP="002B1D94">
      <w:pPr>
        <w:pBdr>
          <w:top w:val="single" w:sz="4" w:space="1" w:color="auto"/>
          <w:left w:val="single" w:sz="4" w:space="4" w:color="auto"/>
          <w:bottom w:val="single" w:sz="4" w:space="1" w:color="auto"/>
          <w:right w:val="single" w:sz="4" w:space="4" w:color="auto"/>
        </w:pBdr>
        <w:jc w:val="both"/>
        <w:rPr>
          <w:lang w:val="el-GR"/>
        </w:rPr>
      </w:pPr>
      <w:r>
        <w:object w:dxaOrig="8258" w:dyaOrig="4839">
          <v:shape id="_x0000_i1027" type="#_x0000_t75" style="width:412.5pt;height:242.25pt" o:ole="">
            <v:imagedata r:id="rId42" o:title=""/>
          </v:shape>
          <o:OLEObject Type="Embed" ProgID="ChemDraw.Document.6.0" ShapeID="_x0000_i1027" DrawAspect="Content" ObjectID="_1615402938" r:id="rId43"/>
        </w:object>
      </w:r>
    </w:p>
    <w:p w:rsidR="002B1D94" w:rsidRPr="002B1D94" w:rsidRDefault="002B1D94" w:rsidP="00552837">
      <w:pPr>
        <w:jc w:val="both"/>
      </w:pPr>
    </w:p>
    <w:tbl>
      <w:tblPr>
        <w:tblW w:w="0" w:type="auto"/>
        <w:tblLook w:val="01E0"/>
      </w:tblPr>
      <w:tblGrid>
        <w:gridCol w:w="468"/>
        <w:gridCol w:w="8388"/>
      </w:tblGrid>
      <w:tr w:rsidR="00266C5A">
        <w:tc>
          <w:tcPr>
            <w:tcW w:w="468" w:type="dxa"/>
          </w:tcPr>
          <w:p w:rsidR="00266C5A" w:rsidRPr="000F7830" w:rsidRDefault="00266C5A" w:rsidP="000F7830">
            <w:pPr>
              <w:jc w:val="both"/>
              <w:rPr>
                <w:b/>
                <w:lang w:val="el-GR"/>
              </w:rPr>
            </w:pPr>
            <w:r w:rsidRPr="000F7830">
              <w:rPr>
                <w:b/>
                <w:lang w:val="el-GR"/>
              </w:rPr>
              <w:t>4.</w:t>
            </w:r>
          </w:p>
        </w:tc>
        <w:tc>
          <w:tcPr>
            <w:tcW w:w="8388" w:type="dxa"/>
          </w:tcPr>
          <w:p w:rsidR="0004336F" w:rsidRPr="00226793" w:rsidRDefault="00C805FC" w:rsidP="000F7830">
            <w:pPr>
              <w:jc w:val="both"/>
              <w:rPr>
                <w:b/>
              </w:rPr>
            </w:pPr>
            <w:r w:rsidRPr="000F7830">
              <w:rPr>
                <w:b/>
              </w:rPr>
              <w:t xml:space="preserve">Novel </w:t>
            </w:r>
            <w:proofErr w:type="gramStart"/>
            <w:r w:rsidRPr="000F7830">
              <w:rPr>
                <w:b/>
              </w:rPr>
              <w:t>pyrrolo[</w:t>
            </w:r>
            <w:proofErr w:type="gramEnd"/>
            <w:r w:rsidRPr="000F7830">
              <w:rPr>
                <w:b/>
              </w:rPr>
              <w:t>1,2-a][3.1.6] benzothiadiazocine ring synthesis. Unusual Truce-Smiles type rearrangement of 1-{[1-(2-nitrophenyl)-1</w:t>
            </w:r>
            <w:r w:rsidRPr="000F7830">
              <w:rPr>
                <w:b/>
                <w:i/>
              </w:rPr>
              <w:t>H</w:t>
            </w:r>
            <w:r w:rsidRPr="000F7830">
              <w:rPr>
                <w:b/>
              </w:rPr>
              <w:t>-pyrrol-2-yl</w:t>
            </w:r>
            <w:proofErr w:type="gramStart"/>
            <w:r w:rsidRPr="000F7830">
              <w:rPr>
                <w:b/>
              </w:rPr>
              <w:t>]sulfonyl</w:t>
            </w:r>
            <w:proofErr w:type="gramEnd"/>
            <w:r w:rsidRPr="000F7830">
              <w:rPr>
                <w:b/>
              </w:rPr>
              <w:t>(or sulfinyl)}acetone.</w:t>
            </w:r>
            <w:r w:rsidR="00CE0087" w:rsidRPr="00CE0087">
              <w:rPr>
                <w:b/>
                <w:lang w:val="en-GB"/>
              </w:rPr>
              <w:t xml:space="preserve"> </w:t>
            </w:r>
          </w:p>
          <w:p w:rsidR="00266C5A" w:rsidRPr="00CE0087" w:rsidRDefault="00C805FC" w:rsidP="000F7830">
            <w:pPr>
              <w:jc w:val="both"/>
              <w:rPr>
                <w:b/>
              </w:rPr>
            </w:pPr>
            <w:r w:rsidRPr="0004336F">
              <w:rPr>
                <w:b/>
              </w:rPr>
              <w:t>Athanasios Kimbaris</w:t>
            </w:r>
            <w:r w:rsidRPr="00441422">
              <w:t>, Jonathan Cobb, Georgios Tsakonas and George Varvounis.</w:t>
            </w:r>
            <w:r w:rsidR="00CE0087" w:rsidRPr="00CE0087">
              <w:rPr>
                <w:b/>
                <w:lang w:val="en-GB"/>
              </w:rPr>
              <w:t xml:space="preserve"> </w:t>
            </w:r>
            <w:r w:rsidRPr="00441422">
              <w:rPr>
                <w:i/>
              </w:rPr>
              <w:t xml:space="preserve">Tetrahedron  </w:t>
            </w:r>
            <w:r w:rsidRPr="00441422">
              <w:t xml:space="preserve"> 2004, 60, 8807-8815.</w:t>
            </w:r>
          </w:p>
        </w:tc>
      </w:tr>
    </w:tbl>
    <w:p w:rsidR="0070031A" w:rsidRDefault="0070031A" w:rsidP="00552837">
      <w:pPr>
        <w:jc w:val="both"/>
        <w:rPr>
          <w:lang w:val="el-GR"/>
        </w:rPr>
      </w:pPr>
    </w:p>
    <w:p w:rsidR="00346AC3" w:rsidRDefault="00346AC3" w:rsidP="00552837">
      <w:pPr>
        <w:jc w:val="both"/>
        <w:rPr>
          <w:lang w:val="el-GR"/>
        </w:rPr>
      </w:pPr>
      <w:r>
        <w:rPr>
          <w:lang w:val="el-GR"/>
        </w:rPr>
        <w:t>Μετά την ανακάλυψη της νεβιραπίνης</w:t>
      </w:r>
      <w:r w:rsidR="00D22E2B">
        <w:rPr>
          <w:lang w:val="el-GR"/>
        </w:rPr>
        <w:t xml:space="preserve"> </w:t>
      </w:r>
      <w:r>
        <w:rPr>
          <w:lang w:val="el-GR"/>
        </w:rPr>
        <w:t>(</w:t>
      </w:r>
      <w:r>
        <w:t>nevirapine</w:t>
      </w:r>
      <w:r w:rsidRPr="00346AC3">
        <w:rPr>
          <w:lang w:val="el-GR"/>
        </w:rPr>
        <w:t>)</w:t>
      </w:r>
      <w:r>
        <w:rPr>
          <w:lang w:val="el-GR"/>
        </w:rPr>
        <w:t>, φάρμακο που χρησιμοποιείται στην καταπολέμηση του Συνδρόμου Επίκτητης Ανοσολογικής Ανεπάρκειας (</w:t>
      </w:r>
      <w:r>
        <w:t>AIDS</w:t>
      </w:r>
      <w:r>
        <w:rPr>
          <w:lang w:val="el-GR"/>
        </w:rPr>
        <w:t>), μελετήθηκε η βιολογική δράση διαφόρων τρικυκλικών ενώσεων οι οποίες περιέχουν διαζεπινικό δακτύλιο. Σε αντίθεση οι ανάλογες τρικυκλικές ενώσεις με διαζοκινικό δακτύλιο όπως και οι εφαρμογές αυτών αποτέλεσαν ένα πεδίο ανεπαρκώς διερευνημένο.</w:t>
      </w:r>
    </w:p>
    <w:p w:rsidR="00386FEA" w:rsidRDefault="002B6E1A" w:rsidP="00552837">
      <w:pPr>
        <w:jc w:val="both"/>
        <w:rPr>
          <w:lang w:val="el-GR"/>
        </w:rPr>
      </w:pPr>
      <w:r>
        <w:rPr>
          <w:lang w:val="el-GR"/>
        </w:rPr>
        <w:t>Η εργασία αυτή ασχολείται με τη σύνθεση μιας νέας σειράς τρικυκλικών ενώσεων με θειαδιαζοκινικό δακτύλιο. Συμπερασματικά, υποκατεστημένα πυρρόλια όπως η 1-{[1-(2-νιτροφαινυλο)-1</w:t>
      </w:r>
      <w:r w:rsidRPr="00F85A78">
        <w:rPr>
          <w:i/>
          <w:lang w:val="el-GR"/>
        </w:rPr>
        <w:t>Η</w:t>
      </w:r>
      <w:r>
        <w:rPr>
          <w:lang w:val="el-GR"/>
        </w:rPr>
        <w:t xml:space="preserve">-πυρρολ-2-υλ]σουλφανυλ}κετόνες </w:t>
      </w:r>
      <w:r w:rsidRPr="002C7ADC">
        <w:rPr>
          <w:b/>
          <w:lang w:val="el-GR"/>
        </w:rPr>
        <w:t>1</w:t>
      </w:r>
      <w:r>
        <w:rPr>
          <w:lang w:val="el-GR"/>
        </w:rPr>
        <w:t>,</w:t>
      </w:r>
      <w:r w:rsidRPr="002C7ADC">
        <w:rPr>
          <w:b/>
          <w:lang w:val="el-GR"/>
        </w:rPr>
        <w:t>2</w:t>
      </w:r>
      <w:r>
        <w:rPr>
          <w:lang w:val="el-GR"/>
        </w:rPr>
        <w:t xml:space="preserve"> και </w:t>
      </w:r>
      <w:r w:rsidRPr="002C7ADC">
        <w:rPr>
          <w:b/>
          <w:lang w:val="el-GR"/>
        </w:rPr>
        <w:t>3</w:t>
      </w:r>
      <w:r>
        <w:rPr>
          <w:lang w:val="el-GR"/>
        </w:rPr>
        <w:t xml:space="preserve"> ανάχθηκαν παρουσία </w:t>
      </w:r>
      <w:r>
        <w:t>Zn</w:t>
      </w:r>
      <w:r w:rsidRPr="004E4046">
        <w:rPr>
          <w:lang w:val="el-GR"/>
        </w:rPr>
        <w:t>/</w:t>
      </w:r>
      <w:r>
        <w:t>NH</w:t>
      </w:r>
      <w:r w:rsidRPr="004E4046">
        <w:rPr>
          <w:vertAlign w:val="subscript"/>
          <w:lang w:val="el-GR"/>
        </w:rPr>
        <w:t>4</w:t>
      </w:r>
      <w:r>
        <w:t>Cl</w:t>
      </w:r>
      <w:r w:rsidRPr="004E4046">
        <w:rPr>
          <w:lang w:val="el-GR"/>
        </w:rPr>
        <w:t xml:space="preserve"> </w:t>
      </w:r>
      <w:r>
        <w:rPr>
          <w:lang w:val="el-GR"/>
        </w:rPr>
        <w:t xml:space="preserve">προς τα αντίστοιχα άμινο </w:t>
      </w:r>
      <w:r w:rsidRPr="002C7ADC">
        <w:rPr>
          <w:b/>
          <w:lang w:val="el-GR"/>
        </w:rPr>
        <w:t>5</w:t>
      </w:r>
      <w:r>
        <w:rPr>
          <w:lang w:val="el-GR"/>
        </w:rPr>
        <w:t xml:space="preserve">, </w:t>
      </w:r>
      <w:r w:rsidRPr="002C7ADC">
        <w:rPr>
          <w:b/>
          <w:lang w:val="el-GR"/>
        </w:rPr>
        <w:t>6</w:t>
      </w:r>
      <w:r>
        <w:rPr>
          <w:lang w:val="el-GR"/>
        </w:rPr>
        <w:t xml:space="preserve">, </w:t>
      </w:r>
      <w:r w:rsidRPr="002C7ADC">
        <w:rPr>
          <w:b/>
          <w:lang w:val="el-GR"/>
        </w:rPr>
        <w:t>7</w:t>
      </w:r>
      <w:r>
        <w:rPr>
          <w:lang w:val="el-GR"/>
        </w:rPr>
        <w:t xml:space="preserve"> και  υδροξυλάμινο </w:t>
      </w:r>
      <w:r w:rsidRPr="002C7ADC">
        <w:rPr>
          <w:b/>
          <w:lang w:val="el-GR"/>
        </w:rPr>
        <w:t>8</w:t>
      </w:r>
      <w:r>
        <w:rPr>
          <w:lang w:val="el-GR"/>
        </w:rPr>
        <w:t xml:space="preserve">, </w:t>
      </w:r>
      <w:r w:rsidRPr="002C7ADC">
        <w:rPr>
          <w:b/>
          <w:lang w:val="el-GR"/>
        </w:rPr>
        <w:t>9</w:t>
      </w:r>
      <w:r>
        <w:rPr>
          <w:lang w:val="el-GR"/>
        </w:rPr>
        <w:t xml:space="preserve">, </w:t>
      </w:r>
      <w:r w:rsidRPr="002C7ADC">
        <w:rPr>
          <w:b/>
          <w:lang w:val="el-GR"/>
        </w:rPr>
        <w:t>10</w:t>
      </w:r>
      <w:r>
        <w:rPr>
          <w:lang w:val="el-GR"/>
        </w:rPr>
        <w:t xml:space="preserve"> προϊόντα χωρίς να παρατηρηθεί ενδομοριακή αλληλεπίδραση. Ομοίως οι κετόνες </w:t>
      </w:r>
      <w:r w:rsidRPr="002C7ADC">
        <w:rPr>
          <w:b/>
          <w:lang w:val="el-GR"/>
        </w:rPr>
        <w:t>11</w:t>
      </w:r>
      <w:r>
        <w:rPr>
          <w:lang w:val="el-GR"/>
        </w:rPr>
        <w:t xml:space="preserve"> και </w:t>
      </w:r>
      <w:r w:rsidRPr="002C7ADC">
        <w:rPr>
          <w:b/>
          <w:lang w:val="el-GR"/>
        </w:rPr>
        <w:t>12</w:t>
      </w:r>
      <w:r>
        <w:rPr>
          <w:lang w:val="el-GR"/>
        </w:rPr>
        <w:t xml:space="preserve"> απέδωσαν την  αμίνη </w:t>
      </w:r>
      <w:r w:rsidRPr="002C7ADC">
        <w:rPr>
          <w:b/>
          <w:lang w:val="el-GR"/>
        </w:rPr>
        <w:t>13</w:t>
      </w:r>
      <w:r>
        <w:rPr>
          <w:lang w:val="el-GR"/>
        </w:rPr>
        <w:t xml:space="preserve"> και την νιτρώδο </w:t>
      </w:r>
      <w:r w:rsidRPr="002C7ADC">
        <w:rPr>
          <w:b/>
          <w:lang w:val="el-GR"/>
        </w:rPr>
        <w:t>14</w:t>
      </w:r>
      <w:r>
        <w:rPr>
          <w:lang w:val="el-GR"/>
        </w:rPr>
        <w:t xml:space="preserve">. Αντίθετα η κατεργασία της κετόνης </w:t>
      </w:r>
      <w:r w:rsidRPr="002C7ADC">
        <w:rPr>
          <w:b/>
          <w:lang w:val="el-GR"/>
        </w:rPr>
        <w:t>11</w:t>
      </w:r>
      <w:r>
        <w:rPr>
          <w:lang w:val="el-GR"/>
        </w:rPr>
        <w:t xml:space="preserve">  </w:t>
      </w:r>
      <w:r w:rsidRPr="00346AC3">
        <w:rPr>
          <w:lang w:val="el-GR"/>
        </w:rPr>
        <w:t xml:space="preserve"> </w:t>
      </w:r>
      <w:r>
        <w:rPr>
          <w:lang w:val="el-GR"/>
        </w:rPr>
        <w:t xml:space="preserve">παρουσία </w:t>
      </w:r>
      <w:r>
        <w:t>Zn</w:t>
      </w:r>
      <w:r w:rsidRPr="004E4046">
        <w:rPr>
          <w:lang w:val="el-GR"/>
        </w:rPr>
        <w:t>/</w:t>
      </w:r>
      <w:r>
        <w:t>NaOH</w:t>
      </w:r>
      <w:r>
        <w:rPr>
          <w:lang w:val="el-GR"/>
        </w:rPr>
        <w:t xml:space="preserve">, έδωσε μίγμα δυο προϊόντων, ενός ως αποτέλεσμα μιας </w:t>
      </w:r>
      <w:r>
        <w:t>Truce</w:t>
      </w:r>
      <w:r w:rsidRPr="00E4624B">
        <w:rPr>
          <w:lang w:val="el-GR"/>
        </w:rPr>
        <w:t>-</w:t>
      </w:r>
      <w:r>
        <w:t>Smiles</w:t>
      </w:r>
      <w:r w:rsidRPr="00E4624B">
        <w:rPr>
          <w:lang w:val="el-GR"/>
        </w:rPr>
        <w:t xml:space="preserve"> </w:t>
      </w:r>
      <w:r>
        <w:rPr>
          <w:lang w:val="el-GR"/>
        </w:rPr>
        <w:t xml:space="preserve">τύπου μετάθεσης </w:t>
      </w:r>
      <w:r w:rsidRPr="002C7ADC">
        <w:rPr>
          <w:b/>
          <w:lang w:val="el-GR"/>
        </w:rPr>
        <w:t>17</w:t>
      </w:r>
      <w:r>
        <w:rPr>
          <w:lang w:val="el-GR"/>
        </w:rPr>
        <w:t xml:space="preserve"> και ενός άλλου </w:t>
      </w:r>
      <w:r w:rsidRPr="002C7ADC">
        <w:rPr>
          <w:b/>
          <w:lang w:val="el-GR"/>
        </w:rPr>
        <w:t>16</w:t>
      </w:r>
      <w:r>
        <w:rPr>
          <w:lang w:val="el-GR"/>
        </w:rPr>
        <w:t xml:space="preserve"> ως αποτέλεσμα αποκετυλίωσης.</w:t>
      </w:r>
    </w:p>
    <w:p w:rsidR="0070031A" w:rsidRDefault="0070031A" w:rsidP="00552837">
      <w:pPr>
        <w:jc w:val="both"/>
        <w:rPr>
          <w:lang w:val="el-GR"/>
        </w:rPr>
      </w:pPr>
    </w:p>
    <w:p w:rsidR="00386FEA" w:rsidRPr="00441422" w:rsidRDefault="000059B2" w:rsidP="00441422">
      <w:pPr>
        <w:pBdr>
          <w:top w:val="single" w:sz="4" w:space="1" w:color="auto"/>
          <w:left w:val="single" w:sz="4" w:space="4" w:color="auto"/>
          <w:bottom w:val="single" w:sz="4" w:space="1" w:color="auto"/>
          <w:right w:val="single" w:sz="4" w:space="4" w:color="auto"/>
        </w:pBdr>
        <w:jc w:val="both"/>
      </w:pPr>
      <w:r>
        <w:object w:dxaOrig="9491" w:dyaOrig="7680">
          <v:shape id="_x0000_i1028" type="#_x0000_t75" style="width:6in;height:349.5pt" o:ole="">
            <v:imagedata r:id="rId44" o:title=""/>
          </v:shape>
          <o:OLEObject Type="Embed" ProgID="ChemDraw.Document.6.0" ShapeID="_x0000_i1028" DrawAspect="Content" ObjectID="_1615402939" r:id="rId45"/>
        </w:object>
      </w:r>
    </w:p>
    <w:p w:rsidR="0070031A" w:rsidRDefault="0070031A" w:rsidP="00FC0D16">
      <w:pPr>
        <w:jc w:val="both"/>
        <w:rPr>
          <w:lang w:val="el-GR"/>
        </w:rPr>
      </w:pPr>
    </w:p>
    <w:p w:rsidR="00FC0D16" w:rsidRPr="00226793" w:rsidRDefault="00FC0D16" w:rsidP="00FC0D16">
      <w:pPr>
        <w:jc w:val="both"/>
        <w:rPr>
          <w:lang w:val="el-GR"/>
        </w:rPr>
      </w:pPr>
      <w:r>
        <w:rPr>
          <w:lang w:val="el-GR"/>
        </w:rPr>
        <w:t xml:space="preserve">Στη συνέχεια η αναγωγή των κετονών </w:t>
      </w:r>
      <w:r w:rsidRPr="002C7ADC">
        <w:rPr>
          <w:b/>
          <w:lang w:val="el-GR"/>
        </w:rPr>
        <w:t>1</w:t>
      </w:r>
      <w:r>
        <w:rPr>
          <w:lang w:val="el-GR"/>
        </w:rPr>
        <w:t xml:space="preserve"> και </w:t>
      </w:r>
      <w:r w:rsidRPr="002C7ADC">
        <w:rPr>
          <w:b/>
          <w:lang w:val="el-GR"/>
        </w:rPr>
        <w:t xml:space="preserve">2 </w:t>
      </w:r>
      <w:r>
        <w:rPr>
          <w:lang w:val="el-GR"/>
        </w:rPr>
        <w:t xml:space="preserve">παρουσία των συνθηκών </w:t>
      </w:r>
      <w:r>
        <w:t>NaBH</w:t>
      </w:r>
      <w:r w:rsidRPr="008A640A">
        <w:rPr>
          <w:vertAlign w:val="subscript"/>
          <w:lang w:val="el-GR"/>
        </w:rPr>
        <w:t>4</w:t>
      </w:r>
      <w:r w:rsidRPr="008A640A">
        <w:rPr>
          <w:lang w:val="el-GR"/>
        </w:rPr>
        <w:t xml:space="preserve">/5% </w:t>
      </w:r>
      <w:r>
        <w:t>Pd</w:t>
      </w:r>
      <w:r w:rsidRPr="008A640A">
        <w:rPr>
          <w:lang w:val="el-GR"/>
        </w:rPr>
        <w:t>-</w:t>
      </w:r>
      <w:r>
        <w:t>C</w:t>
      </w:r>
      <w:r w:rsidRPr="008A640A">
        <w:rPr>
          <w:lang w:val="el-GR"/>
        </w:rPr>
        <w:t xml:space="preserve"> </w:t>
      </w:r>
      <w:r>
        <w:rPr>
          <w:lang w:val="el-GR"/>
        </w:rPr>
        <w:t xml:space="preserve">, αντιδραστήριο γνωστό για την ικανότητα του να μετατρέπει αρωματικές νίτρο ενώσεις προς τις αντίστοιχες υδροξυλαμίνες, προκάλεσε  ενδομοριακή προσβολή η οποία οδήγησε στην απομόνωση των κυκλοποιημένων πυρρολο[1,2-α][3,1,6]βενζοθειαδιαζοκινών </w:t>
      </w:r>
      <w:r w:rsidRPr="002C7ADC">
        <w:rPr>
          <w:b/>
          <w:lang w:val="el-GR"/>
        </w:rPr>
        <w:t>18</w:t>
      </w:r>
      <w:r>
        <w:rPr>
          <w:lang w:val="el-GR"/>
        </w:rPr>
        <w:t xml:space="preserve"> και </w:t>
      </w:r>
      <w:r w:rsidRPr="002C7ADC">
        <w:rPr>
          <w:b/>
          <w:lang w:val="el-GR"/>
        </w:rPr>
        <w:t>19</w:t>
      </w:r>
      <w:r>
        <w:rPr>
          <w:lang w:val="el-GR"/>
        </w:rPr>
        <w:t xml:space="preserve"> αντίστοιχα. Αυτή η νέα μέθοδος σύνθεσης του τελευταίου δακτυλίου, εφαρμόστηκε επιτυχημένα στην αναγωγική κυκλοποίηση του ακετονιτριλίου </w:t>
      </w:r>
      <w:r w:rsidRPr="005A06F5">
        <w:rPr>
          <w:b/>
          <w:lang w:val="el-GR"/>
        </w:rPr>
        <w:t>4</w:t>
      </w:r>
      <w:r>
        <w:rPr>
          <w:lang w:val="el-GR"/>
        </w:rPr>
        <w:t xml:space="preserve"> προς το σχηματισμό του τρικυκλικού προϊόντος  </w:t>
      </w:r>
      <w:r w:rsidRPr="002C7ADC">
        <w:rPr>
          <w:b/>
          <w:lang w:val="el-GR"/>
        </w:rPr>
        <w:t>20</w:t>
      </w:r>
      <w:r>
        <w:rPr>
          <w:lang w:val="el-GR"/>
        </w:rPr>
        <w:t xml:space="preserve">. </w:t>
      </w:r>
    </w:p>
    <w:p w:rsidR="002B1D94" w:rsidRPr="00226793" w:rsidRDefault="002B1D94" w:rsidP="00552837">
      <w:pPr>
        <w:jc w:val="both"/>
        <w:rPr>
          <w:lang w:val="el-GR"/>
        </w:rPr>
      </w:pPr>
    </w:p>
    <w:tbl>
      <w:tblPr>
        <w:tblW w:w="0" w:type="auto"/>
        <w:tblLook w:val="01E0"/>
      </w:tblPr>
      <w:tblGrid>
        <w:gridCol w:w="468"/>
        <w:gridCol w:w="8388"/>
      </w:tblGrid>
      <w:tr w:rsidR="00407A82" w:rsidRPr="000F7830">
        <w:tc>
          <w:tcPr>
            <w:tcW w:w="468" w:type="dxa"/>
          </w:tcPr>
          <w:p w:rsidR="00407A82" w:rsidRPr="000F7830" w:rsidRDefault="00407A82" w:rsidP="000F7830">
            <w:pPr>
              <w:jc w:val="both"/>
              <w:rPr>
                <w:b/>
              </w:rPr>
            </w:pPr>
            <w:r w:rsidRPr="000F7830">
              <w:rPr>
                <w:b/>
                <w:lang w:val="el-GR"/>
              </w:rPr>
              <w:t>5</w:t>
            </w:r>
            <w:r w:rsidRPr="000F7830">
              <w:rPr>
                <w:b/>
              </w:rPr>
              <w:t>.</w:t>
            </w:r>
          </w:p>
        </w:tc>
        <w:tc>
          <w:tcPr>
            <w:tcW w:w="8388" w:type="dxa"/>
          </w:tcPr>
          <w:p w:rsidR="0004336F" w:rsidRPr="00226793" w:rsidRDefault="00407A82" w:rsidP="000F7830">
            <w:pPr>
              <w:jc w:val="both"/>
              <w:rPr>
                <w:b/>
              </w:rPr>
            </w:pPr>
            <w:r w:rsidRPr="000F7830">
              <w:rPr>
                <w:b/>
              </w:rPr>
              <w:t>Synthesis of 5-</w:t>
            </w:r>
            <w:proofErr w:type="gramStart"/>
            <w:r w:rsidRPr="000F7830">
              <w:rPr>
                <w:b/>
              </w:rPr>
              <w:t>alkyl(</w:t>
            </w:r>
            <w:proofErr w:type="gramEnd"/>
            <w:r w:rsidRPr="000F7830">
              <w:rPr>
                <w:b/>
              </w:rPr>
              <w:t>or aryl)pyrrolo[1,2-</w:t>
            </w:r>
            <w:r w:rsidRPr="000F7830">
              <w:rPr>
                <w:b/>
                <w:i/>
                <w:lang w:val="el-GR"/>
              </w:rPr>
              <w:t>α</w:t>
            </w:r>
            <w:r w:rsidRPr="000F7830">
              <w:rPr>
                <w:b/>
              </w:rPr>
              <w:t>]quinoxaline-4(5</w:t>
            </w:r>
            <w:r w:rsidRPr="000F7830">
              <w:rPr>
                <w:b/>
                <w:i/>
              </w:rPr>
              <w:t>H</w:t>
            </w:r>
            <w:r w:rsidR="00FA1A94" w:rsidRPr="000F7830">
              <w:rPr>
                <w:b/>
              </w:rPr>
              <w:t>)-ones by denitro</w:t>
            </w:r>
            <w:r w:rsidR="00FA1A94" w:rsidRPr="000F7830">
              <w:rPr>
                <w:b/>
                <w:lang w:val="en-GB"/>
              </w:rPr>
              <w:t>-</w:t>
            </w:r>
            <w:r w:rsidR="00FA1A94" w:rsidRPr="000F7830">
              <w:rPr>
                <w:b/>
              </w:rPr>
              <w:t>cycli</w:t>
            </w:r>
            <w:r w:rsidRPr="000F7830">
              <w:rPr>
                <w:b/>
              </w:rPr>
              <w:t xml:space="preserve">sation of </w:t>
            </w:r>
            <w:r w:rsidRPr="000F7830">
              <w:rPr>
                <w:b/>
                <w:i/>
              </w:rPr>
              <w:t>N</w:t>
            </w:r>
            <w:r w:rsidRPr="000F7830">
              <w:rPr>
                <w:b/>
              </w:rPr>
              <w:t>-alkyl(or aryl)-1-(2-nitrophenyl)-1</w:t>
            </w:r>
            <w:r w:rsidRPr="000F7830">
              <w:rPr>
                <w:b/>
                <w:i/>
              </w:rPr>
              <w:t>H</w:t>
            </w:r>
            <w:r w:rsidRPr="000F7830">
              <w:rPr>
                <w:b/>
              </w:rPr>
              <w:t>-pyrrole-2-carboxamides. Evidence of a Smiles rearrangement.</w:t>
            </w:r>
            <w:r w:rsidR="00CE0087" w:rsidRPr="00CE0087">
              <w:rPr>
                <w:b/>
                <w:lang w:val="en-GB"/>
              </w:rPr>
              <w:t xml:space="preserve"> </w:t>
            </w:r>
          </w:p>
          <w:p w:rsidR="00407A82" w:rsidRPr="00CE0087" w:rsidRDefault="00407A82" w:rsidP="000F7830">
            <w:pPr>
              <w:jc w:val="both"/>
              <w:rPr>
                <w:b/>
              </w:rPr>
            </w:pPr>
            <w:r w:rsidRPr="00441422">
              <w:t xml:space="preserve">Georgios Rotas, </w:t>
            </w:r>
            <w:r w:rsidRPr="0004336F">
              <w:rPr>
                <w:b/>
              </w:rPr>
              <w:t>Athanasios Kimbaris</w:t>
            </w:r>
            <w:r w:rsidRPr="00441422">
              <w:t xml:space="preserve"> and George Varvounis.</w:t>
            </w:r>
            <w:r w:rsidR="00441422">
              <w:t xml:space="preserve"> </w:t>
            </w:r>
            <w:r w:rsidRPr="00441422">
              <w:rPr>
                <w:i/>
              </w:rPr>
              <w:t xml:space="preserve">Tetrahedron  </w:t>
            </w:r>
            <w:r w:rsidRPr="00441422">
              <w:t xml:space="preserve"> 2004, 60, 10825-10832.</w:t>
            </w:r>
          </w:p>
        </w:tc>
      </w:tr>
    </w:tbl>
    <w:p w:rsidR="0070031A" w:rsidRDefault="0070031A" w:rsidP="00552837">
      <w:pPr>
        <w:jc w:val="both"/>
        <w:rPr>
          <w:lang w:val="el-GR"/>
        </w:rPr>
      </w:pPr>
    </w:p>
    <w:p w:rsidR="00FA1A94" w:rsidRDefault="007C08F4" w:rsidP="00552837">
      <w:pPr>
        <w:jc w:val="both"/>
        <w:rPr>
          <w:lang w:val="el-GR"/>
        </w:rPr>
      </w:pPr>
      <w:r>
        <w:rPr>
          <w:lang w:val="el-GR"/>
        </w:rPr>
        <w:t>Οι πυρρολο[1,2-</w:t>
      </w:r>
      <w:r w:rsidR="00292521" w:rsidRPr="00292521">
        <w:rPr>
          <w:i/>
          <w:lang w:val="el-GR"/>
        </w:rPr>
        <w:t>α</w:t>
      </w:r>
      <w:r>
        <w:rPr>
          <w:lang w:val="el-GR"/>
        </w:rPr>
        <w:t>]κινοξαλίνες είναι περισσότερο γνωστές για την επιλεκτική ανταγωνι-στικότητα τους στους 5-</w:t>
      </w:r>
      <w:r>
        <w:t>HT</w:t>
      </w:r>
      <w:r w:rsidRPr="007C08F4">
        <w:rPr>
          <w:vertAlign w:val="subscript"/>
          <w:lang w:val="el-GR"/>
        </w:rPr>
        <w:t>3</w:t>
      </w:r>
      <w:r w:rsidRPr="007C08F4">
        <w:rPr>
          <w:lang w:val="el-GR"/>
        </w:rPr>
        <w:t xml:space="preserve"> </w:t>
      </w:r>
      <w:r>
        <w:rPr>
          <w:lang w:val="el-GR"/>
        </w:rPr>
        <w:t>υποδοχείς. Πρόσφατα, αρκετά παράγωγα τους έχουν εμφανίσει σημαντική αντιαλλεργική και αντιμαλαριακή δράση.</w:t>
      </w:r>
      <w:r w:rsidR="00292521">
        <w:rPr>
          <w:lang w:val="el-GR"/>
        </w:rPr>
        <w:t xml:space="preserve"> </w:t>
      </w:r>
      <w:r w:rsidR="001B03F4">
        <w:rPr>
          <w:lang w:val="el-GR"/>
        </w:rPr>
        <w:t>Στο άρθρο αυτό περιγράφεται μια αποτελεσματική μέθοδος για τη σύνθεση των νέων αλκυλο(ή αρυλο)</w:t>
      </w:r>
      <w:r w:rsidR="001B03F4" w:rsidRPr="00292521">
        <w:rPr>
          <w:lang w:val="el-GR"/>
        </w:rPr>
        <w:t xml:space="preserve"> </w:t>
      </w:r>
      <w:r w:rsidR="001B03F4">
        <w:rPr>
          <w:lang w:val="el-GR"/>
        </w:rPr>
        <w:t>πυρρολο[1,2-</w:t>
      </w:r>
      <w:r w:rsidR="001B03F4" w:rsidRPr="00292521">
        <w:rPr>
          <w:i/>
          <w:lang w:val="el-GR"/>
        </w:rPr>
        <w:t>α</w:t>
      </w:r>
      <w:r w:rsidR="001B03F4">
        <w:rPr>
          <w:lang w:val="el-GR"/>
        </w:rPr>
        <w:t>]κινοξαλιν-4(5</w:t>
      </w:r>
      <w:r w:rsidR="001B03F4" w:rsidRPr="00292521">
        <w:rPr>
          <w:i/>
          <w:lang w:val="el-GR"/>
        </w:rPr>
        <w:t>Η</w:t>
      </w:r>
      <w:r w:rsidR="001B03F4">
        <w:rPr>
          <w:lang w:val="el-GR"/>
        </w:rPr>
        <w:t xml:space="preserve">)-ονών </w:t>
      </w:r>
      <w:r w:rsidR="001B03F4" w:rsidRPr="00292521">
        <w:rPr>
          <w:b/>
          <w:lang w:val="el-GR"/>
        </w:rPr>
        <w:t>3</w:t>
      </w:r>
      <w:r w:rsidR="001B03F4" w:rsidRPr="00292521">
        <w:rPr>
          <w:b/>
        </w:rPr>
        <w:t>a</w:t>
      </w:r>
      <w:r w:rsidR="001B03F4" w:rsidRPr="00292521">
        <w:rPr>
          <w:b/>
          <w:lang w:val="el-GR"/>
        </w:rPr>
        <w:t>-</w:t>
      </w:r>
      <w:r w:rsidR="001B03F4" w:rsidRPr="00292521">
        <w:rPr>
          <w:b/>
        </w:rPr>
        <w:t>g</w:t>
      </w:r>
      <w:r w:rsidR="001B03F4" w:rsidRPr="00292521">
        <w:rPr>
          <w:lang w:val="el-GR"/>
        </w:rPr>
        <w:t xml:space="preserve">, </w:t>
      </w:r>
      <w:r w:rsidR="001B03F4" w:rsidRPr="00292521">
        <w:rPr>
          <w:b/>
          <w:lang w:val="el-GR"/>
        </w:rPr>
        <w:t>7</w:t>
      </w:r>
      <w:r w:rsidR="001B03F4" w:rsidRPr="00292521">
        <w:rPr>
          <w:lang w:val="el-GR"/>
        </w:rPr>
        <w:t xml:space="preserve">, </w:t>
      </w:r>
      <w:r w:rsidR="001B03F4" w:rsidRPr="00292521">
        <w:rPr>
          <w:b/>
          <w:lang w:val="el-GR"/>
        </w:rPr>
        <w:t>8</w:t>
      </w:r>
      <w:r w:rsidR="001B03F4" w:rsidRPr="00292521">
        <w:rPr>
          <w:lang w:val="el-GR"/>
        </w:rPr>
        <w:t xml:space="preserve">. </w:t>
      </w:r>
      <w:r w:rsidR="001B03F4">
        <w:rPr>
          <w:lang w:val="el-GR"/>
        </w:rPr>
        <w:t xml:space="preserve">Η μέθοδος στηρίζεται στη σύνθεση των αντίστοιχων </w:t>
      </w:r>
      <w:r w:rsidR="001B03F4" w:rsidRPr="00292521">
        <w:rPr>
          <w:i/>
        </w:rPr>
        <w:t>N</w:t>
      </w:r>
      <w:r w:rsidR="001B03F4" w:rsidRPr="00292521">
        <w:rPr>
          <w:lang w:val="el-GR"/>
        </w:rPr>
        <w:t>-</w:t>
      </w:r>
      <w:r w:rsidR="001B03F4">
        <w:rPr>
          <w:lang w:val="el-GR"/>
        </w:rPr>
        <w:t>αλκυλο</w:t>
      </w:r>
      <w:r w:rsidR="001B03F4" w:rsidRPr="00292521">
        <w:rPr>
          <w:lang w:val="el-GR"/>
        </w:rPr>
        <w:t>(</w:t>
      </w:r>
      <w:r w:rsidR="001B03F4">
        <w:rPr>
          <w:lang w:val="el-GR"/>
        </w:rPr>
        <w:t>ή αρυλο</w:t>
      </w:r>
      <w:r w:rsidR="001B03F4" w:rsidRPr="00292521">
        <w:rPr>
          <w:lang w:val="el-GR"/>
        </w:rPr>
        <w:t>)-1-(2-</w:t>
      </w:r>
      <w:r w:rsidR="001B03F4">
        <w:rPr>
          <w:lang w:val="el-GR"/>
        </w:rPr>
        <w:t>νιτροφαίνυλο</w:t>
      </w:r>
      <w:r w:rsidR="001B03F4" w:rsidRPr="00292521">
        <w:rPr>
          <w:lang w:val="el-GR"/>
        </w:rPr>
        <w:t>)-1</w:t>
      </w:r>
      <w:r w:rsidR="001B03F4" w:rsidRPr="00292521">
        <w:rPr>
          <w:i/>
        </w:rPr>
        <w:t>H</w:t>
      </w:r>
      <w:r w:rsidR="001B03F4" w:rsidRPr="00292521">
        <w:rPr>
          <w:lang w:val="el-GR"/>
        </w:rPr>
        <w:t>-</w:t>
      </w:r>
      <w:r w:rsidR="001B03F4">
        <w:rPr>
          <w:lang w:val="el-GR"/>
        </w:rPr>
        <w:t>πυρρολο</w:t>
      </w:r>
      <w:r w:rsidR="001B03F4" w:rsidRPr="00292521">
        <w:rPr>
          <w:lang w:val="el-GR"/>
        </w:rPr>
        <w:t>-2-</w:t>
      </w:r>
      <w:r w:rsidR="001B03F4">
        <w:rPr>
          <w:lang w:val="el-GR"/>
        </w:rPr>
        <w:t xml:space="preserve">καρβοξαμιδίων </w:t>
      </w:r>
      <w:r w:rsidR="001B03F4" w:rsidRPr="00292521">
        <w:rPr>
          <w:b/>
          <w:lang w:val="el-GR"/>
        </w:rPr>
        <w:t>1</w:t>
      </w:r>
      <w:r w:rsidR="001B03F4" w:rsidRPr="00292521">
        <w:rPr>
          <w:b/>
        </w:rPr>
        <w:t>a</w:t>
      </w:r>
      <w:r w:rsidR="001B03F4" w:rsidRPr="00292521">
        <w:rPr>
          <w:b/>
          <w:lang w:val="el-GR"/>
        </w:rPr>
        <w:t>-</w:t>
      </w:r>
      <w:r w:rsidR="001B03F4" w:rsidRPr="00292521">
        <w:rPr>
          <w:b/>
        </w:rPr>
        <w:t>c</w:t>
      </w:r>
      <w:r w:rsidR="001B03F4" w:rsidRPr="00292521">
        <w:rPr>
          <w:lang w:val="el-GR"/>
        </w:rPr>
        <w:t xml:space="preserve"> </w:t>
      </w:r>
      <w:r w:rsidR="001B03F4">
        <w:rPr>
          <w:lang w:val="el-GR"/>
        </w:rPr>
        <w:t xml:space="preserve">και </w:t>
      </w:r>
      <w:r w:rsidR="001B03F4" w:rsidRPr="00292521">
        <w:rPr>
          <w:b/>
          <w:lang w:val="el-GR"/>
        </w:rPr>
        <w:t>2</w:t>
      </w:r>
      <w:r w:rsidR="001B03F4" w:rsidRPr="00292521">
        <w:rPr>
          <w:b/>
        </w:rPr>
        <w:t>a</w:t>
      </w:r>
      <w:r w:rsidR="001B03F4" w:rsidRPr="00292521">
        <w:rPr>
          <w:b/>
          <w:lang w:val="el-GR"/>
        </w:rPr>
        <w:t>-</w:t>
      </w:r>
      <w:r w:rsidR="001B03F4" w:rsidRPr="00292521">
        <w:rPr>
          <w:b/>
        </w:rPr>
        <w:t>c</w:t>
      </w:r>
      <w:r w:rsidR="001B03F4" w:rsidRPr="00292521">
        <w:rPr>
          <w:lang w:val="el-GR"/>
        </w:rPr>
        <w:t>,</w:t>
      </w:r>
      <w:r w:rsidR="001B03F4" w:rsidRPr="00292521">
        <w:rPr>
          <w:b/>
        </w:rPr>
        <w:t>e</w:t>
      </w:r>
      <w:r w:rsidR="001B03F4" w:rsidRPr="00292521">
        <w:rPr>
          <w:lang w:val="el-GR"/>
        </w:rPr>
        <w:t xml:space="preserve"> </w:t>
      </w:r>
      <w:r w:rsidR="001B03F4">
        <w:rPr>
          <w:lang w:val="el-GR"/>
        </w:rPr>
        <w:t xml:space="preserve">οι οποίες υφίστανται απονιτροκυκλοποίηση με </w:t>
      </w:r>
      <w:r w:rsidR="001B03F4">
        <w:t>NaH</w:t>
      </w:r>
      <w:r w:rsidR="001B03F4" w:rsidRPr="00CE5B75">
        <w:rPr>
          <w:lang w:val="el-GR"/>
        </w:rPr>
        <w:t xml:space="preserve"> </w:t>
      </w:r>
      <w:r w:rsidR="001B03F4">
        <w:rPr>
          <w:lang w:val="el-GR"/>
        </w:rPr>
        <w:t xml:space="preserve">σε </w:t>
      </w:r>
      <w:r w:rsidR="001B03F4">
        <w:t>DMF</w:t>
      </w:r>
      <w:r w:rsidR="001B03F4" w:rsidRPr="00CE5B75">
        <w:rPr>
          <w:lang w:val="el-GR"/>
        </w:rPr>
        <w:t xml:space="preserve"> </w:t>
      </w:r>
      <w:r w:rsidR="001B03F4">
        <w:rPr>
          <w:lang w:val="el-GR"/>
        </w:rPr>
        <w:t xml:space="preserve">σε 4.5 έως και 2 </w:t>
      </w:r>
      <w:r w:rsidR="001B03F4">
        <w:lastRenderedPageBreak/>
        <w:t>h</w:t>
      </w:r>
      <w:r w:rsidR="001B03F4" w:rsidRPr="00CE5B75">
        <w:rPr>
          <w:lang w:val="el-GR"/>
        </w:rPr>
        <w:t>.</w:t>
      </w:r>
      <w:r w:rsidR="001B03F4">
        <w:rPr>
          <w:lang w:val="el-GR"/>
        </w:rPr>
        <w:t xml:space="preserve"> Όταν η </w:t>
      </w:r>
      <w:r w:rsidR="001B03F4" w:rsidRPr="00CE5B75">
        <w:rPr>
          <w:b/>
          <w:lang w:val="el-GR"/>
        </w:rPr>
        <w:t>1</w:t>
      </w:r>
      <w:r w:rsidR="001B03F4" w:rsidRPr="00CE5B75">
        <w:rPr>
          <w:b/>
        </w:rPr>
        <w:t>a</w:t>
      </w:r>
      <w:r w:rsidR="001B03F4">
        <w:rPr>
          <w:lang w:val="el-GR"/>
        </w:rPr>
        <w:t xml:space="preserve"> υποβλήθηκε σε κατεργασία με </w:t>
      </w:r>
      <w:r w:rsidR="001B03F4">
        <w:t>NaH</w:t>
      </w:r>
      <w:r w:rsidR="001B03F4" w:rsidRPr="00CE5B75">
        <w:rPr>
          <w:lang w:val="el-GR"/>
        </w:rPr>
        <w:t xml:space="preserve"> </w:t>
      </w:r>
      <w:r w:rsidR="001B03F4">
        <w:rPr>
          <w:lang w:val="el-GR"/>
        </w:rPr>
        <w:t xml:space="preserve">σε </w:t>
      </w:r>
      <w:r w:rsidR="001B03F4">
        <w:t>DMF</w:t>
      </w:r>
      <w:r w:rsidR="001B03F4" w:rsidRPr="00CE5B75">
        <w:rPr>
          <w:lang w:val="el-GR"/>
        </w:rPr>
        <w:t xml:space="preserve"> </w:t>
      </w:r>
      <w:r w:rsidR="001B03F4">
        <w:rPr>
          <w:lang w:val="el-GR"/>
        </w:rPr>
        <w:t xml:space="preserve">για 30 </w:t>
      </w:r>
      <w:r w:rsidR="001B03F4">
        <w:t>min</w:t>
      </w:r>
      <w:r w:rsidR="001B03F4" w:rsidRPr="00CE5B75">
        <w:rPr>
          <w:lang w:val="el-GR"/>
        </w:rPr>
        <w:t xml:space="preserve"> </w:t>
      </w:r>
      <w:r w:rsidR="001B03F4">
        <w:rPr>
          <w:lang w:val="el-GR"/>
        </w:rPr>
        <w:t xml:space="preserve">απομονώθηκε ως προϊόν </w:t>
      </w:r>
      <w:r w:rsidR="001B03F4">
        <w:t>Smiles</w:t>
      </w:r>
      <w:r w:rsidR="001B03F4" w:rsidRPr="00CE5B75">
        <w:rPr>
          <w:lang w:val="el-GR"/>
        </w:rPr>
        <w:t xml:space="preserve"> </w:t>
      </w:r>
      <w:r w:rsidR="001B03F4">
        <w:rPr>
          <w:lang w:val="el-GR"/>
        </w:rPr>
        <w:t xml:space="preserve">ανακατάταξης, η ένωση </w:t>
      </w:r>
      <w:r w:rsidR="001B03F4" w:rsidRPr="00CE5B75">
        <w:rPr>
          <w:b/>
          <w:lang w:val="el-GR"/>
        </w:rPr>
        <w:t>4</w:t>
      </w:r>
      <w:r w:rsidR="001B03F4">
        <w:rPr>
          <w:lang w:val="el-GR"/>
        </w:rPr>
        <w:t>.</w:t>
      </w:r>
      <w:r w:rsidR="001B03F4" w:rsidRPr="001B03F4">
        <w:rPr>
          <w:lang w:val="el-GR"/>
        </w:rPr>
        <w:t xml:space="preserve"> </w:t>
      </w:r>
      <w:r w:rsidR="001B03F4">
        <w:rPr>
          <w:lang w:val="el-GR"/>
        </w:rPr>
        <w:t>Υπό παρόμοιες συνθήκες</w:t>
      </w:r>
      <w:r w:rsidR="001B03F4" w:rsidRPr="00CE5B75">
        <w:rPr>
          <w:lang w:val="el-GR"/>
        </w:rPr>
        <w:t>,</w:t>
      </w:r>
      <w:r w:rsidR="001B03F4">
        <w:rPr>
          <w:lang w:val="el-GR"/>
        </w:rPr>
        <w:t xml:space="preserve"> για συνολικό όμως χρόνο 4.5 </w:t>
      </w:r>
      <w:r w:rsidR="001B03F4">
        <w:t>h</w:t>
      </w:r>
      <w:r w:rsidR="001B03F4" w:rsidRPr="00CE5B75">
        <w:rPr>
          <w:lang w:val="el-GR"/>
        </w:rPr>
        <w:t xml:space="preserve">, </w:t>
      </w:r>
      <w:r w:rsidR="001B03F4">
        <w:rPr>
          <w:lang w:val="el-GR"/>
        </w:rPr>
        <w:t>η ένωση</w:t>
      </w:r>
      <w:r w:rsidR="001B03F4" w:rsidRPr="00CE5B75">
        <w:rPr>
          <w:lang w:val="el-GR"/>
        </w:rPr>
        <w:t xml:space="preserve"> </w:t>
      </w:r>
      <w:r w:rsidR="001B03F4" w:rsidRPr="00CE5B75">
        <w:rPr>
          <w:b/>
          <w:lang w:val="el-GR"/>
        </w:rPr>
        <w:t>4</w:t>
      </w:r>
      <w:r w:rsidR="001B03F4" w:rsidRPr="00CE5B75">
        <w:rPr>
          <w:lang w:val="el-GR"/>
        </w:rPr>
        <w:t xml:space="preserve"> </w:t>
      </w:r>
      <w:r w:rsidR="001B03F4">
        <w:rPr>
          <w:lang w:val="el-GR"/>
        </w:rPr>
        <w:t xml:space="preserve">μετατράπηκε στην </w:t>
      </w:r>
      <w:r w:rsidR="001B03F4">
        <w:rPr>
          <w:b/>
          <w:lang w:val="el-GR"/>
        </w:rPr>
        <w:t>3</w:t>
      </w:r>
      <w:r w:rsidR="001B03F4">
        <w:rPr>
          <w:b/>
        </w:rPr>
        <w:t>a</w:t>
      </w:r>
      <w:r w:rsidR="001B03F4">
        <w:rPr>
          <w:lang w:val="el-GR"/>
        </w:rPr>
        <w:t xml:space="preserve">. Το στοιχείο επιβεβαιώνει την ανάμιξη της </w:t>
      </w:r>
      <w:r w:rsidR="001B03F4">
        <w:t>Smiles</w:t>
      </w:r>
      <w:r w:rsidR="001B03F4" w:rsidRPr="00CE5B75">
        <w:rPr>
          <w:lang w:val="el-GR"/>
        </w:rPr>
        <w:t xml:space="preserve"> </w:t>
      </w:r>
      <w:r w:rsidR="001B03F4">
        <w:rPr>
          <w:lang w:val="el-GR"/>
        </w:rPr>
        <w:t xml:space="preserve">ανακατάταξης στην μηχανιστική πορεία της απονιτροκυκλοποίησης. Η μετατροπή της </w:t>
      </w:r>
      <w:r w:rsidR="001B03F4" w:rsidRPr="004A2D22">
        <w:rPr>
          <w:b/>
          <w:lang w:val="el-GR"/>
        </w:rPr>
        <w:t>1</w:t>
      </w:r>
      <w:r w:rsidR="001B03F4" w:rsidRPr="004A2D22">
        <w:rPr>
          <w:b/>
        </w:rPr>
        <w:t>b</w:t>
      </w:r>
      <w:r w:rsidR="001B03F4" w:rsidRPr="004A2D22">
        <w:rPr>
          <w:lang w:val="el-GR"/>
        </w:rPr>
        <w:t xml:space="preserve"> </w:t>
      </w:r>
      <w:r w:rsidR="001B03F4">
        <w:rPr>
          <w:lang w:val="el-GR"/>
        </w:rPr>
        <w:t xml:space="preserve">στις ισομερείς πυρρολοκινοξαλίνες </w:t>
      </w:r>
      <w:r w:rsidR="001B03F4" w:rsidRPr="004A2D22">
        <w:rPr>
          <w:b/>
          <w:lang w:val="el-GR"/>
        </w:rPr>
        <w:t>5</w:t>
      </w:r>
      <w:r w:rsidR="001B03F4">
        <w:rPr>
          <w:lang w:val="el-GR"/>
        </w:rPr>
        <w:t xml:space="preserve"> και </w:t>
      </w:r>
      <w:r w:rsidR="001B03F4" w:rsidRPr="004A2D22">
        <w:rPr>
          <w:b/>
          <w:lang w:val="el-GR"/>
        </w:rPr>
        <w:t>6</w:t>
      </w:r>
      <w:r w:rsidR="001B03F4">
        <w:rPr>
          <w:lang w:val="el-GR"/>
        </w:rPr>
        <w:t xml:space="preserve"> αποδεικνύει την ύπαρξη δυο διαφορετικών πορειών, την απευθείας απονιτροκυκλοποίηση της </w:t>
      </w:r>
      <w:r w:rsidR="001B03F4" w:rsidRPr="004A2D22">
        <w:rPr>
          <w:b/>
          <w:lang w:val="el-GR"/>
        </w:rPr>
        <w:t>1</w:t>
      </w:r>
      <w:r w:rsidR="001B03F4" w:rsidRPr="004A2D22">
        <w:rPr>
          <w:b/>
        </w:rPr>
        <w:t>b</w:t>
      </w:r>
      <w:r w:rsidR="001B03F4">
        <w:rPr>
          <w:lang w:val="el-GR"/>
        </w:rPr>
        <w:t xml:space="preserve"> και την </w:t>
      </w:r>
      <w:r w:rsidR="001B03F4">
        <w:t>Smiles</w:t>
      </w:r>
      <w:r w:rsidR="001B03F4" w:rsidRPr="00CE5B75">
        <w:rPr>
          <w:lang w:val="el-GR"/>
        </w:rPr>
        <w:t xml:space="preserve"> </w:t>
      </w:r>
      <w:r w:rsidR="001B03F4">
        <w:rPr>
          <w:lang w:val="el-GR"/>
        </w:rPr>
        <w:t xml:space="preserve">ανακατάταξη της </w:t>
      </w:r>
      <w:r w:rsidR="001B03F4" w:rsidRPr="004A2D22">
        <w:rPr>
          <w:b/>
          <w:lang w:val="el-GR"/>
        </w:rPr>
        <w:t>1</w:t>
      </w:r>
      <w:r w:rsidR="001B03F4" w:rsidRPr="004A2D22">
        <w:rPr>
          <w:b/>
        </w:rPr>
        <w:t>b</w:t>
      </w:r>
      <w:r w:rsidR="001B03F4">
        <w:rPr>
          <w:lang w:val="el-GR"/>
        </w:rPr>
        <w:t xml:space="preserve"> ακολουθούμενη από απονιτροκυκλοποίηση αντίστοιχα. Επιπρόσθετα, η απονιτροκυκλοποίηση της </w:t>
      </w:r>
      <w:r w:rsidR="001B03F4" w:rsidRPr="004A2D22">
        <w:rPr>
          <w:b/>
          <w:lang w:val="el-GR"/>
        </w:rPr>
        <w:t>2</w:t>
      </w:r>
      <w:r w:rsidR="001B03F4" w:rsidRPr="004A2D22">
        <w:rPr>
          <w:b/>
        </w:rPr>
        <w:t>d</w:t>
      </w:r>
      <w:r w:rsidR="001B03F4">
        <w:rPr>
          <w:lang w:val="el-GR"/>
        </w:rPr>
        <w:t xml:space="preserve"> στις πυρρολοκινοξαλινόνες </w:t>
      </w:r>
      <w:r w:rsidR="001B03F4" w:rsidRPr="004A2D22">
        <w:rPr>
          <w:b/>
          <w:lang w:val="el-GR"/>
        </w:rPr>
        <w:t>7</w:t>
      </w:r>
      <w:r w:rsidR="001B03F4">
        <w:rPr>
          <w:lang w:val="el-GR"/>
        </w:rPr>
        <w:t xml:space="preserve"> και </w:t>
      </w:r>
      <w:r w:rsidR="001B03F4" w:rsidRPr="004A2D22">
        <w:rPr>
          <w:b/>
          <w:lang w:val="el-GR"/>
        </w:rPr>
        <w:t>8</w:t>
      </w:r>
      <w:r w:rsidR="001B03F4">
        <w:rPr>
          <w:lang w:val="el-GR"/>
        </w:rPr>
        <w:t xml:space="preserve"> ενισχύουν την άποψη ότι και στα </w:t>
      </w:r>
      <w:r w:rsidR="001B03F4" w:rsidRPr="000131CC">
        <w:rPr>
          <w:i/>
          <w:lang w:val="el-GR"/>
        </w:rPr>
        <w:t>Ν</w:t>
      </w:r>
      <w:r w:rsidR="001B03F4">
        <w:rPr>
          <w:lang w:val="el-GR"/>
        </w:rPr>
        <w:t>-αρυλοκαρβοξαμίδια ακολουθούνται παρόμοιες μηχανιστικές πορείες κυκλοποίησης.</w:t>
      </w:r>
    </w:p>
    <w:p w:rsidR="0070031A" w:rsidRPr="001B03F4" w:rsidRDefault="0070031A" w:rsidP="00552837">
      <w:pPr>
        <w:jc w:val="both"/>
        <w:rPr>
          <w:lang w:val="el-GR"/>
        </w:rPr>
      </w:pPr>
    </w:p>
    <w:p w:rsidR="00D0132C" w:rsidRDefault="00D0132C" w:rsidP="00552837">
      <w:pPr>
        <w:jc w:val="both"/>
        <w:rPr>
          <w:lang w:val="el-GR"/>
        </w:rPr>
      </w:pPr>
      <w:r>
        <w:object w:dxaOrig="10154" w:dyaOrig="6485">
          <v:shape id="_x0000_i1029" type="#_x0000_t75" style="width:430.5pt;height:276pt" o:ole="">
            <v:imagedata r:id="rId46" o:title=""/>
          </v:shape>
          <o:OLEObject Type="Embed" ProgID="ChemDraw.Document.6.0" ShapeID="_x0000_i1029" DrawAspect="Content" ObjectID="_1615402940" r:id="rId47"/>
        </w:object>
      </w:r>
    </w:p>
    <w:p w:rsidR="004A2D22" w:rsidRDefault="004A2D22" w:rsidP="00552837">
      <w:pPr>
        <w:jc w:val="both"/>
      </w:pPr>
    </w:p>
    <w:tbl>
      <w:tblPr>
        <w:tblW w:w="0" w:type="auto"/>
        <w:tblLook w:val="01E0"/>
      </w:tblPr>
      <w:tblGrid>
        <w:gridCol w:w="468"/>
        <w:gridCol w:w="8388"/>
      </w:tblGrid>
      <w:tr w:rsidR="00D7031B">
        <w:tc>
          <w:tcPr>
            <w:tcW w:w="468" w:type="dxa"/>
          </w:tcPr>
          <w:p w:rsidR="00D7031B" w:rsidRPr="000F7830" w:rsidRDefault="00D7031B" w:rsidP="001705C0">
            <w:pPr>
              <w:jc w:val="both"/>
              <w:rPr>
                <w:b/>
              </w:rPr>
            </w:pPr>
            <w:r>
              <w:rPr>
                <w:b/>
              </w:rPr>
              <w:t>6</w:t>
            </w:r>
            <w:r w:rsidRPr="000F7830">
              <w:rPr>
                <w:b/>
              </w:rPr>
              <w:t>.</w:t>
            </w:r>
          </w:p>
        </w:tc>
        <w:tc>
          <w:tcPr>
            <w:tcW w:w="8388" w:type="dxa"/>
          </w:tcPr>
          <w:p w:rsidR="0004336F" w:rsidRPr="00226793" w:rsidRDefault="00054F9E" w:rsidP="00D7031B">
            <w:hyperlink r:id="rId48" w:history="1">
              <w:r w:rsidR="00D7031B" w:rsidRPr="00D7031B">
                <w:rPr>
                  <w:rStyle w:val="Hyperlink"/>
                  <w:b/>
                  <w:color w:val="auto"/>
                  <w:u w:val="none"/>
                </w:rPr>
                <w:t>Flavour compounds of Greek cotton honey</w:t>
              </w:r>
            </w:hyperlink>
            <w:r w:rsidR="00D7031B" w:rsidRPr="00D7031B">
              <w:rPr>
                <w:b/>
              </w:rPr>
              <w:t>.</w:t>
            </w:r>
            <w:r w:rsidR="00CE0087" w:rsidRPr="00CE0087">
              <w:rPr>
                <w:lang w:val="en-GB"/>
              </w:rPr>
              <w:t xml:space="preserve"> </w:t>
            </w:r>
          </w:p>
          <w:p w:rsidR="00D7031B" w:rsidRPr="00D7031B" w:rsidRDefault="00D7031B" w:rsidP="00D7031B">
            <w:r w:rsidRPr="0060163E">
              <w:t xml:space="preserve">Alissandrakis E., </w:t>
            </w:r>
            <w:r w:rsidRPr="0004336F">
              <w:rPr>
                <w:b/>
                <w:bCs/>
              </w:rPr>
              <w:t>Kibaris A.C</w:t>
            </w:r>
            <w:r w:rsidRPr="00D7031B">
              <w:rPr>
                <w:bCs/>
              </w:rPr>
              <w:t>.</w:t>
            </w:r>
            <w:r w:rsidRPr="00D7031B">
              <w:t>,</w:t>
            </w:r>
            <w:r w:rsidRPr="0060163E">
              <w:t xml:space="preserve"> Tarantilis P.A., </w:t>
            </w:r>
            <w:hyperlink r:id="rId49" w:tooltip="one-click search" w:history="1">
              <w:r w:rsidRPr="000F7830">
                <w:rPr>
                  <w:rStyle w:val="Hyperlink"/>
                  <w:color w:val="auto"/>
                  <w:u w:val="none"/>
                </w:rPr>
                <w:t>Harizanis P.C</w:t>
              </w:r>
            </w:hyperlink>
            <w:r w:rsidRPr="0060163E">
              <w:t xml:space="preserve">. </w:t>
            </w:r>
            <w:proofErr w:type="gramStart"/>
            <w:r w:rsidRPr="0060163E">
              <w:t>and</w:t>
            </w:r>
            <w:proofErr w:type="gramEnd"/>
            <w:r w:rsidRPr="0060163E">
              <w:t xml:space="preserve"> </w:t>
            </w:r>
            <w:hyperlink r:id="rId50" w:tooltip="one-click search" w:history="1">
              <w:r w:rsidRPr="000F7830">
                <w:rPr>
                  <w:rStyle w:val="Hyperlink"/>
                  <w:color w:val="auto"/>
                  <w:u w:val="none"/>
                </w:rPr>
                <w:t>Polissiou M.G</w:t>
              </w:r>
            </w:hyperlink>
            <w:r w:rsidRPr="0060163E">
              <w:t xml:space="preserve">. </w:t>
            </w:r>
            <w:r w:rsidRPr="00D7031B">
              <w:rPr>
                <w:i/>
              </w:rPr>
              <w:t>Journal of the Science of Food and Agriculture</w:t>
            </w:r>
            <w:r w:rsidRPr="0060163E">
              <w:t xml:space="preserve"> 85 (9): 1444-1452 JUL 2005</w:t>
            </w:r>
          </w:p>
        </w:tc>
      </w:tr>
    </w:tbl>
    <w:p w:rsidR="0070031A" w:rsidRDefault="0070031A" w:rsidP="00D7031B">
      <w:pPr>
        <w:jc w:val="both"/>
        <w:rPr>
          <w:lang w:val="el-GR"/>
        </w:rPr>
      </w:pPr>
    </w:p>
    <w:p w:rsidR="00D7031B" w:rsidRDefault="00D7031B" w:rsidP="00D7031B">
      <w:pPr>
        <w:jc w:val="both"/>
        <w:rPr>
          <w:lang w:val="el-GR"/>
        </w:rPr>
      </w:pPr>
      <w:r>
        <w:rPr>
          <w:lang w:val="el-GR"/>
        </w:rPr>
        <w:t xml:space="preserve">Το μέλι είναι πιθανό το περισσότερο διαδεδομένο φυσικό προϊόν. Δεν είναι ελκυστικό μόνο για τη γεύση και το άρωμα του αλλά και για τις θεραπευτικές του ιδιότητες. Η επιλογή του από τους καταναλωτές, άρα σαν συνέπεια και η τιμή του, εξαρτάται κυρίως από τη βοτανική του προέλευση. Έτσι η ταυτοποίηση της προέλευσης του προκάλεσε ένα από τα μεγαλύτερα προβλήματα στην εμπορία του. Μέχρι και σήμερα η ονομασία προέλευσης του μπορούσε να κατοχυρωθεί ελέγχοντας μόνο τις φυσικοχημικές του ιδιότητες σε συνάρτηση με τις διατροφικές συνήθειες των μελισσών. Σκοπός της δημοσίευσης ήταν η εύρεση ενώσεων στο μέλι, οι οποίες θα βοηθούσαν στην ταυτοποίηση της βοτανικής του προέλευσης. Για το λόγο αυτό μελετήθηκαν δείγματα από Ελληνικό μέλι προερχόμενο από άνθη βαμβακιού. Το ιδιαίτερο χαρακτηριστικό αυτού του τύπου μελιού ήταν η παρουσία περισσοτέρων από 35 φαινολικών ενώσεων </w:t>
      </w:r>
      <w:r>
        <w:rPr>
          <w:lang w:val="el-GR"/>
        </w:rPr>
        <w:lastRenderedPageBreak/>
        <w:t>στο εκχύλισμα του, οι οποίες αποτελούν περίπου το 60% της ποσότητας των ενώσεων οι οποίες ταυτοποιήθηκαν με αέρια χρωματογραφία</w:t>
      </w:r>
      <w:r w:rsidRPr="00BC047F">
        <w:rPr>
          <w:lang w:val="el-GR"/>
        </w:rPr>
        <w:t xml:space="preserve"> </w:t>
      </w:r>
      <w:r>
        <w:t>GC</w:t>
      </w:r>
      <w:r w:rsidRPr="00E628C8">
        <w:rPr>
          <w:lang w:val="el-GR"/>
        </w:rPr>
        <w:t>-</w:t>
      </w:r>
      <w:r>
        <w:t>MS</w:t>
      </w:r>
      <w:r>
        <w:rPr>
          <w:lang w:val="el-GR"/>
        </w:rPr>
        <w:t>. Σε σύγκριση με άλλα εννέα είδη μελιού διαφορετικής προέλευσης, η ανίχνευση 15 ενώσεων μπορεί να διαφορο-ποιήσει το μέλι το οποίο προέρχεται αποκλειστικά από άνθη βαμβακιού.</w:t>
      </w:r>
    </w:p>
    <w:p w:rsidR="00D7031B" w:rsidRPr="00226793" w:rsidRDefault="00D7031B" w:rsidP="00552837">
      <w:pPr>
        <w:jc w:val="both"/>
        <w:rPr>
          <w:lang w:val="el-GR"/>
        </w:rPr>
      </w:pPr>
    </w:p>
    <w:tbl>
      <w:tblPr>
        <w:tblW w:w="0" w:type="auto"/>
        <w:tblLook w:val="01E0"/>
      </w:tblPr>
      <w:tblGrid>
        <w:gridCol w:w="468"/>
        <w:gridCol w:w="8388"/>
      </w:tblGrid>
      <w:tr w:rsidR="00441422">
        <w:tc>
          <w:tcPr>
            <w:tcW w:w="468" w:type="dxa"/>
          </w:tcPr>
          <w:p w:rsidR="00441422" w:rsidRPr="000F7830" w:rsidRDefault="00D7031B" w:rsidP="001705C0">
            <w:pPr>
              <w:jc w:val="both"/>
              <w:rPr>
                <w:b/>
              </w:rPr>
            </w:pPr>
            <w:r>
              <w:rPr>
                <w:b/>
              </w:rPr>
              <w:t>7</w:t>
            </w:r>
            <w:r w:rsidR="00441422" w:rsidRPr="000F7830">
              <w:rPr>
                <w:b/>
              </w:rPr>
              <w:t>.</w:t>
            </w:r>
          </w:p>
        </w:tc>
        <w:tc>
          <w:tcPr>
            <w:tcW w:w="8388" w:type="dxa"/>
          </w:tcPr>
          <w:p w:rsidR="0004336F" w:rsidRPr="00226793" w:rsidRDefault="00054F9E" w:rsidP="00D7031B">
            <w:pPr>
              <w:rPr>
                <w:b/>
              </w:rPr>
            </w:pPr>
            <w:hyperlink r:id="rId51" w:history="1">
              <w:r w:rsidR="00D7031B" w:rsidRPr="00D7031B">
                <w:rPr>
                  <w:rStyle w:val="Hyperlink"/>
                  <w:b/>
                  <w:color w:val="auto"/>
                  <w:u w:val="none"/>
                </w:rPr>
                <w:t>FT-Raman spectroscopic simultaneous determination of fructose and glucose in honey</w:t>
              </w:r>
            </w:hyperlink>
            <w:r w:rsidR="00D7031B" w:rsidRPr="00D7031B">
              <w:rPr>
                <w:b/>
              </w:rPr>
              <w:t>.</w:t>
            </w:r>
            <w:r w:rsidR="00CE0087" w:rsidRPr="00CE0087">
              <w:rPr>
                <w:b/>
                <w:lang w:val="en-GB"/>
              </w:rPr>
              <w:t xml:space="preserve"> </w:t>
            </w:r>
          </w:p>
          <w:p w:rsidR="00441422" w:rsidRPr="00CE0087" w:rsidRDefault="00D7031B" w:rsidP="00D7031B">
            <w:pPr>
              <w:rPr>
                <w:b/>
              </w:rPr>
            </w:pPr>
            <w:r w:rsidRPr="0060163E">
              <w:t xml:space="preserve">Batsoulis A.N., Siatis N.G., </w:t>
            </w:r>
            <w:r w:rsidRPr="0004336F">
              <w:rPr>
                <w:b/>
                <w:bCs/>
              </w:rPr>
              <w:t>Kimbaris A.C.</w:t>
            </w:r>
            <w:r w:rsidRPr="0004336F">
              <w:rPr>
                <w:b/>
              </w:rPr>
              <w:t>,</w:t>
            </w:r>
            <w:r w:rsidRPr="00D7031B">
              <w:t xml:space="preserve"> </w:t>
            </w:r>
            <w:hyperlink r:id="rId52" w:tooltip="one-click search" w:history="1">
              <w:r w:rsidRPr="00D7031B">
                <w:rPr>
                  <w:rStyle w:val="Hyperlink"/>
                  <w:color w:val="auto"/>
                  <w:u w:val="none"/>
                </w:rPr>
                <w:t>Alissandrakis E.K</w:t>
              </w:r>
            </w:hyperlink>
            <w:r w:rsidRPr="0060163E">
              <w:t xml:space="preserve">., </w:t>
            </w:r>
            <w:hyperlink r:id="rId53" w:tooltip="one-click search" w:history="1">
              <w:r w:rsidRPr="000F7830">
                <w:rPr>
                  <w:rStyle w:val="Hyperlink"/>
                  <w:color w:val="auto"/>
                  <w:u w:val="none"/>
                </w:rPr>
                <w:t>Pappas C.S</w:t>
              </w:r>
            </w:hyperlink>
            <w:r w:rsidRPr="0060163E">
              <w:t>.,</w:t>
            </w:r>
            <w:r>
              <w:t xml:space="preserve"> </w:t>
            </w:r>
            <w:hyperlink r:id="rId54" w:tooltip="one-click search" w:history="1">
              <w:r w:rsidRPr="000F7830">
                <w:rPr>
                  <w:rStyle w:val="Hyperlink"/>
                  <w:color w:val="auto"/>
                  <w:u w:val="none"/>
                </w:rPr>
                <w:t>Tarantilis P.A</w:t>
              </w:r>
            </w:hyperlink>
            <w:r w:rsidRPr="0060163E">
              <w:t xml:space="preserve">., </w:t>
            </w:r>
            <w:hyperlink r:id="rId55" w:tooltip="one-click search" w:history="1">
              <w:r w:rsidRPr="000F7830">
                <w:rPr>
                  <w:rStyle w:val="Hyperlink"/>
                  <w:color w:val="auto"/>
                  <w:u w:val="none"/>
                </w:rPr>
                <w:t>Harizanis P.C</w:t>
              </w:r>
            </w:hyperlink>
            <w:r w:rsidRPr="0060163E">
              <w:t xml:space="preserve">. </w:t>
            </w:r>
            <w:proofErr w:type="gramStart"/>
            <w:r w:rsidRPr="0060163E">
              <w:t>and</w:t>
            </w:r>
            <w:proofErr w:type="gramEnd"/>
            <w:r w:rsidRPr="0060163E">
              <w:t xml:space="preserve"> </w:t>
            </w:r>
            <w:hyperlink r:id="rId56" w:tooltip="one-click search" w:history="1">
              <w:r w:rsidRPr="000F7830">
                <w:rPr>
                  <w:rStyle w:val="Hyperlink"/>
                  <w:color w:val="auto"/>
                  <w:u w:val="none"/>
                </w:rPr>
                <w:t>Polissiou M.G</w:t>
              </w:r>
            </w:hyperlink>
            <w:r w:rsidRPr="0060163E">
              <w:t>.</w:t>
            </w:r>
            <w:r>
              <w:t xml:space="preserve"> </w:t>
            </w:r>
            <w:r w:rsidRPr="00C57719">
              <w:rPr>
                <w:i/>
                <w:lang w:val="en-GB"/>
              </w:rPr>
              <w:t>Journal of Agricultural and Food Chemistry</w:t>
            </w:r>
            <w:r w:rsidRPr="00C57719">
              <w:rPr>
                <w:i/>
              </w:rPr>
              <w:t xml:space="preserve"> </w:t>
            </w:r>
            <w:r w:rsidRPr="0060163E">
              <w:t xml:space="preserve">53 (2): 207-210 </w:t>
            </w:r>
            <w:smartTag w:uri="urn:schemas-microsoft-com:office:smarttags" w:element="date">
              <w:smartTagPr>
                <w:attr w:name="Year" w:val="2005"/>
                <w:attr w:name="Day" w:val="26"/>
                <w:attr w:name="Month" w:val="1"/>
              </w:smartTagPr>
              <w:r w:rsidRPr="0060163E">
                <w:t>JAN 26 2005</w:t>
              </w:r>
            </w:smartTag>
            <w:r w:rsidRPr="0060163E">
              <w:t xml:space="preserve"> </w:t>
            </w:r>
          </w:p>
        </w:tc>
      </w:tr>
    </w:tbl>
    <w:p w:rsidR="0070031A" w:rsidRDefault="0070031A" w:rsidP="00441422">
      <w:pPr>
        <w:jc w:val="both"/>
        <w:rPr>
          <w:lang w:val="el-GR"/>
        </w:rPr>
      </w:pPr>
    </w:p>
    <w:p w:rsidR="00441422" w:rsidRDefault="00441422" w:rsidP="00441422">
      <w:pPr>
        <w:jc w:val="both"/>
        <w:rPr>
          <w:lang w:val="el-GR"/>
        </w:rPr>
      </w:pPr>
      <w:r>
        <w:rPr>
          <w:lang w:val="el-GR"/>
        </w:rPr>
        <w:t xml:space="preserve">Το μέλι, γνωστό για τις διατροφικές και θεραπευτικές του χρήσεις, αποτελεί σημαντικό φυσικό προϊόν για την Ελλάδα. Αποτελείται κυρίως από σάκχαρα, με σημαντικότερα την φρουκτόζη, τη γλυκόζη, τη σουκρόζη, τη μαλτόζη όπως και άλλους μόνο και λίγο σακχαρίτες. Ο ποσοτικός προσδιορισμός αυτών των σακχάρων συνδέεται άμεσα με τον προσδιορισμό της βοτανικής προέλευσης του μελιού. Στην εργασία αυτή περιγράφεται μια νέα μέθοδος υπολογισμού της % περιεκτικότητας της φρουκτόζης και γλυκόζης η οποία στηρίζεται στη φασματοσκοπία </w:t>
      </w:r>
      <w:r>
        <w:t>FT</w:t>
      </w:r>
      <w:r w:rsidRPr="00487C1D">
        <w:rPr>
          <w:lang w:val="el-GR"/>
        </w:rPr>
        <w:t>-</w:t>
      </w:r>
      <w:r>
        <w:t>Raman</w:t>
      </w:r>
      <w:r w:rsidRPr="00487C1D">
        <w:rPr>
          <w:lang w:val="el-GR"/>
        </w:rPr>
        <w:t xml:space="preserve">, </w:t>
      </w:r>
      <w:r>
        <w:rPr>
          <w:lang w:val="el-GR"/>
        </w:rPr>
        <w:t xml:space="preserve">χρησιμοποιώντας την χρωματογραφία </w:t>
      </w:r>
      <w:r>
        <w:t>HPLC</w:t>
      </w:r>
      <w:r>
        <w:rPr>
          <w:lang w:val="el-GR"/>
        </w:rPr>
        <w:t xml:space="preserve"> σαν μέθοδο αναφοράς. Στην περιοχή από 1700</w:t>
      </w:r>
      <w:r w:rsidRPr="00B85B10">
        <w:rPr>
          <w:lang w:val="el-GR"/>
        </w:rPr>
        <w:t xml:space="preserve"> </w:t>
      </w:r>
      <w:r>
        <w:t>cm</w:t>
      </w:r>
      <w:r w:rsidRPr="00B85B10">
        <w:rPr>
          <w:vertAlign w:val="superscript"/>
          <w:lang w:val="el-GR"/>
        </w:rPr>
        <w:t>-1</w:t>
      </w:r>
      <w:r>
        <w:rPr>
          <w:lang w:val="el-GR"/>
        </w:rPr>
        <w:t xml:space="preserve"> έως 700</w:t>
      </w:r>
      <w:r w:rsidRPr="00B85B10">
        <w:rPr>
          <w:lang w:val="el-GR"/>
        </w:rPr>
        <w:t xml:space="preserve"> </w:t>
      </w:r>
      <w:r>
        <w:t>cm</w:t>
      </w:r>
      <w:r w:rsidRPr="00B85B10">
        <w:rPr>
          <w:vertAlign w:val="superscript"/>
          <w:lang w:val="el-GR"/>
        </w:rPr>
        <w:t>-1</w:t>
      </w:r>
      <w:r w:rsidRPr="008D41B6">
        <w:rPr>
          <w:lang w:val="el-GR"/>
        </w:rPr>
        <w:t xml:space="preserve"> </w:t>
      </w:r>
      <w:r>
        <w:rPr>
          <w:lang w:val="el-GR"/>
        </w:rPr>
        <w:t xml:space="preserve">των φασμάτων </w:t>
      </w:r>
      <w:r>
        <w:t>Raman</w:t>
      </w:r>
      <w:r>
        <w:rPr>
          <w:lang w:val="el-GR"/>
        </w:rPr>
        <w:t xml:space="preserve"> του μελιού, με τη βοήθεια του φασματοφωτομετρικού προγράμματος (μέθοδος ελαχίστων τετραγώνων, </w:t>
      </w:r>
      <w:r>
        <w:t>software</w:t>
      </w:r>
      <w:r w:rsidRPr="008D41B6">
        <w:rPr>
          <w:lang w:val="el-GR"/>
        </w:rPr>
        <w:t xml:space="preserve"> </w:t>
      </w:r>
      <w:r>
        <w:t>PLS</w:t>
      </w:r>
      <w:r w:rsidRPr="008D41B6">
        <w:rPr>
          <w:lang w:val="el-GR"/>
        </w:rPr>
        <w:t>)</w:t>
      </w:r>
      <w:r>
        <w:rPr>
          <w:lang w:val="el-GR"/>
        </w:rPr>
        <w:t xml:space="preserve">, αναπτύχθηκε ο ταυτόχρονος προσδιορισμός τους. Τα πρότυπα που χρησιμοποιήθηκαν στη μέθοδο </w:t>
      </w:r>
      <w:r>
        <w:t>PLS</w:t>
      </w:r>
      <w:r>
        <w:rPr>
          <w:lang w:val="el-GR"/>
        </w:rPr>
        <w:t xml:space="preserve"> ήταν δείγματα μελιού τα οποία νωρίτερα είχαν αναλυθεί με χρήση της </w:t>
      </w:r>
      <w:r>
        <w:t>HPLC</w:t>
      </w:r>
      <w:r>
        <w:rPr>
          <w:lang w:val="el-GR"/>
        </w:rPr>
        <w:t xml:space="preserve"> χρωματογραφίας ώστε να υπολογιστούν οι % </w:t>
      </w:r>
      <w:r>
        <w:t>w</w:t>
      </w:r>
      <w:r w:rsidRPr="008D41B6">
        <w:rPr>
          <w:lang w:val="el-GR"/>
        </w:rPr>
        <w:t>/</w:t>
      </w:r>
      <w:r>
        <w:t>w</w:t>
      </w:r>
      <w:r>
        <w:rPr>
          <w:lang w:val="el-GR"/>
        </w:rPr>
        <w:t xml:space="preserve"> περιεκτικότητες τους σε φρουκτόζη και γλυκόζη. Τα αποτελέσματα της μεθόδου συγκρίθηκαν με αυτά της </w:t>
      </w:r>
      <w:r>
        <w:t>HPLC</w:t>
      </w:r>
      <w:r w:rsidRPr="008D41B6">
        <w:rPr>
          <w:lang w:val="el-GR"/>
        </w:rPr>
        <w:t xml:space="preserve"> </w:t>
      </w:r>
      <w:r>
        <w:rPr>
          <w:lang w:val="el-GR"/>
        </w:rPr>
        <w:t xml:space="preserve">χρωματογραφίας. Και οι δυο μέθοδοι βρέθηκαν να εμφανίζουν παρόμοια επαναληψιμότητα. Η περικτικότητα του μελιού στα δυο σάκχαρα συνολικά βρέθηκε μεταξύ 40-74%. Τα δείγματα του μελιού σε φρουκτόζη και γλυκόζη χρησιμοποιώντας την </w:t>
      </w:r>
      <w:r>
        <w:t>HPLC</w:t>
      </w:r>
      <w:r>
        <w:rPr>
          <w:lang w:val="el-GR"/>
        </w:rPr>
        <w:t xml:space="preserve"> υπολογίστηκαν σε 24.1-42.9% και 16.2-33.1% αντίστοιχα ενώ με την φασματοσκοπία </w:t>
      </w:r>
      <w:r>
        <w:t>FT</w:t>
      </w:r>
      <w:r w:rsidRPr="00852AB9">
        <w:rPr>
          <w:lang w:val="el-GR"/>
        </w:rPr>
        <w:t>-</w:t>
      </w:r>
      <w:r>
        <w:t>Raman</w:t>
      </w:r>
      <w:r w:rsidRPr="00852AB9">
        <w:rPr>
          <w:lang w:val="el-GR"/>
        </w:rPr>
        <w:t xml:space="preserve"> </w:t>
      </w:r>
      <w:r>
        <w:rPr>
          <w:lang w:val="el-GR"/>
        </w:rPr>
        <w:t>24.0-40.8% και 21.1-32.3% αντίστοιχα.</w:t>
      </w:r>
    </w:p>
    <w:p w:rsidR="00441422" w:rsidRPr="00226793" w:rsidRDefault="00441422" w:rsidP="00552837">
      <w:pPr>
        <w:jc w:val="both"/>
        <w:rPr>
          <w:lang w:val="el-GR"/>
        </w:rPr>
      </w:pPr>
    </w:p>
    <w:tbl>
      <w:tblPr>
        <w:tblW w:w="0" w:type="auto"/>
        <w:tblLook w:val="01E0"/>
      </w:tblPr>
      <w:tblGrid>
        <w:gridCol w:w="468"/>
        <w:gridCol w:w="8388"/>
      </w:tblGrid>
      <w:tr w:rsidR="00B345D5">
        <w:tc>
          <w:tcPr>
            <w:tcW w:w="468" w:type="dxa"/>
          </w:tcPr>
          <w:p w:rsidR="00B345D5" w:rsidRPr="000F7830" w:rsidRDefault="00C57719" w:rsidP="000F7830">
            <w:pPr>
              <w:jc w:val="both"/>
              <w:rPr>
                <w:b/>
              </w:rPr>
            </w:pPr>
            <w:r>
              <w:rPr>
                <w:b/>
              </w:rPr>
              <w:t>8</w:t>
            </w:r>
            <w:r w:rsidR="00B345D5" w:rsidRPr="000F7830">
              <w:rPr>
                <w:b/>
              </w:rPr>
              <w:t>.</w:t>
            </w:r>
          </w:p>
        </w:tc>
        <w:tc>
          <w:tcPr>
            <w:tcW w:w="8388" w:type="dxa"/>
          </w:tcPr>
          <w:p w:rsidR="0004336F" w:rsidRPr="00226793" w:rsidRDefault="00054F9E" w:rsidP="00C57719">
            <w:pPr>
              <w:rPr>
                <w:b/>
              </w:rPr>
            </w:pPr>
            <w:hyperlink r:id="rId57" w:history="1">
              <w:r w:rsidR="00C57719" w:rsidRPr="00C57719">
                <w:rPr>
                  <w:b/>
                  <w:lang w:val="en-GB"/>
                </w:rPr>
                <w:t>Rapid method for simultaneous quantitative determination of four major essential oil components from oregano (</w:t>
              </w:r>
              <w:r w:rsidR="00C57719" w:rsidRPr="00C57719">
                <w:rPr>
                  <w:b/>
                  <w:i/>
                  <w:lang w:val="en-GB"/>
                </w:rPr>
                <w:t>Oreganum sp.</w:t>
              </w:r>
              <w:r w:rsidR="00C57719" w:rsidRPr="00C57719">
                <w:rPr>
                  <w:b/>
                  <w:lang w:val="en-GB"/>
                </w:rPr>
                <w:t>) and thyme (</w:t>
              </w:r>
              <w:r w:rsidR="00C57719" w:rsidRPr="00C57719">
                <w:rPr>
                  <w:b/>
                  <w:i/>
                  <w:lang w:val="en-GB"/>
                </w:rPr>
                <w:t>Thymus sp.</w:t>
              </w:r>
              <w:r w:rsidR="00C57719" w:rsidRPr="00C57719">
                <w:rPr>
                  <w:b/>
                  <w:lang w:val="en-GB"/>
                </w:rPr>
                <w:t>) using FT-Raman spectroscopy</w:t>
              </w:r>
            </w:hyperlink>
            <w:r w:rsidR="00C57719" w:rsidRPr="00C57719">
              <w:rPr>
                <w:b/>
                <w:lang w:val="en-GB"/>
              </w:rPr>
              <w:t>.</w:t>
            </w:r>
            <w:r w:rsidR="00CE0087" w:rsidRPr="00CE0087">
              <w:rPr>
                <w:b/>
              </w:rPr>
              <w:t xml:space="preserve"> </w:t>
            </w:r>
          </w:p>
          <w:p w:rsidR="00B345D5" w:rsidRPr="00CE0087" w:rsidRDefault="00C57719" w:rsidP="00C57719">
            <w:pPr>
              <w:rPr>
                <w:b/>
              </w:rPr>
            </w:pPr>
            <w:r w:rsidRPr="00C57719">
              <w:t xml:space="preserve">Siatis N.G., </w:t>
            </w:r>
            <w:r w:rsidRPr="0004336F">
              <w:rPr>
                <w:b/>
                <w:bCs/>
              </w:rPr>
              <w:t>Kimbaris A.C</w:t>
            </w:r>
            <w:r w:rsidRPr="00C57719">
              <w:rPr>
                <w:bCs/>
              </w:rPr>
              <w:t>.</w:t>
            </w:r>
            <w:r w:rsidRPr="00C57719">
              <w:t xml:space="preserve">, Pappas C.S., </w:t>
            </w:r>
            <w:r w:rsidRPr="000F7830">
              <w:rPr>
                <w:lang w:val="en-GB"/>
              </w:rPr>
              <w:t>Daferera D.J.,</w:t>
            </w:r>
            <w:r w:rsidRPr="00C57719">
              <w:t xml:space="preserve"> Tarantilis A.P. and Polissiou G.M.</w:t>
            </w:r>
            <w:r>
              <w:rPr>
                <w:lang w:val="en-GB"/>
              </w:rPr>
              <w:t xml:space="preserve"> </w:t>
            </w:r>
            <w:r w:rsidRPr="00C57719">
              <w:rPr>
                <w:i/>
                <w:lang w:val="en-GB"/>
              </w:rPr>
              <w:t>Journal of Agricultural and Food Chemistry</w:t>
            </w:r>
            <w:r w:rsidRPr="000F7830">
              <w:rPr>
                <w:lang w:val="en-GB"/>
              </w:rPr>
              <w:t xml:space="preserve"> 53 (2): 202-206 JAN 2005</w:t>
            </w:r>
          </w:p>
        </w:tc>
      </w:tr>
    </w:tbl>
    <w:p w:rsidR="0070031A" w:rsidRPr="00226793" w:rsidRDefault="0070031A" w:rsidP="00552837">
      <w:pPr>
        <w:jc w:val="both"/>
      </w:pPr>
    </w:p>
    <w:p w:rsidR="00B345D5" w:rsidRDefault="00B345D5" w:rsidP="00552837">
      <w:pPr>
        <w:jc w:val="both"/>
        <w:rPr>
          <w:lang w:val="el-GR"/>
        </w:rPr>
      </w:pPr>
      <w:r>
        <w:rPr>
          <w:lang w:val="el-GR"/>
        </w:rPr>
        <w:t>Το</w:t>
      </w:r>
      <w:r w:rsidRPr="0070031A">
        <w:rPr>
          <w:lang w:val="el-GR"/>
        </w:rPr>
        <w:t xml:space="preserve"> </w:t>
      </w:r>
      <w:r>
        <w:rPr>
          <w:lang w:val="el-GR"/>
        </w:rPr>
        <w:t>θυμάρι</w:t>
      </w:r>
      <w:r w:rsidRPr="0070031A">
        <w:rPr>
          <w:lang w:val="el-GR"/>
        </w:rPr>
        <w:t xml:space="preserve"> </w:t>
      </w:r>
      <w:r>
        <w:rPr>
          <w:lang w:val="el-GR"/>
        </w:rPr>
        <w:t>και</w:t>
      </w:r>
      <w:r w:rsidRPr="0070031A">
        <w:rPr>
          <w:lang w:val="el-GR"/>
        </w:rPr>
        <w:t xml:space="preserve"> </w:t>
      </w:r>
      <w:r>
        <w:rPr>
          <w:lang w:val="el-GR"/>
        </w:rPr>
        <w:t>η</w:t>
      </w:r>
      <w:r w:rsidRPr="0070031A">
        <w:rPr>
          <w:lang w:val="el-GR"/>
        </w:rPr>
        <w:t xml:space="preserve"> </w:t>
      </w:r>
      <w:r>
        <w:rPr>
          <w:lang w:val="el-GR"/>
        </w:rPr>
        <w:t>ρίγανη</w:t>
      </w:r>
      <w:r w:rsidRPr="0070031A">
        <w:rPr>
          <w:lang w:val="el-GR"/>
        </w:rPr>
        <w:t xml:space="preserve"> </w:t>
      </w:r>
      <w:r>
        <w:rPr>
          <w:lang w:val="el-GR"/>
        </w:rPr>
        <w:t>είναι</w:t>
      </w:r>
      <w:r w:rsidRPr="0070031A">
        <w:rPr>
          <w:lang w:val="el-GR"/>
        </w:rPr>
        <w:t xml:space="preserve"> </w:t>
      </w:r>
      <w:r>
        <w:rPr>
          <w:lang w:val="el-GR"/>
        </w:rPr>
        <w:t>δυο</w:t>
      </w:r>
      <w:r w:rsidRPr="0070031A">
        <w:rPr>
          <w:lang w:val="el-GR"/>
        </w:rPr>
        <w:t xml:space="preserve"> </w:t>
      </w:r>
      <w:r>
        <w:rPr>
          <w:lang w:val="el-GR"/>
        </w:rPr>
        <w:t>από</w:t>
      </w:r>
      <w:r w:rsidRPr="0070031A">
        <w:rPr>
          <w:lang w:val="el-GR"/>
        </w:rPr>
        <w:t xml:space="preserve"> </w:t>
      </w:r>
      <w:r>
        <w:rPr>
          <w:lang w:val="el-GR"/>
        </w:rPr>
        <w:t>τα</w:t>
      </w:r>
      <w:r w:rsidRPr="0070031A">
        <w:rPr>
          <w:lang w:val="el-GR"/>
        </w:rPr>
        <w:t xml:space="preserve"> </w:t>
      </w:r>
      <w:r>
        <w:rPr>
          <w:lang w:val="el-GR"/>
        </w:rPr>
        <w:t>πλέον</w:t>
      </w:r>
      <w:r w:rsidRPr="0070031A">
        <w:rPr>
          <w:lang w:val="el-GR"/>
        </w:rPr>
        <w:t xml:space="preserve"> </w:t>
      </w:r>
      <w:r>
        <w:rPr>
          <w:lang w:val="el-GR"/>
        </w:rPr>
        <w:t>διαδεδομένα</w:t>
      </w:r>
      <w:r w:rsidRPr="0070031A">
        <w:rPr>
          <w:lang w:val="el-GR"/>
        </w:rPr>
        <w:t xml:space="preserve"> </w:t>
      </w:r>
      <w:r>
        <w:rPr>
          <w:lang w:val="el-GR"/>
        </w:rPr>
        <w:t>φυτά</w:t>
      </w:r>
      <w:r w:rsidRPr="0070031A">
        <w:rPr>
          <w:lang w:val="el-GR"/>
        </w:rPr>
        <w:t xml:space="preserve"> </w:t>
      </w:r>
      <w:r>
        <w:rPr>
          <w:lang w:val="el-GR"/>
        </w:rPr>
        <w:t>που</w:t>
      </w:r>
      <w:r w:rsidRPr="0070031A">
        <w:rPr>
          <w:lang w:val="el-GR"/>
        </w:rPr>
        <w:t xml:space="preserve"> </w:t>
      </w:r>
      <w:r>
        <w:rPr>
          <w:lang w:val="el-GR"/>
        </w:rPr>
        <w:t>απαντώνται</w:t>
      </w:r>
      <w:r w:rsidRPr="0070031A">
        <w:rPr>
          <w:lang w:val="el-GR"/>
        </w:rPr>
        <w:t xml:space="preserve"> </w:t>
      </w:r>
      <w:r>
        <w:rPr>
          <w:lang w:val="el-GR"/>
        </w:rPr>
        <w:t>στη</w:t>
      </w:r>
      <w:r w:rsidRPr="0070031A">
        <w:rPr>
          <w:lang w:val="el-GR"/>
        </w:rPr>
        <w:t xml:space="preserve"> </w:t>
      </w:r>
      <w:r>
        <w:rPr>
          <w:lang w:val="el-GR"/>
        </w:rPr>
        <w:t>λεκάνη</w:t>
      </w:r>
      <w:r w:rsidRPr="0070031A">
        <w:rPr>
          <w:lang w:val="el-GR"/>
        </w:rPr>
        <w:t xml:space="preserve"> </w:t>
      </w:r>
      <w:r>
        <w:rPr>
          <w:lang w:val="el-GR"/>
        </w:rPr>
        <w:t>της</w:t>
      </w:r>
      <w:r w:rsidRPr="0070031A">
        <w:rPr>
          <w:lang w:val="el-GR"/>
        </w:rPr>
        <w:t xml:space="preserve"> </w:t>
      </w:r>
      <w:r>
        <w:rPr>
          <w:lang w:val="el-GR"/>
        </w:rPr>
        <w:t>Μεσογείου</w:t>
      </w:r>
      <w:r w:rsidRPr="0070031A">
        <w:rPr>
          <w:lang w:val="el-GR"/>
        </w:rPr>
        <w:t xml:space="preserve">. </w:t>
      </w:r>
      <w:r>
        <w:rPr>
          <w:lang w:val="el-GR"/>
        </w:rPr>
        <w:t>Είναι</w:t>
      </w:r>
      <w:r w:rsidRPr="00226793">
        <w:rPr>
          <w:lang w:val="el-GR"/>
        </w:rPr>
        <w:t xml:space="preserve"> </w:t>
      </w:r>
      <w:r>
        <w:rPr>
          <w:lang w:val="el-GR"/>
        </w:rPr>
        <w:t>γνωστά</w:t>
      </w:r>
      <w:r w:rsidRPr="00226793">
        <w:rPr>
          <w:lang w:val="el-GR"/>
        </w:rPr>
        <w:t xml:space="preserve"> </w:t>
      </w:r>
      <w:r>
        <w:rPr>
          <w:lang w:val="el-GR"/>
        </w:rPr>
        <w:t>εδώ</w:t>
      </w:r>
      <w:r w:rsidRPr="00226793">
        <w:rPr>
          <w:lang w:val="el-GR"/>
        </w:rPr>
        <w:t xml:space="preserve"> </w:t>
      </w:r>
      <w:r>
        <w:rPr>
          <w:lang w:val="el-GR"/>
        </w:rPr>
        <w:t>και</w:t>
      </w:r>
      <w:r w:rsidRPr="00226793">
        <w:rPr>
          <w:lang w:val="el-GR"/>
        </w:rPr>
        <w:t xml:space="preserve"> </w:t>
      </w:r>
      <w:r>
        <w:rPr>
          <w:lang w:val="el-GR"/>
        </w:rPr>
        <w:t xml:space="preserve">αιώνες τόσο για τη χρήση τους σαν μπαχαρικά όσο και για τη χρήση τους στην εμπειρική ιατρική. Το αιθέριο έλαιο που απομονώνεται από αυτά μελετάται εξαντλητικά τα τελευταία χρόνια από ερευνητές οι οποίοι </w:t>
      </w:r>
      <w:r w:rsidR="00B85B10">
        <w:rPr>
          <w:lang w:val="el-GR"/>
        </w:rPr>
        <w:t xml:space="preserve">έχουν αποδείξει πλήθος φαρμακολογικών εφαρμογών τους. Στη δημοσίευση αυτή παρουσιάζεται μια νέα, απλή και γρήγορη μέθοδος ποσοτικού προσδιορισμού των τεσσάρων κύριων συστατικών που ανιχνεύονται στα αιθέρια έλαια της ρίγανης και του θυμαριού. Η μέθοδος αυτή συνδέει την ένταση κορυφών που παρατηρούνται στο φάσμα </w:t>
      </w:r>
      <w:r w:rsidR="00B85B10">
        <w:t>Raman</w:t>
      </w:r>
      <w:r w:rsidR="00B85B10" w:rsidRPr="00B85B10">
        <w:rPr>
          <w:lang w:val="el-GR"/>
        </w:rPr>
        <w:t xml:space="preserve"> </w:t>
      </w:r>
      <w:r w:rsidR="00B85B10">
        <w:rPr>
          <w:lang w:val="el-GR"/>
        </w:rPr>
        <w:t>στην περιοχή από 1800</w:t>
      </w:r>
      <w:r w:rsidR="00B85B10" w:rsidRPr="00B85B10">
        <w:rPr>
          <w:lang w:val="el-GR"/>
        </w:rPr>
        <w:t xml:space="preserve"> </w:t>
      </w:r>
      <w:r w:rsidR="00B85B10">
        <w:t>cm</w:t>
      </w:r>
      <w:r w:rsidR="00B85B10" w:rsidRPr="00B85B10">
        <w:rPr>
          <w:vertAlign w:val="superscript"/>
          <w:lang w:val="el-GR"/>
        </w:rPr>
        <w:t>-1</w:t>
      </w:r>
      <w:r w:rsidR="00B85B10" w:rsidRPr="00B85B10">
        <w:rPr>
          <w:lang w:val="el-GR"/>
        </w:rPr>
        <w:t xml:space="preserve"> ;</w:t>
      </w:r>
      <w:r w:rsidR="00B85B10">
        <w:rPr>
          <w:lang w:val="el-GR"/>
        </w:rPr>
        <w:t>έως 600</w:t>
      </w:r>
      <w:r w:rsidR="00B85B10" w:rsidRPr="00B85B10">
        <w:rPr>
          <w:lang w:val="el-GR"/>
        </w:rPr>
        <w:t xml:space="preserve"> </w:t>
      </w:r>
      <w:r w:rsidR="00B85B10">
        <w:t>cm</w:t>
      </w:r>
      <w:r w:rsidR="00B85B10" w:rsidRPr="00B85B10">
        <w:rPr>
          <w:vertAlign w:val="superscript"/>
          <w:lang w:val="el-GR"/>
        </w:rPr>
        <w:t>-1</w:t>
      </w:r>
      <w:r w:rsidR="00B85B10">
        <w:rPr>
          <w:lang w:val="el-GR"/>
        </w:rPr>
        <w:t xml:space="preserve"> ,και την % περιεκτικότητα καθενός από τα τέσσερα συστατικά στο δείγμα. Προκειμένου να εξαχθούν ασφαλή ποσοτικά </w:t>
      </w:r>
      <w:r w:rsidR="00B85B10">
        <w:rPr>
          <w:lang w:val="el-GR"/>
        </w:rPr>
        <w:lastRenderedPageBreak/>
        <w:t xml:space="preserve">αποτελέσματα και να αποφευχθεί ο κίνδυνος υπερκάλυψης κορυφών, εξαιτίας αγνώστων ενώσεων που βρίσκονται στα φυσικά αιθέρια </w:t>
      </w:r>
      <w:r w:rsidR="00E57AB5">
        <w:rPr>
          <w:lang w:val="el-GR"/>
        </w:rPr>
        <w:t xml:space="preserve">έλαια και παρουσιάζουν επίσης απορροφήσεις στο φάσμα </w:t>
      </w:r>
      <w:r w:rsidR="00E57AB5">
        <w:t>Raman</w:t>
      </w:r>
      <w:r w:rsidR="00E57AB5">
        <w:rPr>
          <w:lang w:val="el-GR"/>
        </w:rPr>
        <w:t xml:space="preserve">, οι κορυφές αναλύθηκαν. Για το λόγο αυτό χρησιμοποιήθηκε το υπολογιστικό πρόγραμμα γνωστό σαν </w:t>
      </w:r>
      <w:r w:rsidR="00E57AB5">
        <w:t>PEAKSOLVE</w:t>
      </w:r>
      <w:r w:rsidR="00E57AB5">
        <w:rPr>
          <w:lang w:val="el-GR"/>
        </w:rPr>
        <w:t xml:space="preserve"> (έκδοση 1.0.5). </w:t>
      </w:r>
      <w:r w:rsidR="00407A82">
        <w:rPr>
          <w:lang w:val="el-GR"/>
        </w:rPr>
        <w:t>Πραγματοποιήθηκε ποσοτικός προσδιορισμός σε άγνωστα</w:t>
      </w:r>
      <w:r w:rsidR="00E57AB5">
        <w:rPr>
          <w:lang w:val="el-GR"/>
        </w:rPr>
        <w:t xml:space="preserve"> </w:t>
      </w:r>
      <w:r w:rsidR="00407A82">
        <w:rPr>
          <w:lang w:val="el-GR"/>
        </w:rPr>
        <w:t xml:space="preserve">δείγματα αιθέριων ελαίων με τη μέθοδο της </w:t>
      </w:r>
      <w:r w:rsidR="00407A82">
        <w:t>FT</w:t>
      </w:r>
      <w:r w:rsidR="00407A82" w:rsidRPr="00407A82">
        <w:rPr>
          <w:lang w:val="el-GR"/>
        </w:rPr>
        <w:t>-</w:t>
      </w:r>
      <w:r w:rsidR="00407A82">
        <w:t>Raman</w:t>
      </w:r>
      <w:r w:rsidR="00407A82" w:rsidRPr="00407A82">
        <w:rPr>
          <w:lang w:val="el-GR"/>
        </w:rPr>
        <w:t xml:space="preserve"> </w:t>
      </w:r>
      <w:r w:rsidR="00407A82">
        <w:rPr>
          <w:lang w:val="el-GR"/>
        </w:rPr>
        <w:t xml:space="preserve">φασματοσκοπίας και τα αποτελέσματα συγκρίθηκαν με αυτά που προέκυψαν με χρήση της αέριας χρωματογραφίας </w:t>
      </w:r>
      <w:r w:rsidR="00407A82">
        <w:t>GC</w:t>
      </w:r>
      <w:r w:rsidR="00407A82" w:rsidRPr="00407A82">
        <w:rPr>
          <w:lang w:val="el-GR"/>
        </w:rPr>
        <w:t>-</w:t>
      </w:r>
      <w:r w:rsidR="00407A82">
        <w:t>MS</w:t>
      </w:r>
      <w:r w:rsidR="00407A82">
        <w:rPr>
          <w:lang w:val="el-GR"/>
        </w:rPr>
        <w:t xml:space="preserve"> ως μεθόδου αναφοράς. Η σύγκριση επιτεύχθηκε με ποσοστό εγκυρότητας επιπέδου 99%, με τις δυο μεθόδους να εμφανίζουν παρόμοια επαναληψημότητα και εγκυρότητα αποτελεσμάτων.</w:t>
      </w:r>
    </w:p>
    <w:p w:rsidR="00407A82" w:rsidRPr="00226793" w:rsidRDefault="00407A82" w:rsidP="00552837">
      <w:pPr>
        <w:jc w:val="both"/>
        <w:rPr>
          <w:lang w:val="el-GR"/>
        </w:rPr>
      </w:pPr>
    </w:p>
    <w:tbl>
      <w:tblPr>
        <w:tblW w:w="0" w:type="auto"/>
        <w:tblLook w:val="01E0"/>
      </w:tblPr>
      <w:tblGrid>
        <w:gridCol w:w="516"/>
        <w:gridCol w:w="8340"/>
      </w:tblGrid>
      <w:tr w:rsidR="00C57719" w:rsidRPr="000F7830">
        <w:tc>
          <w:tcPr>
            <w:tcW w:w="516" w:type="dxa"/>
          </w:tcPr>
          <w:p w:rsidR="00C57719" w:rsidRPr="000F7830" w:rsidRDefault="00C57719" w:rsidP="001705C0">
            <w:pPr>
              <w:jc w:val="both"/>
              <w:rPr>
                <w:b/>
              </w:rPr>
            </w:pPr>
            <w:r>
              <w:rPr>
                <w:b/>
              </w:rPr>
              <w:t>9</w:t>
            </w:r>
            <w:r w:rsidRPr="000F7830">
              <w:rPr>
                <w:b/>
              </w:rPr>
              <w:t>.</w:t>
            </w:r>
          </w:p>
        </w:tc>
        <w:tc>
          <w:tcPr>
            <w:tcW w:w="8340" w:type="dxa"/>
          </w:tcPr>
          <w:p w:rsidR="0004336F" w:rsidRPr="00226793" w:rsidRDefault="00054F9E" w:rsidP="00C57719">
            <w:pPr>
              <w:rPr>
                <w:b/>
              </w:rPr>
            </w:pPr>
            <w:hyperlink r:id="rId58" w:history="1">
              <w:r w:rsidR="00C57719" w:rsidRPr="00C57719">
                <w:rPr>
                  <w:b/>
                  <w:lang w:val="en-GB"/>
                </w:rPr>
                <w:t>Quantitative analysis of garlic (</w:t>
              </w:r>
              <w:r w:rsidR="00C57719" w:rsidRPr="00C57719">
                <w:rPr>
                  <w:b/>
                  <w:i/>
                  <w:lang w:val="en-GB"/>
                </w:rPr>
                <w:t>Allium sativum</w:t>
              </w:r>
              <w:r w:rsidR="00C57719" w:rsidRPr="00C57719">
                <w:rPr>
                  <w:b/>
                  <w:lang w:val="en-GB"/>
                </w:rPr>
                <w:t>) oil unsaturated acyclic components using FT-Raman spectroscopy</w:t>
              </w:r>
            </w:hyperlink>
            <w:r w:rsidR="00C57719" w:rsidRPr="00C57719">
              <w:rPr>
                <w:b/>
              </w:rPr>
              <w:t>.</w:t>
            </w:r>
            <w:r w:rsidR="00C57719" w:rsidRPr="00C57719">
              <w:rPr>
                <w:b/>
                <w:lang w:val="en-GB"/>
              </w:rPr>
              <w:t> </w:t>
            </w:r>
          </w:p>
          <w:p w:rsidR="00C57719" w:rsidRPr="00CE0087" w:rsidRDefault="00C57719" w:rsidP="00C57719">
            <w:pPr>
              <w:rPr>
                <w:b/>
                <w:bCs/>
                <w:lang w:val="en-GB"/>
              </w:rPr>
            </w:pPr>
            <w:r w:rsidRPr="0004336F">
              <w:rPr>
                <w:b/>
                <w:bCs/>
                <w:lang w:val="en-GB"/>
              </w:rPr>
              <w:t>Kimbaris A.C</w:t>
            </w:r>
            <w:r w:rsidRPr="00C57719">
              <w:rPr>
                <w:bCs/>
                <w:lang w:val="en-GB"/>
              </w:rPr>
              <w:t>.</w:t>
            </w:r>
            <w:r w:rsidRPr="00C57719">
              <w:rPr>
                <w:lang w:val="en-GB"/>
              </w:rPr>
              <w:t>,</w:t>
            </w:r>
            <w:r w:rsidRPr="000F7830">
              <w:rPr>
                <w:lang w:val="en-GB"/>
              </w:rPr>
              <w:t xml:space="preserve"> Siatis N.G., Pappas C.S., Daferera D.J.,</w:t>
            </w:r>
            <w:r w:rsidRPr="00C57719">
              <w:t xml:space="preserve"> Tarantilis A.P. and Polissiou G.M.</w:t>
            </w:r>
            <w:r>
              <w:rPr>
                <w:lang w:val="en-GB"/>
              </w:rPr>
              <w:t xml:space="preserve"> </w:t>
            </w:r>
            <w:r w:rsidRPr="00C57719">
              <w:rPr>
                <w:i/>
                <w:lang w:val="en-GB"/>
              </w:rPr>
              <w:t>Food Chemistry</w:t>
            </w:r>
            <w:r w:rsidRPr="000F7830">
              <w:rPr>
                <w:lang w:val="en-GB"/>
              </w:rPr>
              <w:t xml:space="preserve"> 94 (2): 287-295 JAN 2006</w:t>
            </w:r>
          </w:p>
        </w:tc>
      </w:tr>
    </w:tbl>
    <w:p w:rsidR="0070031A" w:rsidRPr="00226793" w:rsidRDefault="0070031A" w:rsidP="00552837">
      <w:pPr>
        <w:jc w:val="both"/>
      </w:pPr>
    </w:p>
    <w:p w:rsidR="00852AB9" w:rsidRPr="00C57719" w:rsidRDefault="00C57719" w:rsidP="00552837">
      <w:pPr>
        <w:jc w:val="both"/>
        <w:rPr>
          <w:lang w:val="el-GR"/>
        </w:rPr>
      </w:pPr>
      <w:r>
        <w:rPr>
          <w:lang w:val="el-GR"/>
        </w:rPr>
        <w:t xml:space="preserve">Η </w:t>
      </w:r>
      <w:r>
        <w:t>FT</w:t>
      </w:r>
      <w:r w:rsidRPr="00D66BE1">
        <w:rPr>
          <w:lang w:val="el-GR"/>
        </w:rPr>
        <w:t>-</w:t>
      </w:r>
      <w:r>
        <w:t>Raman</w:t>
      </w:r>
      <w:r w:rsidRPr="00D66BE1">
        <w:rPr>
          <w:lang w:val="el-GR"/>
        </w:rPr>
        <w:t xml:space="preserve"> </w:t>
      </w:r>
      <w:r>
        <w:rPr>
          <w:lang w:val="el-GR"/>
        </w:rPr>
        <w:t xml:space="preserve">φασματοσκοπία χρησιμοποιήθηκε για τον ποσοτικό προσδιορισμό μιας ομάδας άκυκλων ακόρεστων ενώσεων που περιέχουν θειο(μονο-πολυσουλφίδια). Οι ενώσεις αυτές αποτελούν κύρια συστατικά του αιθέριου ελαίου του σκόρδου ξεπερνώντας σε ποσοστό το 70%. Συγχρόνως είναι υπεύθυνες για τη γνωστή θεραπευτική δράση που εμφανίζει το σκόρδο. Η </w:t>
      </w:r>
      <w:r>
        <w:t>FT</w:t>
      </w:r>
      <w:r w:rsidRPr="00D66BE1">
        <w:rPr>
          <w:lang w:val="el-GR"/>
        </w:rPr>
        <w:t>-</w:t>
      </w:r>
      <w:r>
        <w:t>Raman</w:t>
      </w:r>
      <w:r w:rsidRPr="00D66BE1">
        <w:rPr>
          <w:lang w:val="el-GR"/>
        </w:rPr>
        <w:t xml:space="preserve"> </w:t>
      </w:r>
      <w:r>
        <w:rPr>
          <w:lang w:val="el-GR"/>
        </w:rPr>
        <w:t xml:space="preserve">φασματοσκοπία αξιολογήθηκε συγκρινόμενη με τη μέθοδο της αέριας χρωματογραφίας </w:t>
      </w:r>
      <w:r>
        <w:t>GC</w:t>
      </w:r>
      <w:r w:rsidRPr="00165C40">
        <w:rPr>
          <w:lang w:val="el-GR"/>
        </w:rPr>
        <w:t>-</w:t>
      </w:r>
      <w:r>
        <w:t>MS</w:t>
      </w:r>
      <w:r w:rsidRPr="00165C40">
        <w:rPr>
          <w:lang w:val="el-GR"/>
        </w:rPr>
        <w:t xml:space="preserve"> </w:t>
      </w:r>
      <w:r>
        <w:rPr>
          <w:lang w:val="el-GR"/>
        </w:rPr>
        <w:t xml:space="preserve">ως μεθόδου αναφοράς. Οι κορυφές στα 1636 </w:t>
      </w:r>
      <w:r>
        <w:t>cm</w:t>
      </w:r>
      <w:r w:rsidRPr="00165C40">
        <w:rPr>
          <w:vertAlign w:val="superscript"/>
          <w:lang w:val="el-GR"/>
        </w:rPr>
        <w:t>-1</w:t>
      </w:r>
      <w:r>
        <w:rPr>
          <w:lang w:val="el-GR"/>
        </w:rPr>
        <w:t xml:space="preserve"> και στα 1606</w:t>
      </w:r>
      <w:r>
        <w:t>cm</w:t>
      </w:r>
      <w:r w:rsidRPr="00165C40">
        <w:rPr>
          <w:vertAlign w:val="superscript"/>
          <w:lang w:val="el-GR"/>
        </w:rPr>
        <w:t>-1</w:t>
      </w:r>
      <w:r w:rsidRPr="00165C40">
        <w:rPr>
          <w:lang w:val="el-GR"/>
        </w:rPr>
        <w:t xml:space="preserve"> </w:t>
      </w:r>
      <w:r>
        <w:rPr>
          <w:lang w:val="el-GR"/>
        </w:rPr>
        <w:t xml:space="preserve">των </w:t>
      </w:r>
      <w:r>
        <w:t>FT</w:t>
      </w:r>
      <w:r w:rsidRPr="00D66BE1">
        <w:rPr>
          <w:lang w:val="el-GR"/>
        </w:rPr>
        <w:t>-</w:t>
      </w:r>
      <w:r>
        <w:t>Raman</w:t>
      </w:r>
      <w:r w:rsidRPr="00D66BE1">
        <w:rPr>
          <w:lang w:val="el-GR"/>
        </w:rPr>
        <w:t xml:space="preserve"> </w:t>
      </w:r>
      <w:r>
        <w:rPr>
          <w:lang w:val="el-GR"/>
        </w:rPr>
        <w:t>φασμά-των, που προέκυψαν από ανάλυση φρέσκου ελαίου σκόρδου, χρησιμοποιήθηκαν για τον καθορισμό της ποσοστιαίας σύστασης στις άκυκλες ακόρεστες ενώσεις που περιέχουν θείο. Τα δείγματα αιθέριων ελαίων σκόρδου που αναλύθηκαν βρέθηκε να περιέχουν από 32.3%-75.3% στις ενώσεις αυτές. Η προτεινόμενη τεχνική είναι απλή, γρήγορη και χωρίς να αλλοιώνει τη σύσταση του δείγματος.</w:t>
      </w:r>
    </w:p>
    <w:p w:rsidR="00852AB9" w:rsidRDefault="00852AB9" w:rsidP="00552837">
      <w:pPr>
        <w:jc w:val="both"/>
        <w:rPr>
          <w:lang w:val="el-GR"/>
        </w:rPr>
      </w:pPr>
    </w:p>
    <w:tbl>
      <w:tblPr>
        <w:tblW w:w="0" w:type="auto"/>
        <w:tblLook w:val="01E0"/>
      </w:tblPr>
      <w:tblGrid>
        <w:gridCol w:w="516"/>
        <w:gridCol w:w="8340"/>
      </w:tblGrid>
      <w:tr w:rsidR="00852AB9">
        <w:tc>
          <w:tcPr>
            <w:tcW w:w="468" w:type="dxa"/>
          </w:tcPr>
          <w:p w:rsidR="00852AB9" w:rsidRPr="000F7830" w:rsidRDefault="00C57719" w:rsidP="000F7830">
            <w:pPr>
              <w:jc w:val="both"/>
              <w:rPr>
                <w:b/>
              </w:rPr>
            </w:pPr>
            <w:r>
              <w:rPr>
                <w:b/>
              </w:rPr>
              <w:t>10</w:t>
            </w:r>
            <w:r w:rsidR="00852AB9" w:rsidRPr="000F7830">
              <w:rPr>
                <w:b/>
              </w:rPr>
              <w:t>.</w:t>
            </w:r>
          </w:p>
        </w:tc>
        <w:tc>
          <w:tcPr>
            <w:tcW w:w="8388" w:type="dxa"/>
          </w:tcPr>
          <w:p w:rsidR="0004336F" w:rsidRPr="00226793" w:rsidRDefault="00054F9E" w:rsidP="00C57719">
            <w:pPr>
              <w:rPr>
                <w:b/>
              </w:rPr>
            </w:pPr>
            <w:hyperlink r:id="rId59" w:history="1">
              <w:r w:rsidR="00C57719" w:rsidRPr="00C57719">
                <w:rPr>
                  <w:b/>
                  <w:lang w:val="en-GB"/>
                </w:rPr>
                <w:t>Comparison of distillation and ultrasound-assisted extraction methods for the isolation of sensitive aroma compounds from garlic (</w:t>
              </w:r>
              <w:r w:rsidR="00C57719" w:rsidRPr="00C57719">
                <w:rPr>
                  <w:b/>
                  <w:i/>
                  <w:lang w:val="en-GB"/>
                </w:rPr>
                <w:t>Allium sativum</w:t>
              </w:r>
              <w:r w:rsidR="00C57719" w:rsidRPr="00C57719">
                <w:rPr>
                  <w:b/>
                  <w:lang w:val="en-GB"/>
                </w:rPr>
                <w:t>)</w:t>
              </w:r>
            </w:hyperlink>
            <w:r w:rsidR="00C57719" w:rsidRPr="00C57719">
              <w:rPr>
                <w:b/>
                <w:lang w:val="en-GB"/>
              </w:rPr>
              <w:t>. </w:t>
            </w:r>
          </w:p>
          <w:p w:rsidR="00852AB9" w:rsidRPr="00C57719" w:rsidRDefault="00C57719" w:rsidP="00C57719">
            <w:pPr>
              <w:rPr>
                <w:b/>
                <w:bCs/>
                <w:lang w:val="en-GB"/>
              </w:rPr>
            </w:pPr>
            <w:r w:rsidRPr="0004336F">
              <w:rPr>
                <w:b/>
                <w:bCs/>
                <w:lang w:val="en-GB"/>
              </w:rPr>
              <w:t>Kimbaris A.C</w:t>
            </w:r>
            <w:r w:rsidRPr="00C57719">
              <w:rPr>
                <w:bCs/>
                <w:lang w:val="en-GB"/>
              </w:rPr>
              <w:t>.</w:t>
            </w:r>
            <w:r w:rsidRPr="00C57719">
              <w:rPr>
                <w:lang w:val="en-GB"/>
              </w:rPr>
              <w:t>,</w:t>
            </w:r>
            <w:r w:rsidRPr="000F7830">
              <w:rPr>
                <w:lang w:val="en-GB"/>
              </w:rPr>
              <w:t xml:space="preserve"> Siatis N.G., Daferera D.J., </w:t>
            </w:r>
            <w:r w:rsidRPr="00C57719">
              <w:t>Pappas C.S., Tarantilis A.P. and Polissiou G.M.</w:t>
            </w:r>
            <w:r>
              <w:rPr>
                <w:b/>
                <w:bCs/>
                <w:lang w:val="en-GB"/>
              </w:rPr>
              <w:t xml:space="preserve"> </w:t>
            </w:r>
            <w:r w:rsidRPr="00C57719">
              <w:rPr>
                <w:i/>
                <w:lang w:val="en-GB"/>
              </w:rPr>
              <w:t>Ultrasonics Sonochemistry</w:t>
            </w:r>
            <w:r w:rsidRPr="000F7830">
              <w:rPr>
                <w:lang w:val="en-GB"/>
              </w:rPr>
              <w:t xml:space="preserve"> 13 (1): 54-60 JAN 2006</w:t>
            </w:r>
          </w:p>
        </w:tc>
      </w:tr>
    </w:tbl>
    <w:p w:rsidR="0070031A" w:rsidRPr="00226793" w:rsidRDefault="0070031A" w:rsidP="00552837">
      <w:pPr>
        <w:jc w:val="both"/>
      </w:pPr>
    </w:p>
    <w:p w:rsidR="00852AB9" w:rsidRDefault="00852AB9" w:rsidP="00552837">
      <w:pPr>
        <w:jc w:val="both"/>
        <w:rPr>
          <w:lang w:val="el-GR"/>
        </w:rPr>
      </w:pPr>
      <w:r>
        <w:rPr>
          <w:lang w:val="el-GR"/>
        </w:rPr>
        <w:t xml:space="preserve">Το σκόρδο στην πάροδο των αιώνων έχει παίξει σπουδαίο διαιτητικό </w:t>
      </w:r>
      <w:r w:rsidR="00F717EF">
        <w:rPr>
          <w:lang w:val="el-GR"/>
        </w:rPr>
        <w:t xml:space="preserve">όσο και θεραπευτι-κό ρόλο. Ιδιαίτερα τα τελευταία χρόνια η χρήση </w:t>
      </w:r>
      <w:r w:rsidR="00A00CBD">
        <w:rPr>
          <w:lang w:val="el-GR"/>
        </w:rPr>
        <w:t xml:space="preserve">του </w:t>
      </w:r>
      <w:r w:rsidR="00F717EF">
        <w:rPr>
          <w:lang w:val="el-GR"/>
        </w:rPr>
        <w:t>ως φαρμάκου έχει εξαπλωθεί βοηθώντας την καταπολέμηση μιας σειρά ασθενειών όπως μεταξύ άλλων την αρτηριοσκλήρωση, την υπέρταση και τον καρκίνο. Στη δημοσίευση αυτή μελετήθηκε το αιθέριο έλαιο του σκόρδου το οποίο απομονώθηκε με τη βοήθεια τριών διαφορετικών τεχνικών. Της σύγχρονης μικροαπόσταξης-εκχύλισης(</w:t>
      </w:r>
      <w:r w:rsidR="00F717EF" w:rsidRPr="00F717EF">
        <w:rPr>
          <w:b/>
        </w:rPr>
        <w:t>S</w:t>
      </w:r>
      <w:r w:rsidR="00F717EF">
        <w:t>imultaneous</w:t>
      </w:r>
      <w:r w:rsidR="00F717EF" w:rsidRPr="00F717EF">
        <w:rPr>
          <w:lang w:val="el-GR"/>
        </w:rPr>
        <w:t xml:space="preserve"> </w:t>
      </w:r>
      <w:r w:rsidR="00F717EF" w:rsidRPr="00F717EF">
        <w:rPr>
          <w:b/>
        </w:rPr>
        <w:t>D</w:t>
      </w:r>
      <w:r w:rsidR="00F717EF">
        <w:t>istillation</w:t>
      </w:r>
      <w:r w:rsidR="00F717EF" w:rsidRPr="00F717EF">
        <w:rPr>
          <w:lang w:val="el-GR"/>
        </w:rPr>
        <w:t xml:space="preserve"> </w:t>
      </w:r>
      <w:r w:rsidR="00F717EF" w:rsidRPr="00F717EF">
        <w:rPr>
          <w:b/>
        </w:rPr>
        <w:t>E</w:t>
      </w:r>
      <w:r w:rsidR="00F717EF">
        <w:t>xtraction</w:t>
      </w:r>
      <w:r w:rsidR="00F717EF" w:rsidRPr="00F717EF">
        <w:rPr>
          <w:lang w:val="el-GR"/>
        </w:rPr>
        <w:t>)</w:t>
      </w:r>
      <w:r w:rsidR="00F717EF">
        <w:rPr>
          <w:lang w:val="el-GR"/>
        </w:rPr>
        <w:t xml:space="preserve"> της υδροαπόσταξης-εκχύλισης με χρήση μικροκυμάτων (</w:t>
      </w:r>
      <w:r w:rsidR="00F717EF" w:rsidRPr="00F717EF">
        <w:rPr>
          <w:b/>
        </w:rPr>
        <w:t>M</w:t>
      </w:r>
      <w:r w:rsidR="00F717EF">
        <w:t>icro</w:t>
      </w:r>
      <w:r w:rsidR="008D7BD0" w:rsidRPr="008D7BD0">
        <w:rPr>
          <w:lang w:val="el-GR"/>
        </w:rPr>
        <w:t xml:space="preserve"> </w:t>
      </w:r>
      <w:r w:rsidR="008D7BD0">
        <w:rPr>
          <w:b/>
        </w:rPr>
        <w:t>W</w:t>
      </w:r>
      <w:r w:rsidR="00F717EF">
        <w:t>ave</w:t>
      </w:r>
      <w:r w:rsidR="00F717EF" w:rsidRPr="00F717EF">
        <w:rPr>
          <w:lang w:val="el-GR"/>
        </w:rPr>
        <w:t xml:space="preserve"> </w:t>
      </w:r>
      <w:r w:rsidR="00F717EF" w:rsidRPr="008D7BD0">
        <w:rPr>
          <w:b/>
        </w:rPr>
        <w:t>H</w:t>
      </w:r>
      <w:r w:rsidR="00F717EF">
        <w:t>ydro</w:t>
      </w:r>
      <w:r w:rsidR="00F717EF" w:rsidRPr="00F717EF">
        <w:rPr>
          <w:lang w:val="el-GR"/>
        </w:rPr>
        <w:t xml:space="preserve"> </w:t>
      </w:r>
      <w:r w:rsidR="00F717EF" w:rsidRPr="008D7BD0">
        <w:rPr>
          <w:b/>
        </w:rPr>
        <w:t>D</w:t>
      </w:r>
      <w:r w:rsidR="00F717EF">
        <w:t>istillation</w:t>
      </w:r>
      <w:r w:rsidR="00F717EF" w:rsidRPr="00F717EF">
        <w:rPr>
          <w:lang w:val="el-GR"/>
        </w:rPr>
        <w:t>)</w:t>
      </w:r>
      <w:r w:rsidR="006B3027" w:rsidRPr="006B3027">
        <w:rPr>
          <w:lang w:val="el-GR"/>
        </w:rPr>
        <w:t xml:space="preserve"> </w:t>
      </w:r>
      <w:r w:rsidR="006B3027">
        <w:rPr>
          <w:lang w:val="el-GR"/>
        </w:rPr>
        <w:t>και της εκχύλισης με τη βοήθεια υπερήχων (</w:t>
      </w:r>
      <w:r w:rsidR="006B3027" w:rsidRPr="006B3027">
        <w:rPr>
          <w:b/>
        </w:rPr>
        <w:t>U</w:t>
      </w:r>
      <w:r w:rsidR="006B3027">
        <w:t>ltra</w:t>
      </w:r>
      <w:r w:rsidR="006B3027" w:rsidRPr="006B3027">
        <w:rPr>
          <w:lang w:val="el-GR"/>
        </w:rPr>
        <w:t xml:space="preserve"> </w:t>
      </w:r>
      <w:r w:rsidR="006B3027" w:rsidRPr="006B3027">
        <w:rPr>
          <w:b/>
        </w:rPr>
        <w:t>S</w:t>
      </w:r>
      <w:r w:rsidR="006B3027">
        <w:t>ound</w:t>
      </w:r>
      <w:r w:rsidR="006B3027" w:rsidRPr="006B3027">
        <w:rPr>
          <w:lang w:val="el-GR"/>
        </w:rPr>
        <w:t xml:space="preserve"> </w:t>
      </w:r>
      <w:r w:rsidR="006B3027" w:rsidRPr="006B3027">
        <w:rPr>
          <w:b/>
        </w:rPr>
        <w:t>E</w:t>
      </w:r>
      <w:r w:rsidR="006B3027">
        <w:t>xtraction</w:t>
      </w:r>
      <w:r w:rsidR="006B3027" w:rsidRPr="006B3027">
        <w:rPr>
          <w:lang w:val="el-GR"/>
        </w:rPr>
        <w:t xml:space="preserve">). </w:t>
      </w:r>
      <w:r w:rsidR="006B3027">
        <w:rPr>
          <w:lang w:val="el-GR"/>
        </w:rPr>
        <w:t xml:space="preserve">Κάθε μέθοδος εκτιμήθηκε τόσο σε επίπεδο ποιοτικού όσο και ποιοτικού προσδιορισμού του αιθέριου ελαίου που απομονώθηκε. Αποδείχθηκε ότι οι ασταθής θειοενώσεις, που περιέχονται στο φρέσκο σκόρδο, εμφανίζονται με διαφορετική σύσταση, εξαρτώμενη από την κατά περίπτωση διαφορετική χρησιμοποιούμενη μέθοδο απομόνωσης του ελαίου. Η εφαρμογή υπερήχων για την εκχύλιση του αιθέριου ελαίου προκάλεσε τη μικρότερη δυνατή αλλοίωση των παραπάνω θερμοευαίσθητων θειοενώσεων, σε αντίθεση </w:t>
      </w:r>
      <w:r w:rsidR="00A00CBD">
        <w:rPr>
          <w:lang w:val="el-GR"/>
        </w:rPr>
        <w:lastRenderedPageBreak/>
        <w:t xml:space="preserve">με την </w:t>
      </w:r>
      <w:r w:rsidR="00A00CBD">
        <w:t>SDE</w:t>
      </w:r>
      <w:r w:rsidR="00A00CBD" w:rsidRPr="00A00CBD">
        <w:rPr>
          <w:lang w:val="el-GR"/>
        </w:rPr>
        <w:t xml:space="preserve"> </w:t>
      </w:r>
      <w:r w:rsidR="00A00CBD">
        <w:rPr>
          <w:lang w:val="el-GR"/>
        </w:rPr>
        <w:t xml:space="preserve">και την </w:t>
      </w:r>
      <w:r w:rsidR="00A00CBD">
        <w:t>MWHD</w:t>
      </w:r>
      <w:r w:rsidR="00A00CBD">
        <w:rPr>
          <w:lang w:val="el-GR"/>
        </w:rPr>
        <w:t xml:space="preserve"> στις οποίες το σκόρδο υποβάλλεται σε έντονη θερμική καταπόνηση. Με τον τρόπο αυτό επιτεύχθηκε η αντικειμενικότερη ταυτοποίηση των ενώσεων οι οποίες είναι υπεύθυνες για το άρωμα του φρεσκοκομμένου σκόρδου. Η ποιοτική και ποσοτική ανάλυση του αιθέριου ελαίου που απομονώθηκε με τη βοήθεια των τριών μεθόδων (</w:t>
      </w:r>
      <w:r w:rsidR="00A00CBD">
        <w:t>SDE</w:t>
      </w:r>
      <w:r w:rsidR="008C09C0" w:rsidRPr="008C09C0">
        <w:rPr>
          <w:lang w:val="el-GR"/>
        </w:rPr>
        <w:t>,</w:t>
      </w:r>
      <w:r w:rsidR="00A00CBD" w:rsidRPr="00A00CBD">
        <w:rPr>
          <w:lang w:val="el-GR"/>
        </w:rPr>
        <w:t xml:space="preserve"> </w:t>
      </w:r>
      <w:r w:rsidR="00A00CBD">
        <w:t>MWHD</w:t>
      </w:r>
      <w:r w:rsidR="00A00CBD" w:rsidRPr="00A00CBD">
        <w:rPr>
          <w:lang w:val="el-GR"/>
        </w:rPr>
        <w:t xml:space="preserve"> </w:t>
      </w:r>
      <w:r w:rsidR="00A00CBD">
        <w:rPr>
          <w:lang w:val="el-GR"/>
        </w:rPr>
        <w:t xml:space="preserve">και </w:t>
      </w:r>
      <w:r w:rsidR="00A00CBD">
        <w:t>USE</w:t>
      </w:r>
      <w:r w:rsidR="00A00CBD">
        <w:rPr>
          <w:lang w:val="el-GR"/>
        </w:rPr>
        <w:t xml:space="preserve">) πραγματοποιήθηκε με χρήση της αέριας χρωματογραφίας </w:t>
      </w:r>
      <w:r w:rsidR="00A00CBD">
        <w:t>GC</w:t>
      </w:r>
      <w:r w:rsidR="00A00CBD" w:rsidRPr="00A00CBD">
        <w:rPr>
          <w:lang w:val="el-GR"/>
        </w:rPr>
        <w:t>-</w:t>
      </w:r>
      <w:r w:rsidR="00A00CBD">
        <w:t>MS</w:t>
      </w:r>
      <w:r w:rsidR="00A00CBD">
        <w:rPr>
          <w:lang w:val="el-GR"/>
        </w:rPr>
        <w:t>.</w:t>
      </w:r>
    </w:p>
    <w:p w:rsidR="005172E3" w:rsidRDefault="005172E3" w:rsidP="00552837">
      <w:pPr>
        <w:jc w:val="both"/>
        <w:rPr>
          <w:lang w:val="el-GR"/>
        </w:rPr>
      </w:pPr>
    </w:p>
    <w:tbl>
      <w:tblPr>
        <w:tblW w:w="0" w:type="auto"/>
        <w:tblLook w:val="01E0"/>
      </w:tblPr>
      <w:tblGrid>
        <w:gridCol w:w="516"/>
        <w:gridCol w:w="8340"/>
      </w:tblGrid>
      <w:tr w:rsidR="00CE0087" w:rsidRPr="00C57719">
        <w:tc>
          <w:tcPr>
            <w:tcW w:w="468" w:type="dxa"/>
          </w:tcPr>
          <w:p w:rsidR="00CE0087" w:rsidRPr="000F7830" w:rsidRDefault="00CE0087" w:rsidP="00CD7CA3">
            <w:pPr>
              <w:jc w:val="both"/>
              <w:rPr>
                <w:b/>
              </w:rPr>
            </w:pPr>
            <w:r>
              <w:rPr>
                <w:b/>
              </w:rPr>
              <w:t>1</w:t>
            </w:r>
            <w:r>
              <w:rPr>
                <w:b/>
                <w:lang w:val="el-GR"/>
              </w:rPr>
              <w:t>1</w:t>
            </w:r>
            <w:r w:rsidRPr="000F7830">
              <w:rPr>
                <w:b/>
              </w:rPr>
              <w:t>.</w:t>
            </w:r>
          </w:p>
        </w:tc>
        <w:tc>
          <w:tcPr>
            <w:tcW w:w="8388" w:type="dxa"/>
          </w:tcPr>
          <w:p w:rsidR="0004336F" w:rsidRPr="00226793" w:rsidRDefault="00054F9E" w:rsidP="00CD7CA3">
            <w:pPr>
              <w:rPr>
                <w:b/>
              </w:rPr>
            </w:pPr>
            <w:hyperlink r:id="rId60" w:history="1">
              <w:r w:rsidR="00CE0087" w:rsidRPr="00CE0087">
                <w:rPr>
                  <w:rStyle w:val="Hyperlink"/>
                  <w:b/>
                  <w:color w:val="auto"/>
                  <w:u w:val="none"/>
                </w:rPr>
                <w:t xml:space="preserve">Action of a novel </w:t>
              </w:r>
              <w:proofErr w:type="gramStart"/>
              <w:r w:rsidR="00CE0087" w:rsidRPr="00CE0087">
                <w:rPr>
                  <w:rStyle w:val="Hyperlink"/>
                  <w:b/>
                  <w:color w:val="auto"/>
                  <w:u w:val="none"/>
                </w:rPr>
                <w:t>pyrrolo[</w:t>
              </w:r>
              <w:proofErr w:type="gramEnd"/>
              <w:r w:rsidR="00CE0087" w:rsidRPr="00CE0087">
                <w:rPr>
                  <w:rStyle w:val="Hyperlink"/>
                  <w:b/>
                  <w:color w:val="auto"/>
                  <w:u w:val="none"/>
                </w:rPr>
                <w:t>1,2-c][1.3]benzodiazepine on the viability of Jurkat and neuronal/glial cells</w:t>
              </w:r>
            </w:hyperlink>
            <w:r w:rsidR="00CE0087" w:rsidRPr="00CE0087">
              <w:rPr>
                <w:b/>
              </w:rPr>
              <w:t>. </w:t>
            </w:r>
          </w:p>
          <w:p w:rsidR="00CE0087" w:rsidRPr="00CE0087" w:rsidRDefault="00CE0087" w:rsidP="00CD7CA3">
            <w:pPr>
              <w:rPr>
                <w:b/>
              </w:rPr>
            </w:pPr>
            <w:r w:rsidRPr="0060163E">
              <w:t xml:space="preserve">Rotas G., Natchkebia K., Natsvlishvili N., </w:t>
            </w:r>
            <w:hyperlink r:id="rId61" w:tooltip="one-click search" w:history="1">
              <w:r w:rsidRPr="0004336F">
                <w:rPr>
                  <w:rStyle w:val="Hyperlink"/>
                  <w:b/>
                  <w:bCs/>
                  <w:color w:val="auto"/>
                  <w:u w:val="none"/>
                </w:rPr>
                <w:t>Kimbaris A</w:t>
              </w:r>
            </w:hyperlink>
            <w:r w:rsidRPr="0004336F">
              <w:rPr>
                <w:b/>
              </w:rPr>
              <w:t>.</w:t>
            </w:r>
            <w:r w:rsidRPr="0060163E">
              <w:t xml:space="preserve">, </w:t>
            </w:r>
            <w:hyperlink r:id="rId62" w:tooltip="one-click search" w:history="1">
              <w:r w:rsidRPr="00CE0087">
                <w:rPr>
                  <w:rStyle w:val="Hyperlink"/>
                  <w:color w:val="auto"/>
                  <w:u w:val="none"/>
                </w:rPr>
                <w:t>Varvounis G</w:t>
              </w:r>
            </w:hyperlink>
            <w:r w:rsidRPr="00CE0087">
              <w:t xml:space="preserve">. </w:t>
            </w:r>
            <w:proofErr w:type="gramStart"/>
            <w:r w:rsidRPr="0060163E">
              <w:t>and</w:t>
            </w:r>
            <w:proofErr w:type="gramEnd"/>
            <w:r w:rsidRPr="0060163E">
              <w:t xml:space="preserve"> </w:t>
            </w:r>
            <w:hyperlink r:id="rId63" w:tooltip="one-click search" w:history="1">
              <w:r w:rsidRPr="000F7830">
                <w:rPr>
                  <w:rStyle w:val="Hyperlink"/>
                  <w:color w:val="auto"/>
                  <w:u w:val="none"/>
                </w:rPr>
                <w:t>Mikeladze D</w:t>
              </w:r>
            </w:hyperlink>
            <w:r>
              <w:t>.</w:t>
            </w:r>
            <w:r w:rsidRPr="00CE0087">
              <w:rPr>
                <w:lang w:val="en-GB"/>
              </w:rPr>
              <w:t xml:space="preserve"> </w:t>
            </w:r>
            <w:r w:rsidRPr="00CE0087">
              <w:rPr>
                <w:i/>
              </w:rPr>
              <w:t>Bioorganic &amp; Medicinal Chemistry Letters</w:t>
            </w:r>
            <w:r w:rsidRPr="0060163E">
              <w:t xml:space="preserve"> 15 (13): 3220-3223 </w:t>
            </w:r>
            <w:smartTag w:uri="urn:schemas-microsoft-com:office:smarttags" w:element="date">
              <w:smartTagPr>
                <w:attr w:name="Year" w:val="2005"/>
                <w:attr w:name="Day" w:val="1"/>
                <w:attr w:name="Month" w:val="7"/>
              </w:smartTagPr>
              <w:r w:rsidRPr="0060163E">
                <w:t>JUL 1 2005</w:t>
              </w:r>
            </w:smartTag>
          </w:p>
        </w:tc>
      </w:tr>
    </w:tbl>
    <w:p w:rsidR="0070031A" w:rsidRDefault="0070031A" w:rsidP="00552837">
      <w:pPr>
        <w:jc w:val="both"/>
        <w:rPr>
          <w:lang w:val="el-GR"/>
        </w:rPr>
      </w:pPr>
    </w:p>
    <w:p w:rsidR="00FF416B" w:rsidRDefault="004D08B3" w:rsidP="00552837">
      <w:pPr>
        <w:jc w:val="both"/>
        <w:rPr>
          <w:lang w:val="el-GR"/>
        </w:rPr>
      </w:pPr>
      <w:r>
        <w:rPr>
          <w:lang w:val="el-GR"/>
        </w:rPr>
        <w:t xml:space="preserve">Πολλά φυσικά αντιβιοτικά όπως η ανθραμυκίνη, έχει αποδειχθεί ότι διαθέτουν αντικαρκινική δράση με μηχανισμό δράσης τη εξειδικευμένη σύνδεση τους σε βάσεις του μορίου του </w:t>
      </w:r>
      <w:smartTag w:uri="urn:schemas-microsoft-com:office:smarttags" w:element="stockticker">
        <w:r>
          <w:t>DNA</w:t>
        </w:r>
      </w:smartTag>
      <w:r w:rsidRPr="004D08B3">
        <w:rPr>
          <w:lang w:val="el-GR"/>
        </w:rPr>
        <w:t>.</w:t>
      </w:r>
      <w:r>
        <w:rPr>
          <w:lang w:val="el-GR"/>
        </w:rPr>
        <w:t xml:space="preserve"> Επιπρόσθετα, διάφορες βενζοδιαζεπίνες (μόρια ανάλογα της ανθραμυκίνης) εμφανίζουν νευροπροστατευτική δράση. </w:t>
      </w:r>
    </w:p>
    <w:p w:rsidR="00FF416B" w:rsidRDefault="00DB1B52" w:rsidP="002B6E1A">
      <w:pPr>
        <w:jc w:val="center"/>
        <w:rPr>
          <w:lang w:val="el-GR"/>
        </w:rPr>
      </w:pPr>
      <w:r>
        <w:rPr>
          <w:noProof/>
          <w:lang w:eastAsia="en-US"/>
        </w:rPr>
        <w:drawing>
          <wp:inline distT="0" distB="0" distL="0" distR="0">
            <wp:extent cx="4371975" cy="4011295"/>
            <wp:effectExtent l="19050" t="0" r="9525"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cstate="print"/>
                    <a:srcRect/>
                    <a:stretch>
                      <a:fillRect/>
                    </a:stretch>
                  </pic:blipFill>
                  <pic:spPr bwMode="auto">
                    <a:xfrm>
                      <a:off x="0" y="0"/>
                      <a:ext cx="4371975" cy="4011295"/>
                    </a:xfrm>
                    <a:prstGeom prst="rect">
                      <a:avLst/>
                    </a:prstGeom>
                    <a:noFill/>
                    <a:ln w="9525">
                      <a:noFill/>
                      <a:miter lim="800000"/>
                      <a:headEnd/>
                      <a:tailEnd/>
                    </a:ln>
                  </pic:spPr>
                </pic:pic>
              </a:graphicData>
            </a:graphic>
          </wp:inline>
        </w:drawing>
      </w:r>
    </w:p>
    <w:p w:rsidR="0004336F" w:rsidRDefault="004D08B3" w:rsidP="00552837">
      <w:pPr>
        <w:jc w:val="both"/>
        <w:rPr>
          <w:lang w:val="el-GR"/>
        </w:rPr>
      </w:pPr>
      <w:r>
        <w:rPr>
          <w:lang w:val="el-GR"/>
        </w:rPr>
        <w:t>Στην παρούσα εργασία διερευνήθηκε η δράση μιας σειράς νέων πυρρόλο, πυρρολοβενζαζεπινο και πυρρολοβενζοδιαζεπινο παραγώγων ανθρώπινα λευχεμικά κύτταρα (</w:t>
      </w:r>
      <w:r>
        <w:t>Jurkat</w:t>
      </w:r>
      <w:r w:rsidRPr="004D08B3">
        <w:rPr>
          <w:lang w:val="el-GR"/>
        </w:rPr>
        <w:t>)</w:t>
      </w:r>
      <w:r>
        <w:rPr>
          <w:lang w:val="el-GR"/>
        </w:rPr>
        <w:t xml:space="preserve"> όπως και σε νευρονικά/γαγγλιακά κύτταρα. Όπως φαίνεται και στην πορεία του σχήματος </w:t>
      </w:r>
      <w:r w:rsidR="00695EDE">
        <w:rPr>
          <w:lang w:val="el-GR"/>
        </w:rPr>
        <w:t xml:space="preserve">με εναρκτήριο μόριο την ένωση </w:t>
      </w:r>
      <w:r w:rsidR="00695EDE" w:rsidRPr="00695EDE">
        <w:rPr>
          <w:b/>
          <w:lang w:val="el-GR"/>
        </w:rPr>
        <w:t>1</w:t>
      </w:r>
      <w:r w:rsidR="00695EDE">
        <w:rPr>
          <w:lang w:val="el-GR"/>
        </w:rPr>
        <w:t xml:space="preserve">, συντέθηκαν και δοκιμάστηκαν οι ετεροκυκλικές ενώσεις </w:t>
      </w:r>
      <w:r w:rsidR="00695EDE" w:rsidRPr="00695EDE">
        <w:rPr>
          <w:b/>
          <w:lang w:val="el-GR"/>
        </w:rPr>
        <w:t>2</w:t>
      </w:r>
      <w:r w:rsidR="00695EDE">
        <w:rPr>
          <w:lang w:val="el-GR"/>
        </w:rPr>
        <w:t xml:space="preserve">, </w:t>
      </w:r>
      <w:r w:rsidR="00695EDE" w:rsidRPr="00695EDE">
        <w:rPr>
          <w:b/>
          <w:lang w:val="el-GR"/>
        </w:rPr>
        <w:t>3</w:t>
      </w:r>
      <w:r w:rsidR="00695EDE">
        <w:rPr>
          <w:lang w:val="el-GR"/>
        </w:rPr>
        <w:t xml:space="preserve">, </w:t>
      </w:r>
      <w:r w:rsidR="00695EDE" w:rsidRPr="00695EDE">
        <w:rPr>
          <w:b/>
          <w:lang w:val="el-GR"/>
        </w:rPr>
        <w:t>5</w:t>
      </w:r>
      <w:r w:rsidR="00695EDE">
        <w:rPr>
          <w:lang w:val="el-GR"/>
        </w:rPr>
        <w:t xml:space="preserve">, </w:t>
      </w:r>
      <w:r w:rsidR="00695EDE" w:rsidRPr="00695EDE">
        <w:rPr>
          <w:b/>
          <w:lang w:val="el-GR"/>
        </w:rPr>
        <w:t>6</w:t>
      </w:r>
      <w:r w:rsidR="00695EDE">
        <w:rPr>
          <w:lang w:val="el-GR"/>
        </w:rPr>
        <w:t xml:space="preserve"> και </w:t>
      </w:r>
      <w:r w:rsidR="00695EDE" w:rsidRPr="00695EDE">
        <w:rPr>
          <w:b/>
          <w:lang w:val="el-GR"/>
        </w:rPr>
        <w:t>8</w:t>
      </w:r>
      <w:r w:rsidR="00695EDE">
        <w:rPr>
          <w:lang w:val="el-GR"/>
        </w:rPr>
        <w:t xml:space="preserve">. Από αυτές μόνο το παράγωγο </w:t>
      </w:r>
      <w:r w:rsidR="00695EDE" w:rsidRPr="00D67C8D">
        <w:rPr>
          <w:b/>
          <w:lang w:val="el-GR"/>
        </w:rPr>
        <w:t>8</w:t>
      </w:r>
      <w:r w:rsidR="00695EDE">
        <w:rPr>
          <w:lang w:val="el-GR"/>
        </w:rPr>
        <w:t xml:space="preserve"> φαίνεται ότι προκαλεί τον κυτταρικό θάνατο τόσο στα λευχεμικά κύτταρα </w:t>
      </w:r>
      <w:r w:rsidR="00695EDE">
        <w:t>Jurkat</w:t>
      </w:r>
      <w:r w:rsidR="00695EDE">
        <w:rPr>
          <w:lang w:val="el-GR"/>
        </w:rPr>
        <w:t xml:space="preserve"> όσο και στα νευρονικά/γαγγλιακά κύτταρα, προφανώς εξαιτίας της καταστροφής που προκαλεί στο </w:t>
      </w:r>
      <w:smartTag w:uri="urn:schemas-microsoft-com:office:smarttags" w:element="stockticker">
        <w:r w:rsidR="00695EDE">
          <w:lastRenderedPageBreak/>
          <w:t>DNA</w:t>
        </w:r>
      </w:smartTag>
      <w:r w:rsidR="00695EDE" w:rsidRPr="00695EDE">
        <w:rPr>
          <w:lang w:val="el-GR"/>
        </w:rPr>
        <w:t xml:space="preserve"> </w:t>
      </w:r>
      <w:r w:rsidR="00695EDE">
        <w:rPr>
          <w:lang w:val="el-GR"/>
        </w:rPr>
        <w:t>αυτών. Ο μηχανισμός δράσης του συγκεκριμένου πυρρολοβενζοδιαζεπίνο παραγώγου</w:t>
      </w:r>
      <w:r w:rsidR="00D67C8D">
        <w:rPr>
          <w:lang w:val="el-GR"/>
        </w:rPr>
        <w:t xml:space="preserve"> (</w:t>
      </w:r>
      <w:r w:rsidR="00D67C8D" w:rsidRPr="00D67C8D">
        <w:rPr>
          <w:b/>
          <w:lang w:val="el-GR"/>
        </w:rPr>
        <w:t>8</w:t>
      </w:r>
      <w:r w:rsidR="00D67C8D">
        <w:rPr>
          <w:lang w:val="el-GR"/>
        </w:rPr>
        <w:t>)</w:t>
      </w:r>
      <w:r w:rsidR="00695EDE">
        <w:rPr>
          <w:lang w:val="el-GR"/>
        </w:rPr>
        <w:t xml:space="preserve"> φαίνεται να διαφέρει από τον αντίστοιχο της ανθραμυκίνης εξαιτίας της απουσίας της ιμινικής ή της καρβινολαμινικής ομάδας.</w:t>
      </w:r>
      <w:r w:rsidR="00D67C8D">
        <w:rPr>
          <w:lang w:val="el-GR"/>
        </w:rPr>
        <w:t xml:space="preserve"> Πιθανό η ένωση </w:t>
      </w:r>
      <w:r w:rsidR="00D67C8D" w:rsidRPr="00D67C8D">
        <w:rPr>
          <w:b/>
          <w:lang w:val="el-GR"/>
        </w:rPr>
        <w:t>8</w:t>
      </w:r>
      <w:r w:rsidR="00D67C8D">
        <w:rPr>
          <w:lang w:val="el-GR"/>
        </w:rPr>
        <w:t xml:space="preserve"> να προκαλεί γενοτοξικότητα σταθεροποιώντας-παρεμποδίζοντας την έλικα του </w:t>
      </w:r>
      <w:smartTag w:uri="urn:schemas-microsoft-com:office:smarttags" w:element="stockticker">
        <w:r w:rsidR="00D67C8D">
          <w:t>DNA</w:t>
        </w:r>
      </w:smartTag>
      <w:r w:rsidR="00D67C8D">
        <w:rPr>
          <w:lang w:val="el-GR"/>
        </w:rPr>
        <w:t>. Η δράση του συγκεκριμένου μορίου μπορεί να λειτουργήσει κατευθυντήρια προς τη δημιουργία νέας γενιάς μη τοξικών αντικαρκινικών φαρμάκων.</w:t>
      </w:r>
    </w:p>
    <w:p w:rsidR="00FF416B" w:rsidRDefault="00695EDE" w:rsidP="00552837">
      <w:pPr>
        <w:jc w:val="both"/>
        <w:rPr>
          <w:lang w:val="el-GR"/>
        </w:rPr>
      </w:pPr>
      <w:r>
        <w:rPr>
          <w:lang w:val="el-GR"/>
        </w:rPr>
        <w:t xml:space="preserve"> </w:t>
      </w:r>
    </w:p>
    <w:tbl>
      <w:tblPr>
        <w:tblW w:w="0" w:type="auto"/>
        <w:tblLook w:val="01E0"/>
      </w:tblPr>
      <w:tblGrid>
        <w:gridCol w:w="516"/>
        <w:gridCol w:w="8340"/>
      </w:tblGrid>
      <w:tr w:rsidR="00CE0087" w:rsidRPr="00C57719">
        <w:tc>
          <w:tcPr>
            <w:tcW w:w="468" w:type="dxa"/>
          </w:tcPr>
          <w:p w:rsidR="00CE0087" w:rsidRPr="000F7830" w:rsidRDefault="00CE0087" w:rsidP="00CD7CA3">
            <w:pPr>
              <w:jc w:val="both"/>
              <w:rPr>
                <w:b/>
              </w:rPr>
            </w:pPr>
            <w:r>
              <w:rPr>
                <w:b/>
              </w:rPr>
              <w:t>1</w:t>
            </w:r>
            <w:r>
              <w:rPr>
                <w:b/>
                <w:lang w:val="el-GR"/>
              </w:rPr>
              <w:t>2</w:t>
            </w:r>
            <w:r w:rsidRPr="000F7830">
              <w:rPr>
                <w:b/>
              </w:rPr>
              <w:t>.</w:t>
            </w:r>
          </w:p>
        </w:tc>
        <w:tc>
          <w:tcPr>
            <w:tcW w:w="8388" w:type="dxa"/>
          </w:tcPr>
          <w:p w:rsidR="0004336F" w:rsidRPr="00226793" w:rsidRDefault="00054F9E" w:rsidP="00CD7CA3">
            <w:pPr>
              <w:rPr>
                <w:b/>
              </w:rPr>
            </w:pPr>
            <w:hyperlink r:id="rId65" w:history="1">
              <w:r w:rsidR="00CE0087" w:rsidRPr="00CE0087">
                <w:rPr>
                  <w:b/>
                  <w:lang w:val="en-GB"/>
                </w:rPr>
                <w:t>Improvement of biodiesel production based on the application of ultrasound: Monitoring of the procedure by FT-IR spectroscopy</w:t>
              </w:r>
            </w:hyperlink>
            <w:r w:rsidR="00CE0087" w:rsidRPr="00CE0087">
              <w:rPr>
                <w:b/>
                <w:lang w:val="en-GB"/>
              </w:rPr>
              <w:t>. </w:t>
            </w:r>
          </w:p>
          <w:p w:rsidR="00CE0087" w:rsidRPr="00CE0087" w:rsidRDefault="00CE0087" w:rsidP="00CD7CA3">
            <w:pPr>
              <w:rPr>
                <w:lang w:val="en-GB"/>
              </w:rPr>
            </w:pPr>
            <w:r w:rsidRPr="00D0466E">
              <w:rPr>
                <w:lang w:val="en-GB"/>
              </w:rPr>
              <w:t xml:space="preserve">Siatis N.G., </w:t>
            </w:r>
            <w:r w:rsidRPr="0004336F">
              <w:rPr>
                <w:b/>
                <w:bCs/>
                <w:lang w:val="en-GB"/>
              </w:rPr>
              <w:t>Kimbaris A.C.</w:t>
            </w:r>
            <w:r w:rsidRPr="00CE0087">
              <w:rPr>
                <w:lang w:val="en-GB"/>
              </w:rPr>
              <w:t>, Papp</w:t>
            </w:r>
            <w:r w:rsidRPr="00D0466E">
              <w:rPr>
                <w:lang w:val="en-GB"/>
              </w:rPr>
              <w:t>as C.S., Tarantilis A.P. and Polissiou G.M.</w:t>
            </w:r>
            <w:r w:rsidRPr="00CE0087">
              <w:rPr>
                <w:bCs/>
                <w:lang w:val="en-GB"/>
              </w:rPr>
              <w:t xml:space="preserve"> </w:t>
            </w:r>
            <w:r w:rsidRPr="00CE0087">
              <w:rPr>
                <w:i/>
                <w:lang w:val="en-GB"/>
              </w:rPr>
              <w:t>Journal of the American Oil Chemists Society</w:t>
            </w:r>
            <w:r w:rsidRPr="000F7830">
              <w:rPr>
                <w:lang w:val="en-GB"/>
              </w:rPr>
              <w:t xml:space="preserve"> 83 (1): 53-57 JAN 2006</w:t>
            </w:r>
          </w:p>
        </w:tc>
      </w:tr>
    </w:tbl>
    <w:p w:rsidR="0070031A" w:rsidRPr="00226793" w:rsidRDefault="0070031A" w:rsidP="00552837">
      <w:pPr>
        <w:jc w:val="both"/>
      </w:pPr>
    </w:p>
    <w:p w:rsidR="006B3507" w:rsidRDefault="00803003" w:rsidP="00552837">
      <w:pPr>
        <w:jc w:val="both"/>
        <w:rPr>
          <w:lang w:val="el-GR"/>
        </w:rPr>
      </w:pPr>
      <w:r>
        <w:rPr>
          <w:lang w:val="el-GR"/>
        </w:rPr>
        <w:t xml:space="preserve">Στην παρούσα εργασία παρουσιάζεται μια νέα εφαρμογή των υπερήχων η οποία επιτρέπει τη βελτιστοποίηση της παραγωγής μεθυλεστέρων </w:t>
      </w:r>
      <w:r w:rsidR="00781A06">
        <w:rPr>
          <w:lang w:val="el-GR"/>
        </w:rPr>
        <w:t xml:space="preserve">των </w:t>
      </w:r>
      <w:r>
        <w:rPr>
          <w:lang w:val="el-GR"/>
        </w:rPr>
        <w:t>λιπαρών οξέων (</w:t>
      </w:r>
      <w:smartTag w:uri="urn:schemas-microsoft-com:office:smarttags" w:element="stockticker">
        <w:r>
          <w:t>FAME</w:t>
        </w:r>
      </w:smartTag>
      <w:r w:rsidRPr="00803003">
        <w:rPr>
          <w:lang w:val="el-GR"/>
        </w:rPr>
        <w:t xml:space="preserve"> </w:t>
      </w:r>
      <w:r>
        <w:rPr>
          <w:lang w:val="el-GR"/>
        </w:rPr>
        <w:t xml:space="preserve">ή βιοντίζελ) </w:t>
      </w:r>
      <w:r w:rsidR="00D03F4A">
        <w:rPr>
          <w:lang w:val="el-GR"/>
        </w:rPr>
        <w:t>από υλικά τα οποία δεν έχουν χρησιμοποιηθεί μέχρι</w:t>
      </w:r>
      <w:r w:rsidR="00120FC6" w:rsidRPr="00120FC6">
        <w:rPr>
          <w:lang w:val="el-GR"/>
        </w:rPr>
        <w:t xml:space="preserve"> </w:t>
      </w:r>
      <w:r w:rsidR="00120FC6">
        <w:rPr>
          <w:lang w:val="el-GR"/>
        </w:rPr>
        <w:t>τώρα</w:t>
      </w:r>
      <w:r w:rsidR="00D03F4A">
        <w:rPr>
          <w:lang w:val="el-GR"/>
        </w:rPr>
        <w:t xml:space="preserve"> ως πρώτη ύλη, όπως υπολείμματα σπόρων μετά την σύνθλιψή τους για την εξαγωγή λαδιού (πίτες). Η πρωτοτυπία της μεθόδου στηρίζεται στην εισαγωγή της εν τω γεννάσθαι (</w:t>
      </w:r>
      <w:r w:rsidR="00D03F4A">
        <w:t>in</w:t>
      </w:r>
      <w:r w:rsidR="00D03F4A" w:rsidRPr="00D03F4A">
        <w:rPr>
          <w:lang w:val="el-GR"/>
        </w:rPr>
        <w:t xml:space="preserve"> </w:t>
      </w:r>
      <w:r w:rsidR="00D03F4A">
        <w:t>situ</w:t>
      </w:r>
      <w:r w:rsidR="00D03F4A" w:rsidRPr="00D03F4A">
        <w:rPr>
          <w:lang w:val="el-GR"/>
        </w:rPr>
        <w:t xml:space="preserve">) </w:t>
      </w:r>
      <w:r w:rsidR="00D03F4A">
        <w:rPr>
          <w:lang w:val="el-GR"/>
        </w:rPr>
        <w:t>κατεργασίας (σύγχρονη εκχύλιση-μετεστεροποίηση) υποβοηθούμενης από υπερήχους για την παραγωγή βιοντίζελ. Έτσι, τα περιεχόμενα στις πίτες τριγλυκερίδια εκχυλίζονται και άμεσα μετεστεροποιούνται σε βασικό (</w:t>
      </w:r>
      <w:r w:rsidR="00D03F4A">
        <w:t>NaOH</w:t>
      </w:r>
      <w:r w:rsidR="00D03F4A" w:rsidRPr="00D03F4A">
        <w:rPr>
          <w:lang w:val="el-GR"/>
        </w:rPr>
        <w:t xml:space="preserve"> 1 </w:t>
      </w:r>
      <w:r w:rsidR="00D03F4A">
        <w:t>M</w:t>
      </w:r>
      <w:r w:rsidR="00D03F4A" w:rsidRPr="00D03F4A">
        <w:rPr>
          <w:lang w:val="el-GR"/>
        </w:rPr>
        <w:t>)</w:t>
      </w:r>
      <w:r w:rsidR="00D03F4A">
        <w:rPr>
          <w:lang w:val="el-GR"/>
        </w:rPr>
        <w:t xml:space="preserve"> αιθανολικό διάλυμα, εντός λουτρού υπερήχων. </w:t>
      </w:r>
      <w:r w:rsidR="008944C0">
        <w:rPr>
          <w:lang w:val="el-GR"/>
        </w:rPr>
        <w:t>Η</w:t>
      </w:r>
      <w:r w:rsidR="00D03F4A">
        <w:rPr>
          <w:lang w:val="el-GR"/>
        </w:rPr>
        <w:t xml:space="preserve"> συνολικ</w:t>
      </w:r>
      <w:r w:rsidR="008944C0">
        <w:rPr>
          <w:lang w:val="el-GR"/>
        </w:rPr>
        <w:t>ή</w:t>
      </w:r>
      <w:r w:rsidR="00D03F4A">
        <w:rPr>
          <w:lang w:val="el-GR"/>
        </w:rPr>
        <w:t xml:space="preserve"> </w:t>
      </w:r>
      <w:r w:rsidR="008944C0">
        <w:rPr>
          <w:lang w:val="el-GR"/>
        </w:rPr>
        <w:t>απόδοση σε</w:t>
      </w:r>
      <w:r w:rsidR="00D03F4A">
        <w:rPr>
          <w:lang w:val="el-GR"/>
        </w:rPr>
        <w:t xml:space="preserve"> </w:t>
      </w:r>
      <w:r w:rsidR="00D03F4A">
        <w:t>FAME</w:t>
      </w:r>
      <w:r w:rsidR="008944C0">
        <w:rPr>
          <w:lang w:val="el-GR"/>
        </w:rPr>
        <w:t xml:space="preserve">, των τριγλυκεριδίων που περιέχονται στους σπόρους αυξήθηκε αισθητά σε όλες τις περιπτώσεις. Για τους σπόρους που χρησιμοποιήθηκαν τα ποσοστά παραγωγής σε </w:t>
      </w:r>
      <w:r w:rsidR="008944C0">
        <w:t>FAME</w:t>
      </w:r>
      <w:r w:rsidR="008944C0" w:rsidRPr="008944C0">
        <w:rPr>
          <w:lang w:val="el-GR"/>
        </w:rPr>
        <w:t xml:space="preserve"> </w:t>
      </w:r>
      <w:r w:rsidR="008944C0">
        <w:rPr>
          <w:lang w:val="el-GR"/>
        </w:rPr>
        <w:t xml:space="preserve">αυξήθηκαν από 46 σε 85.5% για το βαμβάκι, </w:t>
      </w:r>
      <w:r w:rsidR="00781A06">
        <w:rPr>
          <w:lang w:val="el-GR"/>
        </w:rPr>
        <w:t xml:space="preserve">από </w:t>
      </w:r>
      <w:r w:rsidR="008944C0">
        <w:rPr>
          <w:lang w:val="el-GR"/>
        </w:rPr>
        <w:t xml:space="preserve">67.2 σε 93% για το ηλιόσπορο και </w:t>
      </w:r>
      <w:r w:rsidR="00781A06">
        <w:rPr>
          <w:lang w:val="el-GR"/>
        </w:rPr>
        <w:t xml:space="preserve">από </w:t>
      </w:r>
      <w:r w:rsidR="008944C0">
        <w:rPr>
          <w:lang w:val="el-GR"/>
        </w:rPr>
        <w:t>43.2 σε 83.5</w:t>
      </w:r>
      <w:r w:rsidR="00781A06">
        <w:rPr>
          <w:lang w:val="el-GR"/>
        </w:rPr>
        <w:t>%</w:t>
      </w:r>
      <w:r w:rsidR="008944C0">
        <w:rPr>
          <w:lang w:val="el-GR"/>
        </w:rPr>
        <w:t xml:space="preserve"> για το σουσάμι. Επίσης αναπτύχθηκε μια μέθοδος υπολογισμού του ποσοστού των </w:t>
      </w:r>
      <w:r w:rsidR="008944C0">
        <w:t>FAME</w:t>
      </w:r>
      <w:r w:rsidR="008944C0" w:rsidRPr="008944C0">
        <w:rPr>
          <w:lang w:val="el-GR"/>
        </w:rPr>
        <w:t xml:space="preserve"> </w:t>
      </w:r>
      <w:r w:rsidR="008944C0">
        <w:rPr>
          <w:lang w:val="el-GR"/>
        </w:rPr>
        <w:t xml:space="preserve">κατά την διάρκεια της αντίδρασης (στοιβάδα του εξανίου), επιτρέποντας την παρακολούθηση </w:t>
      </w:r>
      <w:r w:rsidR="00120FC6">
        <w:rPr>
          <w:lang w:val="el-GR"/>
        </w:rPr>
        <w:t xml:space="preserve">της προόδου της αντίδρασης μετεστεροποίησης, η οποία στηρίζεται στην εφαρμογή της φασματοσκοπικής τεχνικής </w:t>
      </w:r>
      <w:r w:rsidR="00120FC6">
        <w:t>FT</w:t>
      </w:r>
      <w:r w:rsidR="00120FC6" w:rsidRPr="00120FC6">
        <w:rPr>
          <w:lang w:val="el-GR"/>
        </w:rPr>
        <w:t>-</w:t>
      </w:r>
      <w:r w:rsidR="00120FC6">
        <w:t>IR</w:t>
      </w:r>
      <w:r w:rsidR="00120FC6" w:rsidRPr="00120FC6">
        <w:rPr>
          <w:lang w:val="el-GR"/>
        </w:rPr>
        <w:t>.</w:t>
      </w:r>
      <w:r w:rsidR="008944C0">
        <w:rPr>
          <w:lang w:val="el-GR"/>
        </w:rPr>
        <w:t xml:space="preserve"> </w:t>
      </w:r>
      <w:r w:rsidR="00781A06">
        <w:rPr>
          <w:lang w:val="el-GR"/>
        </w:rPr>
        <w:t xml:space="preserve">Με χρήση ειδικού λογισμικού που συνοδεύει το όργανο, η φασματική περιοχή 1300-1060 </w:t>
      </w:r>
      <w:r w:rsidR="00781A06">
        <w:t>cm</w:t>
      </w:r>
      <w:r w:rsidR="00781A06" w:rsidRPr="00781A06">
        <w:rPr>
          <w:vertAlign w:val="superscript"/>
          <w:lang w:val="el-GR"/>
        </w:rPr>
        <w:t>-1</w:t>
      </w:r>
      <w:r w:rsidR="00781A06" w:rsidRPr="00781A06">
        <w:rPr>
          <w:lang w:val="el-GR"/>
        </w:rPr>
        <w:t xml:space="preserve"> </w:t>
      </w:r>
      <w:r w:rsidR="00781A06">
        <w:rPr>
          <w:lang w:val="el-GR"/>
        </w:rPr>
        <w:t xml:space="preserve">συνδέθηκε με την περιεκτικότητα </w:t>
      </w:r>
      <w:r w:rsidR="006B3507">
        <w:rPr>
          <w:lang w:val="el-GR"/>
        </w:rPr>
        <w:t xml:space="preserve">χρησιμοποιούμενων προτύπων διαλυμάτων σε μεθυλεστέρες με βάση την αρχή των ελαχίστων τετραγώνων. Στη συνέχεια από το μίγμα της αντίδρασης λαμβάνονταν τακτικά δείγμα από το οποίο λαμβάνονταν φάσμα </w:t>
      </w:r>
      <w:r w:rsidR="006B3507">
        <w:t>FT</w:t>
      </w:r>
      <w:r w:rsidR="006B3507" w:rsidRPr="006B3507">
        <w:rPr>
          <w:lang w:val="el-GR"/>
        </w:rPr>
        <w:t>-</w:t>
      </w:r>
      <w:r w:rsidR="006B3507">
        <w:t>IR</w:t>
      </w:r>
      <w:r w:rsidR="006B3507">
        <w:rPr>
          <w:lang w:val="el-GR"/>
        </w:rPr>
        <w:t>. Ακολούθως</w:t>
      </w:r>
      <w:r w:rsidR="00781A06">
        <w:rPr>
          <w:lang w:val="el-GR"/>
        </w:rPr>
        <w:t xml:space="preserve"> </w:t>
      </w:r>
      <w:r w:rsidR="006B3507">
        <w:rPr>
          <w:lang w:val="el-GR"/>
        </w:rPr>
        <w:t xml:space="preserve">και πάλι με τη βοήθεια του λογισμικού και της πρότυπης καμπύλης υπολογιζόταν η περιεκτικότητα του δείγματος σε μεθυλεστέρες. Η αντίδραση ολοκληρώθηκε σε 30 </w:t>
      </w:r>
      <w:r w:rsidR="006B3507">
        <w:t>min</w:t>
      </w:r>
      <w:r w:rsidR="006B3507">
        <w:rPr>
          <w:lang w:val="el-GR"/>
        </w:rPr>
        <w:t xml:space="preserve">. </w:t>
      </w:r>
    </w:p>
    <w:p w:rsidR="00CE0087" w:rsidRPr="00D03F4A" w:rsidRDefault="00120FC6" w:rsidP="00552837">
      <w:pPr>
        <w:jc w:val="both"/>
        <w:rPr>
          <w:lang w:val="el-GR"/>
        </w:rPr>
      </w:pPr>
      <w:r>
        <w:rPr>
          <w:lang w:val="el-GR"/>
        </w:rPr>
        <w:t>Συνολικά η προτεινόμενη μέθοδος</w:t>
      </w:r>
      <w:r w:rsidR="00781A06">
        <w:rPr>
          <w:lang w:val="el-GR"/>
        </w:rPr>
        <w:t xml:space="preserve"> της σύγχρονης εκχύλισης μετεστεροποίησης </w:t>
      </w:r>
      <w:r>
        <w:rPr>
          <w:lang w:val="el-GR"/>
        </w:rPr>
        <w:t>πλεονεκτεί</w:t>
      </w:r>
      <w:r w:rsidR="00781A06">
        <w:rPr>
          <w:lang w:val="el-GR"/>
        </w:rPr>
        <w:t xml:space="preserve"> συγκρινόμενη με άλλες</w:t>
      </w:r>
      <w:r>
        <w:rPr>
          <w:lang w:val="el-GR"/>
        </w:rPr>
        <w:t xml:space="preserve"> ως προς την αποφυγή δημιουργίας γαλακτωμάτων, ελάττωση του απαιτούμενου χρόνου αντίδρασης, εφαρμογή ηπιότερων συνθηκών και τέλος υψηλότερης απόδοσης σε </w:t>
      </w:r>
      <w:smartTag w:uri="urn:schemas-microsoft-com:office:smarttags" w:element="stockticker">
        <w:r>
          <w:t>FAME</w:t>
        </w:r>
      </w:smartTag>
      <w:r w:rsidRPr="00120FC6">
        <w:rPr>
          <w:lang w:val="el-GR"/>
        </w:rPr>
        <w:t>.</w:t>
      </w:r>
      <w:r>
        <w:rPr>
          <w:lang w:val="el-GR"/>
        </w:rPr>
        <w:t xml:space="preserve"> </w:t>
      </w:r>
      <w:r w:rsidR="008944C0">
        <w:rPr>
          <w:lang w:val="el-GR"/>
        </w:rPr>
        <w:t xml:space="preserve">  </w:t>
      </w:r>
      <w:r w:rsidR="00D03F4A" w:rsidRPr="008944C0">
        <w:rPr>
          <w:lang w:val="el-GR"/>
        </w:rPr>
        <w:t xml:space="preserve"> </w:t>
      </w:r>
    </w:p>
    <w:p w:rsidR="00CD7CA3" w:rsidRPr="00CD7CA3" w:rsidRDefault="00CD7CA3" w:rsidP="00552837">
      <w:pPr>
        <w:jc w:val="both"/>
        <w:rPr>
          <w:lang w:val="el-GR"/>
        </w:rPr>
      </w:pPr>
    </w:p>
    <w:tbl>
      <w:tblPr>
        <w:tblW w:w="0" w:type="auto"/>
        <w:tblLook w:val="01E0"/>
      </w:tblPr>
      <w:tblGrid>
        <w:gridCol w:w="516"/>
        <w:gridCol w:w="8340"/>
      </w:tblGrid>
      <w:tr w:rsidR="00CE0087" w:rsidRPr="00CE0087">
        <w:tc>
          <w:tcPr>
            <w:tcW w:w="468" w:type="dxa"/>
          </w:tcPr>
          <w:p w:rsidR="00CE0087" w:rsidRPr="006B3507" w:rsidRDefault="00CE0087" w:rsidP="00CD7CA3">
            <w:pPr>
              <w:jc w:val="both"/>
              <w:rPr>
                <w:b/>
                <w:lang w:val="el-GR"/>
              </w:rPr>
            </w:pPr>
            <w:r w:rsidRPr="006B3507">
              <w:rPr>
                <w:b/>
                <w:lang w:val="el-GR"/>
              </w:rPr>
              <w:t>1</w:t>
            </w:r>
            <w:r>
              <w:rPr>
                <w:b/>
                <w:lang w:val="el-GR"/>
              </w:rPr>
              <w:t>3</w:t>
            </w:r>
            <w:r w:rsidRPr="006B3507">
              <w:rPr>
                <w:b/>
                <w:lang w:val="el-GR"/>
              </w:rPr>
              <w:t>.</w:t>
            </w:r>
          </w:p>
        </w:tc>
        <w:tc>
          <w:tcPr>
            <w:tcW w:w="8388" w:type="dxa"/>
          </w:tcPr>
          <w:p w:rsidR="0004336F" w:rsidRPr="00226793" w:rsidRDefault="00CE0087" w:rsidP="00CD7CA3">
            <w:r w:rsidRPr="00CE0087">
              <w:rPr>
                <w:b/>
                <w:lang w:val="en-GB"/>
              </w:rPr>
              <w:t>Coactivity</w:t>
            </w:r>
            <w:r w:rsidRPr="00226793">
              <w:rPr>
                <w:b/>
              </w:rPr>
              <w:t xml:space="preserve"> </w:t>
            </w:r>
            <w:r w:rsidRPr="00CE0087">
              <w:rPr>
                <w:b/>
                <w:lang w:val="en-GB"/>
              </w:rPr>
              <w:t>Sulfide</w:t>
            </w:r>
            <w:r w:rsidRPr="00226793">
              <w:rPr>
                <w:b/>
              </w:rPr>
              <w:t xml:space="preserve"> </w:t>
            </w:r>
            <w:r w:rsidRPr="00CE0087">
              <w:rPr>
                <w:b/>
                <w:lang w:val="en-GB"/>
              </w:rPr>
              <w:t>ingredients</w:t>
            </w:r>
            <w:r w:rsidRPr="00226793">
              <w:rPr>
                <w:b/>
              </w:rPr>
              <w:t xml:space="preserve">: </w:t>
            </w:r>
            <w:r w:rsidRPr="00CE0087">
              <w:rPr>
                <w:b/>
                <w:lang w:val="en-GB"/>
              </w:rPr>
              <w:t>a</w:t>
            </w:r>
            <w:r w:rsidRPr="00226793">
              <w:rPr>
                <w:b/>
              </w:rPr>
              <w:t xml:space="preserve"> </w:t>
            </w:r>
            <w:r w:rsidRPr="00CE0087">
              <w:rPr>
                <w:b/>
                <w:lang w:val="en-GB"/>
              </w:rPr>
              <w:t>new</w:t>
            </w:r>
            <w:r w:rsidRPr="00226793">
              <w:rPr>
                <w:b/>
              </w:rPr>
              <w:t xml:space="preserve"> </w:t>
            </w:r>
            <w:r w:rsidRPr="00CE0087">
              <w:rPr>
                <w:b/>
                <w:lang w:val="en-GB"/>
              </w:rPr>
              <w:t>perspective</w:t>
            </w:r>
            <w:r w:rsidRPr="00226793">
              <w:rPr>
                <w:b/>
              </w:rPr>
              <w:t xml:space="preserve"> </w:t>
            </w:r>
            <w:r w:rsidRPr="00CE0087">
              <w:rPr>
                <w:b/>
                <w:lang w:val="en-GB"/>
              </w:rPr>
              <w:t>of</w:t>
            </w:r>
            <w:r w:rsidRPr="00226793">
              <w:rPr>
                <w:b/>
              </w:rPr>
              <w:t xml:space="preserve"> </w:t>
            </w:r>
            <w:r w:rsidRPr="00CE0087">
              <w:rPr>
                <w:b/>
                <w:lang w:val="en-GB"/>
              </w:rPr>
              <w:t>larvicidal</w:t>
            </w:r>
            <w:r w:rsidRPr="00226793">
              <w:rPr>
                <w:b/>
              </w:rPr>
              <w:t xml:space="preserve"> </w:t>
            </w:r>
            <w:r w:rsidRPr="00CE0087">
              <w:rPr>
                <w:b/>
                <w:lang w:val="en-GB"/>
              </w:rPr>
              <w:t>activity</w:t>
            </w:r>
            <w:r w:rsidRPr="00226793">
              <w:rPr>
                <w:b/>
              </w:rPr>
              <w:t xml:space="preserve"> </w:t>
            </w:r>
            <w:r w:rsidRPr="00CE0087">
              <w:rPr>
                <w:b/>
                <w:lang w:val="en-GB"/>
              </w:rPr>
              <w:t>of</w:t>
            </w:r>
            <w:r w:rsidRPr="00226793">
              <w:rPr>
                <w:b/>
              </w:rPr>
              <w:t xml:space="preserve"> </w:t>
            </w:r>
            <w:r w:rsidRPr="00CE0087">
              <w:rPr>
                <w:b/>
                <w:lang w:val="en-GB"/>
              </w:rPr>
              <w:t>garlic</w:t>
            </w:r>
            <w:r w:rsidRPr="00226793">
              <w:rPr>
                <w:b/>
              </w:rPr>
              <w:t xml:space="preserve"> </w:t>
            </w:r>
            <w:r w:rsidRPr="00CE0087">
              <w:rPr>
                <w:b/>
                <w:lang w:val="en-GB"/>
              </w:rPr>
              <w:t>essential</w:t>
            </w:r>
            <w:r w:rsidRPr="00226793">
              <w:rPr>
                <w:b/>
              </w:rPr>
              <w:t xml:space="preserve"> </w:t>
            </w:r>
            <w:r w:rsidRPr="00CE0087">
              <w:rPr>
                <w:b/>
                <w:lang w:val="en-GB"/>
              </w:rPr>
              <w:t>oil</w:t>
            </w:r>
            <w:r w:rsidRPr="00226793">
              <w:rPr>
                <w:b/>
              </w:rPr>
              <w:t xml:space="preserve"> </w:t>
            </w:r>
            <w:r w:rsidRPr="00CE0087">
              <w:rPr>
                <w:b/>
                <w:lang w:val="en-GB"/>
              </w:rPr>
              <w:t>against</w:t>
            </w:r>
            <w:r w:rsidRPr="00226793">
              <w:rPr>
                <w:b/>
              </w:rPr>
              <w:t xml:space="preserve"> </w:t>
            </w:r>
            <w:r w:rsidRPr="00CE0087">
              <w:rPr>
                <w:b/>
                <w:lang w:val="en-GB"/>
              </w:rPr>
              <w:t>mosquito</w:t>
            </w:r>
            <w:r w:rsidRPr="00226793">
              <w:rPr>
                <w:b/>
              </w:rPr>
              <w:t>.</w:t>
            </w:r>
            <w:r w:rsidRPr="00226793">
              <w:t xml:space="preserve"> </w:t>
            </w:r>
          </w:p>
          <w:p w:rsidR="00CE0087" w:rsidRPr="002B6E1A" w:rsidRDefault="00CE0087" w:rsidP="00CD7CA3">
            <w:r w:rsidRPr="0004336F">
              <w:rPr>
                <w:b/>
                <w:lang w:val="fr-FR"/>
              </w:rPr>
              <w:t>Kimbaris A.C</w:t>
            </w:r>
            <w:r w:rsidRPr="00CE0087">
              <w:rPr>
                <w:lang w:val="fr-FR"/>
              </w:rPr>
              <w:t xml:space="preserve">., Kioulos N., Koliopoulos G., Polissiou M.G and Michaelakis A. </w:t>
            </w:r>
            <w:r w:rsidRPr="00CE0087">
              <w:rPr>
                <w:i/>
                <w:lang w:val="fr-FR"/>
              </w:rPr>
              <w:t>Pest Management Science</w:t>
            </w:r>
            <w:r w:rsidRPr="00CE0087">
              <w:rPr>
                <w:lang w:val="fr-FR"/>
              </w:rPr>
              <w:t xml:space="preserve"> 65 (3) : 249-254 SEP 2009</w:t>
            </w:r>
            <w:r w:rsidR="002B6E1A" w:rsidRPr="002B6E1A">
              <w:t>.</w:t>
            </w:r>
          </w:p>
        </w:tc>
      </w:tr>
    </w:tbl>
    <w:p w:rsidR="00C739CB" w:rsidRDefault="0005245B" w:rsidP="00552837">
      <w:pPr>
        <w:jc w:val="both"/>
        <w:rPr>
          <w:lang w:val="el-GR"/>
        </w:rPr>
      </w:pPr>
      <w:r>
        <w:rPr>
          <w:lang w:val="el-GR"/>
        </w:rPr>
        <w:t>Η χρήση του σκόρδου είναι εξαιρετικά διαδεδομένη εδώ και χιλιάδες χρόνια όχι μόνο για διατροφικούς λόγους αλλά και για φαρμακευτικούς. Πλήθος εργασιών έχουν αποδείξει την ισχυρή του δράση ως αντιβιοτικού, αντιυπερτασικού κλπ. Ως προς τη χρήση του το σκόρδο χρησιμοποιείται είτε ωμό είτε παραλαμβ</w:t>
      </w:r>
      <w:r w:rsidR="00F972B4">
        <w:rPr>
          <w:lang w:val="el-GR"/>
        </w:rPr>
        <w:t>άνοντας</w:t>
      </w:r>
      <w:r>
        <w:rPr>
          <w:lang w:val="el-GR"/>
        </w:rPr>
        <w:t xml:space="preserve"> τα δραστικά συστατικά του τα </w:t>
      </w:r>
      <w:r>
        <w:rPr>
          <w:lang w:val="el-GR"/>
        </w:rPr>
        <w:lastRenderedPageBreak/>
        <w:t>οποία κατά κύριο λόγο είναι θειοενώσεις. Ένας τρόπος παραλαβής είναι η απόσταξη η οποία οδηγεί στην απομόνωση αιθερίου ελαίου το οποίο αποτελείται από πτητικά σουλφίδια. Τα τελευταία έχουν μελετηθεί και αποκτήσει και εμπορική εφαρμογή μεταξύ άλλων και γ</w:t>
      </w:r>
      <w:r w:rsidR="00F972B4">
        <w:rPr>
          <w:lang w:val="el-GR"/>
        </w:rPr>
        <w:t>ια την εντομοκτόνα δράση τους.</w:t>
      </w:r>
      <w:r>
        <w:rPr>
          <w:lang w:val="el-GR"/>
        </w:rPr>
        <w:t xml:space="preserve"> </w:t>
      </w:r>
    </w:p>
    <w:p w:rsidR="0005245B" w:rsidRDefault="00F972B4" w:rsidP="00552837">
      <w:pPr>
        <w:jc w:val="both"/>
        <w:rPr>
          <w:lang w:val="el-GR"/>
        </w:rPr>
      </w:pPr>
      <w:r>
        <w:rPr>
          <w:lang w:val="el-GR"/>
        </w:rPr>
        <w:t>Στην παρούσα εργασία μελετήθηκε η εφαρμογή των συστατικών αυτών για την καταπολέμηση των κουνουπιών. Με τη μέθοδο της υδροαπόσταξης παραλήφθηκε αιθέριο έλαιο</w:t>
      </w:r>
      <w:r w:rsidR="00E5138C">
        <w:rPr>
          <w:lang w:val="el-GR"/>
        </w:rPr>
        <w:t xml:space="preserve"> (ΕΟ)</w:t>
      </w:r>
      <w:r>
        <w:rPr>
          <w:lang w:val="el-GR"/>
        </w:rPr>
        <w:t xml:space="preserve"> σκόρδου. Η χημική σύσταση του ελαίου καθορίστηκε με τη βοήθεια αέριας χρωματογραφίας-φασματοσκοπίας μαζών. Τα κύρια συστατικά ήταν το διάλλυλο δισουλφίδιο, διάλλυλο τρισουλφίδιο</w:t>
      </w:r>
      <w:r w:rsidR="005C6D25">
        <w:rPr>
          <w:lang w:val="el-GR"/>
        </w:rPr>
        <w:t xml:space="preserve"> και μεθυλοάλλυλο τρισουλφίδιο. </w:t>
      </w:r>
      <w:r>
        <w:rPr>
          <w:lang w:val="el-GR"/>
        </w:rPr>
        <w:t xml:space="preserve">Το παραλαμβανόμενο έλαιο </w:t>
      </w:r>
      <w:r w:rsidR="00C739CB">
        <w:rPr>
          <w:lang w:val="el-GR"/>
        </w:rPr>
        <w:t>εμπλουτίστηκε</w:t>
      </w:r>
      <w:r>
        <w:rPr>
          <w:lang w:val="el-GR"/>
        </w:rPr>
        <w:t xml:space="preserve"> είτε σε διάλλυλο</w:t>
      </w:r>
      <w:r w:rsidR="00C739CB">
        <w:rPr>
          <w:lang w:val="el-GR"/>
        </w:rPr>
        <w:t>μονο</w:t>
      </w:r>
      <w:r>
        <w:rPr>
          <w:lang w:val="el-GR"/>
        </w:rPr>
        <w:t xml:space="preserve">σουλφίδιο είτε σε διαλλυλο δισουλφίδιο αποδίδοντας έτσι άλλα δυο </w:t>
      </w:r>
      <w:r w:rsidR="00C739CB">
        <w:rPr>
          <w:lang w:val="el-GR"/>
        </w:rPr>
        <w:t>ημισυνθετικά έλαια</w:t>
      </w:r>
      <w:r w:rsidR="00E5138C">
        <w:rPr>
          <w:lang w:val="el-GR"/>
        </w:rPr>
        <w:t xml:space="preserve"> (</w:t>
      </w:r>
      <w:r w:rsidR="00E5138C">
        <w:t>SSGEO</w:t>
      </w:r>
      <w:r w:rsidR="00E5138C" w:rsidRPr="00E5138C">
        <w:rPr>
          <w:lang w:val="el-GR"/>
        </w:rPr>
        <w:t xml:space="preserve"> 1 </w:t>
      </w:r>
      <w:r w:rsidR="00E5138C">
        <w:rPr>
          <w:lang w:val="el-GR"/>
        </w:rPr>
        <w:t xml:space="preserve">και </w:t>
      </w:r>
      <w:r w:rsidR="00E5138C">
        <w:t>SSGEO</w:t>
      </w:r>
      <w:r w:rsidR="00E5138C" w:rsidRPr="00E5138C">
        <w:rPr>
          <w:lang w:val="el-GR"/>
        </w:rPr>
        <w:t xml:space="preserve"> 2</w:t>
      </w:r>
      <w:r w:rsidR="00E5138C">
        <w:rPr>
          <w:lang w:val="el-GR"/>
        </w:rPr>
        <w:t>)</w:t>
      </w:r>
      <w:r w:rsidR="00C739CB">
        <w:rPr>
          <w:lang w:val="el-GR"/>
        </w:rPr>
        <w:t xml:space="preserve"> των οποίων η χημική σύνθεση και πάλι υπολογίστηκε χρωματογραφικά. Στη συνέχεια μελετήθηκε η προνυμφοκτόνος δράση των παραπάνω ελαίων και προτύπων συστατικών τους (διάλλυλο μονο και δισουλφίδιο) εναντίων του κουνουπιού </w:t>
      </w:r>
      <w:r w:rsidR="00C739CB" w:rsidRPr="00C739CB">
        <w:rPr>
          <w:i/>
        </w:rPr>
        <w:t>Culex</w:t>
      </w:r>
      <w:r w:rsidR="00C739CB" w:rsidRPr="00C739CB">
        <w:rPr>
          <w:i/>
          <w:lang w:val="el-GR"/>
        </w:rPr>
        <w:t xml:space="preserve"> </w:t>
      </w:r>
      <w:r w:rsidR="00C739CB" w:rsidRPr="00C739CB">
        <w:rPr>
          <w:i/>
        </w:rPr>
        <w:t>pipiens</w:t>
      </w:r>
      <w:r w:rsidR="00C739CB" w:rsidRPr="00C739CB">
        <w:rPr>
          <w:lang w:val="el-GR"/>
        </w:rPr>
        <w:t>.</w:t>
      </w:r>
      <w:r>
        <w:rPr>
          <w:lang w:val="el-GR"/>
        </w:rPr>
        <w:t xml:space="preserve"> </w:t>
      </w:r>
      <w:r w:rsidR="00C739CB">
        <w:rPr>
          <w:lang w:val="el-GR"/>
        </w:rPr>
        <w:t>Τα αποτελέσματα απ</w:t>
      </w:r>
      <w:r w:rsidR="00E5138C">
        <w:rPr>
          <w:lang w:val="el-GR"/>
        </w:rPr>
        <w:t xml:space="preserve">έδειξαν </w:t>
      </w:r>
      <w:r w:rsidR="00C739CB">
        <w:rPr>
          <w:lang w:val="el-GR"/>
        </w:rPr>
        <w:t xml:space="preserve">ισχυρή </w:t>
      </w:r>
      <w:r w:rsidR="00E5138C">
        <w:rPr>
          <w:lang w:val="el-GR"/>
        </w:rPr>
        <w:t xml:space="preserve">τοξικότητα. Συγκεκριμένα οι τιμές </w:t>
      </w:r>
      <w:r w:rsidR="00E5138C">
        <w:t>L</w:t>
      </w:r>
      <w:r w:rsidR="00695BA4">
        <w:t>C</w:t>
      </w:r>
      <w:r w:rsidR="00E5138C" w:rsidRPr="00E5138C">
        <w:rPr>
          <w:vertAlign w:val="subscript"/>
          <w:lang w:val="el-GR"/>
        </w:rPr>
        <w:t>50</w:t>
      </w:r>
      <w:r w:rsidR="00E5138C" w:rsidRPr="00E5138C">
        <w:rPr>
          <w:lang w:val="el-GR"/>
        </w:rPr>
        <w:t xml:space="preserve"> </w:t>
      </w:r>
      <w:r w:rsidR="00E5138C">
        <w:rPr>
          <w:lang w:val="el-GR"/>
        </w:rPr>
        <w:t xml:space="preserve">σε </w:t>
      </w:r>
      <w:r w:rsidR="00E5138C">
        <w:t>mg</w:t>
      </w:r>
      <w:r w:rsidR="00E5138C" w:rsidRPr="00E5138C">
        <w:rPr>
          <w:lang w:val="el-GR"/>
        </w:rPr>
        <w:t>/</w:t>
      </w:r>
      <w:r w:rsidR="00E5138C">
        <w:t>L</w:t>
      </w:r>
      <w:r w:rsidR="00E5138C" w:rsidRPr="00E5138C">
        <w:rPr>
          <w:lang w:val="el-GR"/>
        </w:rPr>
        <w:t xml:space="preserve"> </w:t>
      </w:r>
      <w:r w:rsidR="00E5138C">
        <w:rPr>
          <w:lang w:val="el-GR"/>
        </w:rPr>
        <w:t>ήταν οι εξής</w:t>
      </w:r>
      <w:r w:rsidR="00E5138C" w:rsidRPr="00E5138C">
        <w:rPr>
          <w:lang w:val="el-GR"/>
        </w:rPr>
        <w:t>:</w:t>
      </w:r>
      <w:r w:rsidR="00E5138C">
        <w:rPr>
          <w:lang w:val="el-GR"/>
        </w:rPr>
        <w:t xml:space="preserve"> για το διάλλυλο δισουλφίδιο 6.09, για το </w:t>
      </w:r>
      <w:r w:rsidR="00E5138C">
        <w:t>SSGEO</w:t>
      </w:r>
      <w:r w:rsidR="00E5138C" w:rsidRPr="00E5138C">
        <w:rPr>
          <w:lang w:val="el-GR"/>
        </w:rPr>
        <w:t xml:space="preserve">2 7.05, </w:t>
      </w:r>
      <w:r w:rsidR="00E5138C">
        <w:rPr>
          <w:lang w:val="el-GR"/>
        </w:rPr>
        <w:t>για το ΕΟ</w:t>
      </w:r>
      <w:r w:rsidR="00E5138C" w:rsidRPr="00E5138C">
        <w:rPr>
          <w:lang w:val="el-GR"/>
        </w:rPr>
        <w:t xml:space="preserve"> 8.</w:t>
      </w:r>
      <w:r w:rsidR="00E5138C">
        <w:rPr>
          <w:lang w:val="el-GR"/>
        </w:rPr>
        <w:t xml:space="preserve">01 σε αντίθεση με το διάλλυλο μονοσουλφίδιο και το </w:t>
      </w:r>
      <w:r w:rsidR="00E5138C">
        <w:t>SSGEO</w:t>
      </w:r>
      <w:r w:rsidR="00E5138C" w:rsidRPr="00E5138C">
        <w:rPr>
          <w:lang w:val="el-GR"/>
        </w:rPr>
        <w:t>1</w:t>
      </w:r>
      <w:r w:rsidR="00E5138C">
        <w:rPr>
          <w:lang w:val="el-GR"/>
        </w:rPr>
        <w:t xml:space="preserve"> που αποδείχθηκαν σχετικά μη δραστικά. Τα αποτελέσματα των παραπάνω βιοδοκιμών συσχετίστηκαν με τη σύσταση όλων των λαδιών</w:t>
      </w:r>
      <w:r w:rsidR="00211211">
        <w:rPr>
          <w:lang w:val="el-GR"/>
        </w:rPr>
        <w:t xml:space="preserve"> δείχνοντας ότι η προσθήκη του δραστικού διαλλυλο δισουλφιδίου δεν μετέβαλε τη δραστικότητα του ΕΟ σε αντίθεση με την προσθήκη του διάλλυλομονοσουλφιδίου το οποίο οδήγησε σε ένα ημισυνθετικό έλαιο μη δραστικό. Επιπλέον μελετήθηκαν φαινόμενα ανταγωνιστικής δράσης μεταξύ των δυο προτύπων διάλλυλο μ</w:t>
      </w:r>
      <w:r w:rsidR="005C6D25">
        <w:rPr>
          <w:lang w:val="el-GR"/>
        </w:rPr>
        <w:t>ο</w:t>
      </w:r>
      <w:r w:rsidR="00211211">
        <w:rPr>
          <w:lang w:val="el-GR"/>
        </w:rPr>
        <w:t>νο και δισουλφιδίου μ</w:t>
      </w:r>
      <w:r w:rsidR="005C6D25">
        <w:rPr>
          <w:lang w:val="el-GR"/>
        </w:rPr>
        <w:t>ε τη βοήθεια μαθηματικής σχέσης ενώ η προνυμφοκτόνος δράση τους συνδέθηκε με την σύσταση τους στα αιθέρια έλαια. Βιβλιογραφικά, παρότι η εντομοκτόνος δράση του αιθερίου ελαίου του σκόρδου αποδίδεται κατά κύριο λόγο στην παρουσία του διάλλυλο δισουλφιδίου η παρούσα μελέτη παρουσιάζει ισχυρές ενδείξεις για τη δράση και άλλων θειοσυστατικών του ελαίου όπως το μεθυλο άλλυλο τρισουλφίδιο.</w:t>
      </w:r>
    </w:p>
    <w:p w:rsidR="005C6D25" w:rsidRPr="00CD7CA3" w:rsidRDefault="005C6D25" w:rsidP="00552837">
      <w:pPr>
        <w:jc w:val="both"/>
        <w:rPr>
          <w:lang w:val="el-GR"/>
        </w:rPr>
      </w:pPr>
    </w:p>
    <w:tbl>
      <w:tblPr>
        <w:tblW w:w="0" w:type="auto"/>
        <w:tblLook w:val="01E0"/>
      </w:tblPr>
      <w:tblGrid>
        <w:gridCol w:w="516"/>
        <w:gridCol w:w="8340"/>
      </w:tblGrid>
      <w:tr w:rsidR="00CE0087" w:rsidRPr="00C57719">
        <w:tc>
          <w:tcPr>
            <w:tcW w:w="468" w:type="dxa"/>
          </w:tcPr>
          <w:p w:rsidR="00CE0087" w:rsidRPr="000F7830" w:rsidRDefault="00CE0087" w:rsidP="00CD7CA3">
            <w:pPr>
              <w:jc w:val="both"/>
              <w:rPr>
                <w:b/>
              </w:rPr>
            </w:pPr>
            <w:r>
              <w:rPr>
                <w:b/>
              </w:rPr>
              <w:t>1</w:t>
            </w:r>
            <w:r w:rsidRPr="00CE0087">
              <w:rPr>
                <w:b/>
                <w:lang w:val="en-GB"/>
              </w:rPr>
              <w:t>4</w:t>
            </w:r>
            <w:r w:rsidRPr="000F7830">
              <w:rPr>
                <w:b/>
              </w:rPr>
              <w:t>.</w:t>
            </w:r>
          </w:p>
        </w:tc>
        <w:tc>
          <w:tcPr>
            <w:tcW w:w="8388" w:type="dxa"/>
          </w:tcPr>
          <w:p w:rsidR="0004336F" w:rsidRPr="00226793" w:rsidRDefault="00054F9E" w:rsidP="00CE0087">
            <w:hyperlink r:id="rId66" w:history="1">
              <w:r w:rsidR="00CE0087" w:rsidRPr="00CE0087">
                <w:rPr>
                  <w:rStyle w:val="Hyperlink"/>
                  <w:b/>
                  <w:color w:val="auto"/>
                  <w:u w:val="none"/>
                  <w:lang w:val="en-GB"/>
                </w:rPr>
                <w:t>Citrus essential oils and four enantiomeric pinenes against Culex pipiens (Diptera: Culicidae)</w:t>
              </w:r>
            </w:hyperlink>
            <w:r w:rsidR="00CE0087" w:rsidRPr="00CE0087">
              <w:t>.</w:t>
            </w:r>
            <w:r w:rsidR="00CE0087">
              <w:rPr>
                <w:lang w:val="en-GB"/>
              </w:rPr>
              <w:t> </w:t>
            </w:r>
          </w:p>
          <w:p w:rsidR="00CE0087" w:rsidRPr="00CE0087" w:rsidRDefault="00CE0087" w:rsidP="00CE0087">
            <w:pPr>
              <w:rPr>
                <w:lang w:val="en-GB"/>
              </w:rPr>
            </w:pPr>
            <w:r w:rsidRPr="00CE0087">
              <w:rPr>
                <w:lang w:val="en-GB"/>
              </w:rPr>
              <w:t xml:space="preserve">Michaelakis A, Papachristos D, </w:t>
            </w:r>
            <w:r w:rsidRPr="0004336F">
              <w:rPr>
                <w:b/>
                <w:bCs/>
                <w:lang w:val="en-GB"/>
              </w:rPr>
              <w:t>Kimbaris A</w:t>
            </w:r>
            <w:r w:rsidRPr="00CD7CA3">
              <w:rPr>
                <w:lang w:val="en-GB"/>
              </w:rPr>
              <w:t>, Koliopoulos</w:t>
            </w:r>
            <w:r w:rsidRPr="00CE0087">
              <w:rPr>
                <w:lang w:val="en-GB"/>
              </w:rPr>
              <w:t xml:space="preserve"> G, Giatropoulos A and Polissiou M.G. </w:t>
            </w:r>
            <w:r w:rsidRPr="00CE0087">
              <w:rPr>
                <w:i/>
              </w:rPr>
              <w:t>Parasitology Research</w:t>
            </w:r>
            <w:r w:rsidRPr="00CE0087">
              <w:t xml:space="preserve"> 105 (3): 769-773 SEP 2009</w:t>
            </w:r>
          </w:p>
        </w:tc>
      </w:tr>
    </w:tbl>
    <w:p w:rsidR="0070031A" w:rsidRPr="00226793" w:rsidRDefault="0070031A" w:rsidP="00552837">
      <w:pPr>
        <w:jc w:val="both"/>
      </w:pPr>
    </w:p>
    <w:p w:rsidR="00CE0087" w:rsidRPr="00792A58" w:rsidRDefault="006333D2" w:rsidP="00552837">
      <w:pPr>
        <w:jc w:val="both"/>
        <w:rPr>
          <w:lang w:val="el-GR"/>
        </w:rPr>
      </w:pPr>
      <w:r>
        <w:rPr>
          <w:lang w:val="el-GR"/>
        </w:rPr>
        <w:t>Το κουνούπι είναι ένα έντομο του οποίου η δράση είναι άμεσα συνδεδεμένη με τη μετάδοση εξαιρετικά επικίνδυνων ασθενειών για τον άνθρωπο όπως ο δάγκειος πυρετός, η μαλάρια και ο ιός του Δυτικού Νείλου. Αυτά τα προβλήματα σε συνδυασμό με την ανάγκη ε</w:t>
      </w:r>
      <w:r w:rsidR="006C1561">
        <w:rPr>
          <w:lang w:val="el-GR"/>
        </w:rPr>
        <w:t xml:space="preserve">ξεύρεσης νέων και αποτελεσματικών μέσων, φιλικότερων προς το περιβάλλον και τον άνθρωπο, έχουν καταστήσει την διερεύνηση της δράσης των αιθερίων ελαίων πεδίο εξαιρετικά προσφιλές τα τελευταία χρόνια. Δεδομένου ότι τα αιθέρια έλαια συνίστανται από ένα σύνολο συστατικών, κυρίως τερπενίων, η προσπάθεια αποκρυπτογράφησης της δράσης τους επεκτείνεται και στη μελέτη των επιμέρους συστατικών τους αποκαλύπτοντας πολλές φορές φαινόμενα συνεργαστικότητας ή και ανταγωνιστικότητας. Σκοπός της </w:t>
      </w:r>
      <w:r w:rsidR="00792A58">
        <w:rPr>
          <w:lang w:val="el-GR"/>
        </w:rPr>
        <w:t>εργασίας ήταν η</w:t>
      </w:r>
      <w:r w:rsidR="006C1561">
        <w:rPr>
          <w:lang w:val="el-GR"/>
        </w:rPr>
        <w:t xml:space="preserve">  </w:t>
      </w:r>
      <w:r w:rsidR="00792A58">
        <w:rPr>
          <w:lang w:val="el-GR"/>
        </w:rPr>
        <w:t xml:space="preserve">μελέτη της δράσης αιθερίων ελαίων, της οικογένειας </w:t>
      </w:r>
      <w:r w:rsidR="00792A58" w:rsidRPr="00792A58">
        <w:rPr>
          <w:i/>
        </w:rPr>
        <w:t>Rutaceae</w:t>
      </w:r>
      <w:r w:rsidR="006925AA">
        <w:rPr>
          <w:i/>
          <w:lang w:val="el-GR"/>
        </w:rPr>
        <w:t xml:space="preserve"> </w:t>
      </w:r>
      <w:r w:rsidR="006925AA" w:rsidRPr="006925AA">
        <w:rPr>
          <w:lang w:val="el-GR"/>
        </w:rPr>
        <w:t>είδος</w:t>
      </w:r>
      <w:r w:rsidR="006925AA">
        <w:rPr>
          <w:i/>
          <w:lang w:val="el-GR"/>
        </w:rPr>
        <w:t xml:space="preserve"> </w:t>
      </w:r>
      <w:r w:rsidR="006925AA">
        <w:rPr>
          <w:i/>
        </w:rPr>
        <w:t>Citrus</w:t>
      </w:r>
      <w:r w:rsidR="00792A58">
        <w:rPr>
          <w:i/>
          <w:lang w:val="el-GR"/>
        </w:rPr>
        <w:t>,</w:t>
      </w:r>
      <w:r w:rsidR="006925AA">
        <w:rPr>
          <w:lang w:val="el-GR"/>
        </w:rPr>
        <w:t xml:space="preserve"> </w:t>
      </w:r>
      <w:r w:rsidR="00792A58">
        <w:rPr>
          <w:lang w:val="el-GR"/>
        </w:rPr>
        <w:t xml:space="preserve">όπως και κάποιων από τα συστατικά τους ως προνυμφοκτόνα του κουνουπιού </w:t>
      </w:r>
      <w:r w:rsidR="00792A58" w:rsidRPr="00792A58">
        <w:rPr>
          <w:i/>
        </w:rPr>
        <w:t>Culex</w:t>
      </w:r>
      <w:r w:rsidR="00792A58" w:rsidRPr="00792A58">
        <w:rPr>
          <w:i/>
          <w:lang w:val="el-GR"/>
        </w:rPr>
        <w:t xml:space="preserve"> </w:t>
      </w:r>
      <w:r w:rsidR="00792A58" w:rsidRPr="00792A58">
        <w:rPr>
          <w:i/>
        </w:rPr>
        <w:t>pipiens</w:t>
      </w:r>
      <w:r w:rsidR="00792A58" w:rsidRPr="00792A58">
        <w:rPr>
          <w:lang w:val="el-GR"/>
        </w:rPr>
        <w:t>.</w:t>
      </w:r>
      <w:r w:rsidR="00792A58">
        <w:rPr>
          <w:lang w:val="el-GR"/>
        </w:rPr>
        <w:t xml:space="preserve"> Απομονώθηκαν </w:t>
      </w:r>
      <w:r w:rsidR="006925AA">
        <w:rPr>
          <w:lang w:val="el-GR"/>
        </w:rPr>
        <w:t>τρία</w:t>
      </w:r>
      <w:r w:rsidR="00792A58">
        <w:rPr>
          <w:lang w:val="el-GR"/>
        </w:rPr>
        <w:t xml:space="preserve"> αιθέρια έλαια με υδροαπόσταξη </w:t>
      </w:r>
      <w:r w:rsidR="006925AA">
        <w:rPr>
          <w:lang w:val="el-GR"/>
        </w:rPr>
        <w:t xml:space="preserve">της φλούδας πορτοκαλιού, λεμονιού και νεραντζιού. Η χημική τους </w:t>
      </w:r>
      <w:r w:rsidR="006925AA">
        <w:rPr>
          <w:lang w:val="el-GR"/>
        </w:rPr>
        <w:lastRenderedPageBreak/>
        <w:t xml:space="preserve">σύσταση καθορίστηκε με χρήση αέριας χρωματογραφίας-φασματοσκοπίας μαζών. Το κυρίαρχο συστατικό στο έλαιο του πορτοκαλιού και νεραντζιού ήταν το λιμονένιο (~97 %). Στο λεμόνι, εκτός του λιμονενίου, σημαντική ήταν και η παρουσία </w:t>
      </w:r>
      <w:r w:rsidR="006925AA" w:rsidRPr="006925AA">
        <w:rPr>
          <w:i/>
          <w:lang w:val="el-GR"/>
        </w:rPr>
        <w:t>β</w:t>
      </w:r>
      <w:r w:rsidR="006925AA">
        <w:rPr>
          <w:lang w:val="el-GR"/>
        </w:rPr>
        <w:t xml:space="preserve">-πινενίου και </w:t>
      </w:r>
      <w:r w:rsidR="006925AA" w:rsidRPr="006925AA">
        <w:rPr>
          <w:i/>
          <w:lang w:val="el-GR"/>
        </w:rPr>
        <w:t>γ</w:t>
      </w:r>
      <w:r w:rsidR="006925AA">
        <w:rPr>
          <w:lang w:val="el-GR"/>
        </w:rPr>
        <w:t>-τερπινενίου. Στη συνέχεια τα έλαια μελετήθηκαν ως προς τη δραστικότητα τους</w:t>
      </w:r>
      <w:r w:rsidR="00695BA4">
        <w:rPr>
          <w:lang w:val="el-GR"/>
        </w:rPr>
        <w:t xml:space="preserve"> σε</w:t>
      </w:r>
      <w:r w:rsidR="006925AA">
        <w:rPr>
          <w:lang w:val="el-GR"/>
        </w:rPr>
        <w:t xml:space="preserve"> </w:t>
      </w:r>
      <w:r w:rsidR="00695BA4">
        <w:rPr>
          <w:lang w:val="el-GR"/>
        </w:rPr>
        <w:t xml:space="preserve">προνύμφες κουνουπιού. Όλα απέδειξαν ικανοποιητική δράση με το λεμόνι να ξεχωρίζει έναντι των υπολοίπων. Προκειμένου να διερευνηθεί η διαφορετικότητα αυτή μελετήθηκαν τα </w:t>
      </w:r>
      <w:r w:rsidR="00695BA4" w:rsidRPr="00695BA4">
        <w:rPr>
          <w:i/>
          <w:lang w:val="el-GR"/>
        </w:rPr>
        <w:t>α</w:t>
      </w:r>
      <w:r w:rsidR="00695BA4">
        <w:rPr>
          <w:lang w:val="el-GR"/>
        </w:rPr>
        <w:t xml:space="preserve">- και </w:t>
      </w:r>
      <w:r w:rsidR="00695BA4" w:rsidRPr="00695BA4">
        <w:rPr>
          <w:i/>
          <w:lang w:val="el-GR"/>
        </w:rPr>
        <w:t>β</w:t>
      </w:r>
      <w:r w:rsidR="00695BA4">
        <w:rPr>
          <w:lang w:val="el-GR"/>
        </w:rPr>
        <w:t xml:space="preserve">- εναντιομερή του πινενίου. Αποδείχθηκε ότι μεταξύ αυτών το </w:t>
      </w:r>
      <w:r w:rsidR="00695BA4" w:rsidRPr="00695BA4">
        <w:rPr>
          <w:i/>
          <w:lang w:val="el-GR"/>
        </w:rPr>
        <w:t>1</w:t>
      </w:r>
      <w:r w:rsidR="00695BA4" w:rsidRPr="00695BA4">
        <w:rPr>
          <w:i/>
        </w:rPr>
        <w:t>S</w:t>
      </w:r>
      <w:r w:rsidR="00695BA4" w:rsidRPr="00695BA4">
        <w:rPr>
          <w:lang w:val="el-GR"/>
        </w:rPr>
        <w:t>-(-)-</w:t>
      </w:r>
      <w:r w:rsidR="00695BA4" w:rsidRPr="00695BA4">
        <w:rPr>
          <w:i/>
          <w:lang w:val="el-GR"/>
        </w:rPr>
        <w:t>β</w:t>
      </w:r>
      <w:r w:rsidR="00695BA4">
        <w:rPr>
          <w:lang w:val="el-GR"/>
        </w:rPr>
        <w:t>-πινένιο παρουσίασε σημαντικά την ισχυρότερη δράση παρουσιάζοντας στερεοεκλεκτικότητα έναντι των υπολοίπων εναντιομερών.</w:t>
      </w:r>
    </w:p>
    <w:p w:rsidR="00CE0087" w:rsidRPr="00695BA4" w:rsidRDefault="00CE0087" w:rsidP="00CE0087">
      <w:pPr>
        <w:jc w:val="both"/>
        <w:rPr>
          <w:lang w:val="el-GR"/>
        </w:rPr>
      </w:pPr>
    </w:p>
    <w:tbl>
      <w:tblPr>
        <w:tblW w:w="0" w:type="auto"/>
        <w:tblLook w:val="01E0"/>
      </w:tblPr>
      <w:tblGrid>
        <w:gridCol w:w="516"/>
        <w:gridCol w:w="8340"/>
      </w:tblGrid>
      <w:tr w:rsidR="00CE0087" w:rsidRPr="00C57719">
        <w:tc>
          <w:tcPr>
            <w:tcW w:w="468" w:type="dxa"/>
          </w:tcPr>
          <w:p w:rsidR="00CE0087" w:rsidRPr="000F7830" w:rsidRDefault="00CE0087" w:rsidP="00CD7CA3">
            <w:pPr>
              <w:jc w:val="both"/>
              <w:rPr>
                <w:b/>
              </w:rPr>
            </w:pPr>
            <w:r>
              <w:rPr>
                <w:b/>
              </w:rPr>
              <w:t>1</w:t>
            </w:r>
            <w:r>
              <w:rPr>
                <w:b/>
                <w:lang w:val="el-GR"/>
              </w:rPr>
              <w:t>5</w:t>
            </w:r>
            <w:r w:rsidRPr="000F7830">
              <w:rPr>
                <w:b/>
              </w:rPr>
              <w:t>.</w:t>
            </w:r>
          </w:p>
        </w:tc>
        <w:tc>
          <w:tcPr>
            <w:tcW w:w="8388" w:type="dxa"/>
          </w:tcPr>
          <w:p w:rsidR="0004336F" w:rsidRPr="00226793" w:rsidRDefault="00CE0087" w:rsidP="00CD7CA3">
            <w:r w:rsidRPr="00CE0087">
              <w:rPr>
                <w:b/>
              </w:rPr>
              <w:t>Toxicity of citrus essential oils against Ceratitis capitata (Diptera: Tephritidae) larvae</w:t>
            </w:r>
            <w:r w:rsidRPr="00CE0087">
              <w:rPr>
                <w:lang w:val="en-GB"/>
              </w:rPr>
              <w:t>.</w:t>
            </w:r>
            <w:r w:rsidRPr="00CE0087">
              <w:t xml:space="preserve"> </w:t>
            </w:r>
          </w:p>
          <w:p w:rsidR="00CE0087" w:rsidRPr="00CE0087" w:rsidRDefault="00CE0087" w:rsidP="00CD7CA3">
            <w:r w:rsidRPr="00CE0087">
              <w:t xml:space="preserve">Papachristos D.P., </w:t>
            </w:r>
            <w:r w:rsidRPr="0004336F">
              <w:rPr>
                <w:b/>
              </w:rPr>
              <w:t>Kimbaris A.C.</w:t>
            </w:r>
            <w:r w:rsidRPr="00CD7CA3">
              <w:t>,</w:t>
            </w:r>
            <w:r w:rsidRPr="00CE0087">
              <w:t xml:space="preserve"> Papadopoulos N.T. and Polissiou M.G.</w:t>
            </w:r>
            <w:r w:rsidRPr="00CE0087">
              <w:rPr>
                <w:lang w:val="en-GB"/>
              </w:rPr>
              <w:t xml:space="preserve"> </w:t>
            </w:r>
            <w:r w:rsidRPr="00CE0087">
              <w:rPr>
                <w:i/>
              </w:rPr>
              <w:t>Annals of Applied Biology</w:t>
            </w:r>
            <w:r w:rsidRPr="0060163E">
              <w:t xml:space="preserve"> 155 (3): 381-389 DEC 2009</w:t>
            </w:r>
          </w:p>
        </w:tc>
      </w:tr>
    </w:tbl>
    <w:p w:rsidR="00CE0087" w:rsidRPr="00C9530D" w:rsidRDefault="00B42233" w:rsidP="00CE0087">
      <w:pPr>
        <w:jc w:val="both"/>
        <w:rPr>
          <w:lang w:val="el-GR"/>
        </w:rPr>
      </w:pPr>
      <w:r>
        <w:rPr>
          <w:lang w:val="el-GR"/>
        </w:rPr>
        <w:t xml:space="preserve">Η δράση των αιθερίων ελαίων που εντοπίζονται στη φλούδα των καρπών της οικογένειας </w:t>
      </w:r>
      <w:r w:rsidRPr="00B42233">
        <w:rPr>
          <w:i/>
        </w:rPr>
        <w:t>Citrus</w:t>
      </w:r>
      <w:r w:rsidRPr="00B42233">
        <w:rPr>
          <w:lang w:val="el-GR"/>
        </w:rPr>
        <w:t xml:space="preserve"> </w:t>
      </w:r>
      <w:r>
        <w:rPr>
          <w:lang w:val="el-GR"/>
        </w:rPr>
        <w:t xml:space="preserve">θεωρείται ο σημαντικότερος ίσως παράγοντας της ανθεκτικότητας που παρουσιάζουν στις προσβολές της μύγας της Μεσογείου </w:t>
      </w:r>
      <w:r w:rsidRPr="00B42233">
        <w:rPr>
          <w:i/>
        </w:rPr>
        <w:t>Ceratitis</w:t>
      </w:r>
      <w:r w:rsidRPr="00B42233">
        <w:rPr>
          <w:i/>
          <w:lang w:val="el-GR"/>
        </w:rPr>
        <w:t xml:space="preserve"> </w:t>
      </w:r>
      <w:r w:rsidRPr="00B42233">
        <w:rPr>
          <w:i/>
        </w:rPr>
        <w:t>capitata</w:t>
      </w:r>
      <w:r w:rsidRPr="00B42233">
        <w:rPr>
          <w:lang w:val="el-GR"/>
        </w:rPr>
        <w:t xml:space="preserve">. </w:t>
      </w:r>
      <w:r>
        <w:rPr>
          <w:lang w:val="el-GR"/>
        </w:rPr>
        <w:t xml:space="preserve">Η παρούσα μελέτη παρουσιάζει την προσπάθεια διερεύνησης και σύνδεσης της χημικής σύστασης των ελαίων της φλούδας, ορισμένων αντιπροσώπων της οικογένειας </w:t>
      </w:r>
      <w:r w:rsidRPr="00B42233">
        <w:rPr>
          <w:i/>
        </w:rPr>
        <w:t>Citrus</w:t>
      </w:r>
      <w:r>
        <w:rPr>
          <w:i/>
          <w:lang w:val="el-GR"/>
        </w:rPr>
        <w:t xml:space="preserve">, </w:t>
      </w:r>
      <w:r>
        <w:rPr>
          <w:lang w:val="el-GR"/>
        </w:rPr>
        <w:t xml:space="preserve">με την ανθεκτικότητα τους στην </w:t>
      </w:r>
      <w:r w:rsidRPr="00B42233">
        <w:rPr>
          <w:i/>
        </w:rPr>
        <w:t>C</w:t>
      </w:r>
      <w:r w:rsidRPr="00B42233">
        <w:rPr>
          <w:i/>
          <w:lang w:val="el-GR"/>
        </w:rPr>
        <w:t xml:space="preserve">. </w:t>
      </w:r>
      <w:r w:rsidRPr="00B42233">
        <w:rPr>
          <w:i/>
        </w:rPr>
        <w:t>C</w:t>
      </w:r>
      <w:r w:rsidR="00C9530D">
        <w:rPr>
          <w:i/>
        </w:rPr>
        <w:t>apitata</w:t>
      </w:r>
      <w:r w:rsidRPr="00C9530D">
        <w:rPr>
          <w:i/>
          <w:lang w:val="el-GR"/>
        </w:rPr>
        <w:t xml:space="preserve">. </w:t>
      </w:r>
      <w:r w:rsidR="00C9530D">
        <w:rPr>
          <w:lang w:val="el-GR"/>
        </w:rPr>
        <w:t>Χρησιμοποιήθηκαν τρεις ποικιλίες πορτοκαλιού, μια νεραντζιού και μια λεμονιού. Φλούδες από όλα τα είδη χρησιμοποιήθηκαν για την παραλαβή αντίστοιχα πέντε διαφορετικών αιθερίων ελαίων με εφαρμογή της υδροαπόσταξης. Η χημική σύσταση όλων των ελαίων ταυτοποιήθηκε με εφαρμογή αέριας χρωματογραφίας-φασματοσκοπίας μαζών. Το λιμονένιο ήταν το κυρίαρχο συσ</w:t>
      </w:r>
      <w:r w:rsidR="00DA2BA4">
        <w:rPr>
          <w:lang w:val="el-GR"/>
        </w:rPr>
        <w:t>τατικό όλων (96.2-97.4 %) με εξαίρεση του λεμονιού (74.3 %) όπου και συμμετείχαν και άλλα τερπένια όπως πινένια, τερπινένιο, κιτράλη κ.α.</w:t>
      </w:r>
      <w:r w:rsidR="00C9530D">
        <w:rPr>
          <w:lang w:val="el-GR"/>
        </w:rPr>
        <w:t xml:space="preserve"> Στη συνέχεια όλα τα έλαια χρησιμοποιήθηκαν σε βιοδοκιμές δραστικότητας εναντίων προνυμφών της</w:t>
      </w:r>
      <w:r w:rsidR="00C9530D" w:rsidRPr="00C9530D">
        <w:rPr>
          <w:i/>
          <w:lang w:val="el-GR"/>
        </w:rPr>
        <w:t xml:space="preserve"> </w:t>
      </w:r>
      <w:r w:rsidR="00C9530D" w:rsidRPr="00B42233">
        <w:rPr>
          <w:i/>
        </w:rPr>
        <w:t>C</w:t>
      </w:r>
      <w:r w:rsidR="00C9530D" w:rsidRPr="00B42233">
        <w:rPr>
          <w:i/>
          <w:lang w:val="el-GR"/>
        </w:rPr>
        <w:t xml:space="preserve">. </w:t>
      </w:r>
      <w:r w:rsidR="00C9530D" w:rsidRPr="00B42233">
        <w:rPr>
          <w:i/>
        </w:rPr>
        <w:t>C</w:t>
      </w:r>
      <w:r w:rsidR="00C9530D">
        <w:rPr>
          <w:i/>
        </w:rPr>
        <w:t>apitata</w:t>
      </w:r>
      <w:r w:rsidR="00C9530D" w:rsidRPr="00C9530D">
        <w:rPr>
          <w:i/>
          <w:lang w:val="el-GR"/>
        </w:rPr>
        <w:t xml:space="preserve">. </w:t>
      </w:r>
      <w:r w:rsidR="00C9530D">
        <w:rPr>
          <w:lang w:val="el-GR"/>
        </w:rPr>
        <w:t>Από αυτά το έλαιο από λεμόνι έδειξε την χαμηλότερη δρ</w:t>
      </w:r>
      <w:r w:rsidR="00DA2BA4">
        <w:rPr>
          <w:lang w:val="el-GR"/>
        </w:rPr>
        <w:t>άση. Προκειμένου να συνδεθεί η δράση των ελαίων με τη σύσταση τους</w:t>
      </w:r>
      <w:r w:rsidR="00203074">
        <w:rPr>
          <w:lang w:val="el-GR"/>
        </w:rPr>
        <w:t>,</w:t>
      </w:r>
      <w:r w:rsidR="00DA2BA4">
        <w:rPr>
          <w:lang w:val="el-GR"/>
        </w:rPr>
        <w:t xml:space="preserve"> τα πλέον κυρίαρχα συστατικά (17 πρότυπα) εφαρμόστηκαν ομοίως σε βιοδοκιμές</w:t>
      </w:r>
      <w:r w:rsidR="00203074">
        <w:rPr>
          <w:lang w:val="el-GR"/>
        </w:rPr>
        <w:t xml:space="preserve"> αφού διακρίθηκαν σε δυο κατηγορίες, ως προς τα δομικά τους χαρακτηριστικά, σε οξυγονωμένα και σε μη οξυγονωμένα τερπένια (υδρογονοανθρακικά). Τα οξυγονωμένα τερπένια αποδείχθηκαν περισσότερο δραστικά από τα υδρογονοανθρακικά, από τα οποία τα πινένια ήταν τα λιγότερο δραστικά και τα λιμονένια (δυο ισομερή) τα περισσότερο. Στην προσπάθεια διερεύνησης της ελαττωμένης δράσης του ελαίου του λεμονιού σε σχέση με τα υπόλοιπα, ποσότητα από αυτό υποβλήθηκε σε χρωματογραφία στήλης αποδίδοντας δυο κλάσματα από τα οποία είχαν ουσιαστικά απομακρυνθεί τα οξυγονωμένα τερπένια. Η</w:t>
      </w:r>
      <w:r w:rsidR="00953827">
        <w:rPr>
          <w:lang w:val="el-GR"/>
        </w:rPr>
        <w:t xml:space="preserve"> χημική τους σύσταση και πάλι καθορίστηκε με</w:t>
      </w:r>
      <w:r w:rsidR="00953827" w:rsidRPr="00953827">
        <w:rPr>
          <w:lang w:val="el-GR"/>
        </w:rPr>
        <w:t xml:space="preserve"> </w:t>
      </w:r>
      <w:r w:rsidR="00953827">
        <w:rPr>
          <w:lang w:val="el-GR"/>
        </w:rPr>
        <w:t xml:space="preserve">αέρια χρωματογραφία-φασματοσκοπία μαζών. </w:t>
      </w:r>
      <w:r w:rsidR="00203074">
        <w:rPr>
          <w:lang w:val="el-GR"/>
        </w:rPr>
        <w:t>Το ένα</w:t>
      </w:r>
      <w:r w:rsidR="00953827">
        <w:rPr>
          <w:lang w:val="el-GR"/>
        </w:rPr>
        <w:t xml:space="preserve"> κλάσμα</w:t>
      </w:r>
      <w:r w:rsidR="00203074">
        <w:rPr>
          <w:lang w:val="el-GR"/>
        </w:rPr>
        <w:t xml:space="preserve"> περιείχε παρόμοια ποσοστ</w:t>
      </w:r>
      <w:r w:rsidR="00953827">
        <w:rPr>
          <w:lang w:val="el-GR"/>
        </w:rPr>
        <w:t xml:space="preserve">ά λιμονενίου με το αρχικό έλαιο αλλά αυξημένα ποσοστά σε πινένια και </w:t>
      </w:r>
      <w:r w:rsidR="00953827" w:rsidRPr="00641877">
        <w:rPr>
          <w:i/>
          <w:lang w:val="el-GR"/>
        </w:rPr>
        <w:t>γ</w:t>
      </w:r>
      <w:r w:rsidR="00953827">
        <w:rPr>
          <w:lang w:val="el-GR"/>
        </w:rPr>
        <w:t xml:space="preserve">-τερπινένιο ενώ το δεύτερο αυξημένα ποσοστά σε λιμονένιο, ελάχιστο πινένιο και παρόμοια σε </w:t>
      </w:r>
      <w:r w:rsidR="00953827" w:rsidRPr="00641877">
        <w:rPr>
          <w:i/>
          <w:lang w:val="el-GR"/>
        </w:rPr>
        <w:t>γ</w:t>
      </w:r>
      <w:r w:rsidR="00953827">
        <w:rPr>
          <w:lang w:val="el-GR"/>
        </w:rPr>
        <w:t>-τερπινένιο. Τα κλάσματα εφαρμόστηκαν όμοια σε βιοδοκιμές, με το πρώτο να εμφανίζει παρόμοια δράση με του αντίστοιχου ελαίου ενώ το δεύτερο παρουσίασε αντίστοιχα αυξημένη δράση.</w:t>
      </w:r>
      <w:r w:rsidR="005A5454">
        <w:rPr>
          <w:lang w:val="el-GR"/>
        </w:rPr>
        <w:t xml:space="preserve"> Συμπερασματικά, τα αποτελέσματα στοιχειοθετούν </w:t>
      </w:r>
      <w:r w:rsidR="004811D2">
        <w:rPr>
          <w:lang w:val="el-GR"/>
        </w:rPr>
        <w:t>ως κύριο παράγοντα της μειωμένης βιολογικής δράσης</w:t>
      </w:r>
      <w:r w:rsidR="004811D2" w:rsidRPr="004811D2">
        <w:rPr>
          <w:lang w:val="el-GR"/>
        </w:rPr>
        <w:t xml:space="preserve"> </w:t>
      </w:r>
      <w:r w:rsidR="004811D2">
        <w:rPr>
          <w:lang w:val="el-GR"/>
        </w:rPr>
        <w:t xml:space="preserve">του αιθέριου ελαίου του λεμονιού, </w:t>
      </w:r>
      <w:r w:rsidR="005A5454">
        <w:rPr>
          <w:lang w:val="el-GR"/>
        </w:rPr>
        <w:t>την παρουσία αυξημένων</w:t>
      </w:r>
      <w:r w:rsidR="006C6598">
        <w:rPr>
          <w:lang w:val="el-GR"/>
        </w:rPr>
        <w:t xml:space="preserve"> ποσοστών </w:t>
      </w:r>
      <w:r w:rsidR="004811D2">
        <w:rPr>
          <w:lang w:val="el-GR"/>
        </w:rPr>
        <w:t>σε πινένια</w:t>
      </w:r>
      <w:r w:rsidR="006C6598">
        <w:rPr>
          <w:lang w:val="el-GR"/>
        </w:rPr>
        <w:t xml:space="preserve">. </w:t>
      </w:r>
      <w:r w:rsidR="00953827">
        <w:rPr>
          <w:lang w:val="el-GR"/>
        </w:rPr>
        <w:t xml:space="preserve"> </w:t>
      </w:r>
      <w:r w:rsidR="00203074">
        <w:rPr>
          <w:lang w:val="el-GR"/>
        </w:rPr>
        <w:t xml:space="preserve"> </w:t>
      </w:r>
      <w:r w:rsidR="00C9530D">
        <w:rPr>
          <w:lang w:val="el-GR"/>
        </w:rPr>
        <w:t xml:space="preserve">   </w:t>
      </w:r>
    </w:p>
    <w:p w:rsidR="00CD7CA3" w:rsidRDefault="00CD7CA3" w:rsidP="00CE0087">
      <w:pPr>
        <w:jc w:val="both"/>
        <w:rPr>
          <w:lang w:val="el-GR"/>
        </w:rPr>
      </w:pPr>
    </w:p>
    <w:tbl>
      <w:tblPr>
        <w:tblW w:w="0" w:type="auto"/>
        <w:tblLook w:val="01E0"/>
      </w:tblPr>
      <w:tblGrid>
        <w:gridCol w:w="516"/>
        <w:gridCol w:w="8340"/>
      </w:tblGrid>
      <w:tr w:rsidR="00CE0087" w:rsidRPr="00C57719">
        <w:tc>
          <w:tcPr>
            <w:tcW w:w="468" w:type="dxa"/>
          </w:tcPr>
          <w:p w:rsidR="00CE0087" w:rsidRPr="00DA2BA4" w:rsidRDefault="00CE0087" w:rsidP="00CD7CA3">
            <w:pPr>
              <w:jc w:val="both"/>
              <w:rPr>
                <w:b/>
                <w:lang w:val="el-GR"/>
              </w:rPr>
            </w:pPr>
            <w:r w:rsidRPr="00DA2BA4">
              <w:rPr>
                <w:b/>
                <w:lang w:val="el-GR"/>
              </w:rPr>
              <w:t>1</w:t>
            </w:r>
            <w:r>
              <w:rPr>
                <w:b/>
                <w:lang w:val="el-GR"/>
              </w:rPr>
              <w:t>6</w:t>
            </w:r>
            <w:r w:rsidRPr="00DA2BA4">
              <w:rPr>
                <w:b/>
                <w:lang w:val="el-GR"/>
              </w:rPr>
              <w:t>.</w:t>
            </w:r>
          </w:p>
        </w:tc>
        <w:tc>
          <w:tcPr>
            <w:tcW w:w="8388" w:type="dxa"/>
          </w:tcPr>
          <w:p w:rsidR="0004336F" w:rsidRPr="00226793" w:rsidRDefault="00CD7CA3" w:rsidP="00CD7CA3">
            <w:pPr>
              <w:jc w:val="both"/>
              <w:rPr>
                <w:b/>
                <w:bCs/>
              </w:rPr>
            </w:pPr>
            <w:r w:rsidRPr="00CD7CA3">
              <w:rPr>
                <w:b/>
                <w:bCs/>
                <w:lang w:val="en-GB"/>
              </w:rPr>
              <w:t>Quantitative</w:t>
            </w:r>
            <w:r w:rsidRPr="00226793">
              <w:rPr>
                <w:b/>
                <w:bCs/>
              </w:rPr>
              <w:t xml:space="preserve"> </w:t>
            </w:r>
            <w:r w:rsidRPr="00CD7CA3">
              <w:rPr>
                <w:b/>
                <w:bCs/>
                <w:lang w:val="en-GB"/>
              </w:rPr>
              <w:t>determination</w:t>
            </w:r>
            <w:r w:rsidRPr="00226793">
              <w:rPr>
                <w:b/>
                <w:bCs/>
              </w:rPr>
              <w:t xml:space="preserve"> </w:t>
            </w:r>
            <w:r w:rsidRPr="00CD7CA3">
              <w:rPr>
                <w:b/>
                <w:bCs/>
                <w:lang w:val="en-GB"/>
              </w:rPr>
              <w:t>of</w:t>
            </w:r>
            <w:r w:rsidRPr="00226793">
              <w:rPr>
                <w:b/>
                <w:bCs/>
              </w:rPr>
              <w:t xml:space="preserve"> </w:t>
            </w:r>
            <w:r w:rsidRPr="00CD7CA3">
              <w:rPr>
                <w:b/>
                <w:bCs/>
                <w:lang w:val="en-GB"/>
              </w:rPr>
              <w:t>pulegone</w:t>
            </w:r>
            <w:r w:rsidRPr="00226793">
              <w:rPr>
                <w:b/>
                <w:bCs/>
              </w:rPr>
              <w:t xml:space="preserve"> </w:t>
            </w:r>
            <w:r w:rsidRPr="00CD7CA3">
              <w:rPr>
                <w:b/>
                <w:bCs/>
                <w:lang w:val="en-GB"/>
              </w:rPr>
              <w:t>in</w:t>
            </w:r>
            <w:r w:rsidRPr="00226793">
              <w:rPr>
                <w:b/>
                <w:bCs/>
              </w:rPr>
              <w:t xml:space="preserve"> </w:t>
            </w:r>
            <w:r w:rsidRPr="00CD7CA3">
              <w:rPr>
                <w:b/>
                <w:bCs/>
                <w:lang w:val="en-GB"/>
              </w:rPr>
              <w:t>pennyroyal</w:t>
            </w:r>
            <w:r w:rsidRPr="00226793">
              <w:rPr>
                <w:b/>
                <w:bCs/>
              </w:rPr>
              <w:t xml:space="preserve"> </w:t>
            </w:r>
            <w:r w:rsidRPr="00CD7CA3">
              <w:rPr>
                <w:b/>
                <w:bCs/>
                <w:lang w:val="en-GB"/>
              </w:rPr>
              <w:t>oil</w:t>
            </w:r>
            <w:r w:rsidRPr="00226793">
              <w:rPr>
                <w:b/>
                <w:bCs/>
              </w:rPr>
              <w:t xml:space="preserve"> </w:t>
            </w:r>
            <w:r w:rsidRPr="00CD7CA3">
              <w:rPr>
                <w:b/>
                <w:bCs/>
                <w:lang w:val="en-GB"/>
              </w:rPr>
              <w:t>by</w:t>
            </w:r>
            <w:r w:rsidRPr="00226793">
              <w:rPr>
                <w:b/>
                <w:bCs/>
              </w:rPr>
              <w:t xml:space="preserve"> </w:t>
            </w:r>
            <w:r w:rsidRPr="00CD7CA3">
              <w:rPr>
                <w:b/>
                <w:bCs/>
                <w:lang w:val="en-GB"/>
              </w:rPr>
              <w:t>FT</w:t>
            </w:r>
            <w:r w:rsidRPr="00226793">
              <w:rPr>
                <w:b/>
                <w:bCs/>
              </w:rPr>
              <w:t>-</w:t>
            </w:r>
            <w:r w:rsidRPr="00CD7CA3">
              <w:rPr>
                <w:b/>
                <w:bCs/>
                <w:lang w:val="en-GB"/>
              </w:rPr>
              <w:t>IR</w:t>
            </w:r>
            <w:r w:rsidRPr="00226793">
              <w:rPr>
                <w:b/>
                <w:bCs/>
              </w:rPr>
              <w:t xml:space="preserve"> </w:t>
            </w:r>
            <w:r w:rsidRPr="00CD7CA3">
              <w:rPr>
                <w:b/>
                <w:bCs/>
                <w:lang w:val="en-GB"/>
              </w:rPr>
              <w:lastRenderedPageBreak/>
              <w:t>spectroscopy</w:t>
            </w:r>
            <w:r w:rsidRPr="00226793">
              <w:rPr>
                <w:b/>
                <w:bCs/>
              </w:rPr>
              <w:t xml:space="preserve">. </w:t>
            </w:r>
          </w:p>
          <w:p w:rsidR="00CE0087" w:rsidRPr="00CD7CA3" w:rsidRDefault="00CD7CA3" w:rsidP="00CD7CA3">
            <w:pPr>
              <w:jc w:val="both"/>
              <w:rPr>
                <w:b/>
                <w:bCs/>
                <w:lang w:val="en-GB"/>
              </w:rPr>
            </w:pPr>
            <w:r w:rsidRPr="00D0466E">
              <w:rPr>
                <w:lang w:val="en-GB"/>
              </w:rPr>
              <w:t>Petrakis</w:t>
            </w:r>
            <w:r w:rsidRPr="0004336F">
              <w:t xml:space="preserve"> </w:t>
            </w:r>
            <w:r w:rsidRPr="00D0466E">
              <w:rPr>
                <w:lang w:val="en-GB"/>
              </w:rPr>
              <w:t>A</w:t>
            </w:r>
            <w:r w:rsidRPr="0004336F">
              <w:t>.</w:t>
            </w:r>
            <w:r w:rsidRPr="00D0466E">
              <w:rPr>
                <w:lang w:val="en-GB"/>
              </w:rPr>
              <w:t>E</w:t>
            </w:r>
            <w:r w:rsidRPr="0004336F">
              <w:rPr>
                <w:b/>
              </w:rPr>
              <w:t xml:space="preserve">., </w:t>
            </w:r>
            <w:r w:rsidRPr="0004336F">
              <w:rPr>
                <w:b/>
                <w:lang w:val="en-GB"/>
              </w:rPr>
              <w:t>Kimbaris</w:t>
            </w:r>
            <w:r w:rsidRPr="0004336F">
              <w:rPr>
                <w:b/>
              </w:rPr>
              <w:t xml:space="preserve"> </w:t>
            </w:r>
            <w:r w:rsidRPr="0004336F">
              <w:rPr>
                <w:b/>
                <w:lang w:val="en-GB"/>
              </w:rPr>
              <w:t>A</w:t>
            </w:r>
            <w:r w:rsidRPr="0004336F">
              <w:rPr>
                <w:b/>
              </w:rPr>
              <w:t>.</w:t>
            </w:r>
            <w:r w:rsidRPr="0004336F">
              <w:rPr>
                <w:b/>
                <w:lang w:val="en-GB"/>
              </w:rPr>
              <w:t>C</w:t>
            </w:r>
            <w:r w:rsidRPr="0004336F">
              <w:rPr>
                <w:b/>
              </w:rPr>
              <w:t>.,</w:t>
            </w:r>
            <w:r w:rsidRPr="0004336F">
              <w:t xml:space="preserve"> </w:t>
            </w:r>
            <w:r w:rsidRPr="00CD7CA3">
              <w:rPr>
                <w:lang w:val="en-GB"/>
              </w:rPr>
              <w:t>Papas</w:t>
            </w:r>
            <w:r w:rsidRPr="0004336F">
              <w:t xml:space="preserve"> </w:t>
            </w:r>
            <w:r w:rsidRPr="00D0466E">
              <w:rPr>
                <w:lang w:val="en-GB"/>
              </w:rPr>
              <w:t>S</w:t>
            </w:r>
            <w:r w:rsidRPr="0004336F">
              <w:t>.</w:t>
            </w:r>
            <w:r w:rsidRPr="00D0466E">
              <w:rPr>
                <w:lang w:val="en-GB"/>
              </w:rPr>
              <w:t>C</w:t>
            </w:r>
            <w:r w:rsidRPr="0004336F">
              <w:t xml:space="preserve">., </w:t>
            </w:r>
            <w:r w:rsidRPr="00D0466E">
              <w:rPr>
                <w:lang w:val="en-GB"/>
              </w:rPr>
              <w:t>Tarantilis A.P. and Polissiou G.M.</w:t>
            </w:r>
            <w:r w:rsidRPr="00CD7CA3">
              <w:rPr>
                <w:b/>
                <w:bCs/>
                <w:lang w:val="en-GB"/>
              </w:rPr>
              <w:t xml:space="preserve"> </w:t>
            </w:r>
            <w:r w:rsidRPr="00CD7CA3">
              <w:rPr>
                <w:i/>
                <w:lang w:val="en-GB"/>
              </w:rPr>
              <w:t>Journal of Agricultural and Food Chemistry</w:t>
            </w:r>
            <w:r w:rsidRPr="000F7830">
              <w:rPr>
                <w:lang w:val="en-GB"/>
              </w:rPr>
              <w:t xml:space="preserve"> 57: 10044-10048</w:t>
            </w:r>
            <w:r w:rsidRPr="0060163E">
              <w:t>,</w:t>
            </w:r>
            <w:r w:rsidRPr="000F7830">
              <w:rPr>
                <w:lang w:val="en-GB"/>
              </w:rPr>
              <w:t xml:space="preserve"> 2009</w:t>
            </w:r>
          </w:p>
        </w:tc>
      </w:tr>
    </w:tbl>
    <w:p w:rsidR="0070031A" w:rsidRPr="00226793" w:rsidRDefault="0070031A" w:rsidP="00CE0087">
      <w:pPr>
        <w:jc w:val="both"/>
      </w:pPr>
    </w:p>
    <w:p w:rsidR="00CD7CA3" w:rsidRPr="00DF7DD0" w:rsidRDefault="00641877" w:rsidP="00CE0087">
      <w:pPr>
        <w:jc w:val="both"/>
        <w:rPr>
          <w:lang w:val="el-GR"/>
        </w:rPr>
      </w:pPr>
      <w:r>
        <w:rPr>
          <w:lang w:val="el-GR"/>
        </w:rPr>
        <w:t xml:space="preserve">Η </w:t>
      </w:r>
      <w:r w:rsidR="008C4F3F" w:rsidRPr="008C4F3F">
        <w:rPr>
          <w:i/>
        </w:rPr>
        <w:t>R</w:t>
      </w:r>
      <w:r w:rsidR="008C4F3F" w:rsidRPr="008C4F3F">
        <w:rPr>
          <w:lang w:val="el-GR"/>
        </w:rPr>
        <w:t>-(+)-</w:t>
      </w:r>
      <w:r>
        <w:rPr>
          <w:lang w:val="el-GR"/>
        </w:rPr>
        <w:t xml:space="preserve">πουλεγόνη είναι ένα τερπένιο το οποίο βρίσκεται σε πολλούς αντιπροσώπους του είδους </w:t>
      </w:r>
      <w:r w:rsidRPr="008C4F3F">
        <w:rPr>
          <w:i/>
        </w:rPr>
        <w:t>Mentha</w:t>
      </w:r>
      <w:r>
        <w:rPr>
          <w:lang w:val="el-GR"/>
        </w:rPr>
        <w:t xml:space="preserve"> και κυρίως </w:t>
      </w:r>
      <w:r w:rsidR="008C4F3F">
        <w:rPr>
          <w:lang w:val="el-GR"/>
        </w:rPr>
        <w:t>σε υψηλά ποσοστά στο φλισκούνι (</w:t>
      </w:r>
      <w:r w:rsidR="008C4F3F" w:rsidRPr="008C4F3F">
        <w:rPr>
          <w:i/>
        </w:rPr>
        <w:t>M</w:t>
      </w:r>
      <w:r w:rsidR="008C4F3F" w:rsidRPr="008C4F3F">
        <w:rPr>
          <w:i/>
          <w:lang w:val="el-GR"/>
        </w:rPr>
        <w:t xml:space="preserve">. </w:t>
      </w:r>
      <w:r w:rsidR="008C4F3F" w:rsidRPr="008C4F3F">
        <w:rPr>
          <w:i/>
        </w:rPr>
        <w:t>Pulegium</w:t>
      </w:r>
      <w:r w:rsidR="008C4F3F" w:rsidRPr="008C4F3F">
        <w:rPr>
          <w:lang w:val="el-GR"/>
        </w:rPr>
        <w:t>)</w:t>
      </w:r>
      <w:r w:rsidR="008C4F3F" w:rsidRPr="008C4F3F">
        <w:rPr>
          <w:i/>
          <w:lang w:val="el-GR"/>
        </w:rPr>
        <w:t>.</w:t>
      </w:r>
      <w:r w:rsidR="008C4F3F" w:rsidRPr="008C4F3F">
        <w:rPr>
          <w:lang w:val="el-GR"/>
        </w:rPr>
        <w:t xml:space="preserve"> </w:t>
      </w:r>
      <w:r w:rsidR="008C4F3F">
        <w:rPr>
          <w:lang w:val="el-GR"/>
        </w:rPr>
        <w:t xml:space="preserve">Το αιθέριο έλαιο του φλισκουνιού βρίσκει εφαρμογή στη βιομηχανία τροφίμων, σε καλλυντικά, ως πρόσθετο αρώματος κ.α. Αυξημένα όμως, ποσοστά </w:t>
      </w:r>
      <w:r w:rsidR="008C4F3F" w:rsidRPr="008C4F3F">
        <w:rPr>
          <w:i/>
        </w:rPr>
        <w:t>R</w:t>
      </w:r>
      <w:r w:rsidR="008C4F3F" w:rsidRPr="008C4F3F">
        <w:rPr>
          <w:lang w:val="el-GR"/>
        </w:rPr>
        <w:t>-(+)-</w:t>
      </w:r>
      <w:r w:rsidR="008C4F3F">
        <w:rPr>
          <w:lang w:val="el-GR"/>
        </w:rPr>
        <w:t>πουλεγόνης έχει αποδειχθεί ότι παρουσιάζουν ηπατοτοξική δράση και για αυτό τον λόγο έχου</w:t>
      </w:r>
      <w:r w:rsidR="000E14D5">
        <w:rPr>
          <w:lang w:val="el-GR"/>
        </w:rPr>
        <w:t>ν θεσπιστεί ανώτατα όρια χρήσης που διαφέρουν από εφαρμογή σε εφαρμογή.</w:t>
      </w:r>
      <w:r w:rsidR="008A4D02" w:rsidRPr="008A4D02">
        <w:rPr>
          <w:lang w:val="el-GR"/>
        </w:rPr>
        <w:t xml:space="preserve"> </w:t>
      </w:r>
      <w:r w:rsidR="008A4D02">
        <w:rPr>
          <w:lang w:val="el-GR"/>
        </w:rPr>
        <w:t xml:space="preserve">Στην παρούσα μελέτη παρουσιάζεται μια νέα μέθοδος εφαρμογής της φασματοσκοπίας </w:t>
      </w:r>
      <w:r w:rsidR="008A4D02">
        <w:t>FT</w:t>
      </w:r>
      <w:r w:rsidR="008A4D02" w:rsidRPr="008A4D02">
        <w:rPr>
          <w:lang w:val="el-GR"/>
        </w:rPr>
        <w:t>-</w:t>
      </w:r>
      <w:r w:rsidR="008A4D02">
        <w:t>IR</w:t>
      </w:r>
      <w:r w:rsidR="008A4D02" w:rsidRPr="008A4D02">
        <w:rPr>
          <w:lang w:val="el-GR"/>
        </w:rPr>
        <w:t xml:space="preserve"> </w:t>
      </w:r>
      <w:r w:rsidR="008A4D02">
        <w:rPr>
          <w:lang w:val="el-GR"/>
        </w:rPr>
        <w:t>για τον προσδιορισμό πουλεγόνης σε δείγματα αιθερίου ελαίου φλισκουνιού. Δείγματα αυτοφυούς φλισκουνιού διαφορετικής προέλευσης υποβλήθηκαν σε υδροαπόσταξη και παραλήφθηκαν έξι δείγματα αιθερίου ελαίου</w:t>
      </w:r>
      <w:r w:rsidR="002643D5">
        <w:rPr>
          <w:lang w:val="el-GR"/>
        </w:rPr>
        <w:t xml:space="preserve"> (</w:t>
      </w:r>
      <w:r w:rsidR="002643D5">
        <w:t>PO</w:t>
      </w:r>
      <w:r w:rsidR="002643D5" w:rsidRPr="002643D5">
        <w:rPr>
          <w:lang w:val="el-GR"/>
        </w:rPr>
        <w:t>1-</w:t>
      </w:r>
      <w:r w:rsidR="002643D5">
        <w:t>PO</w:t>
      </w:r>
      <w:r w:rsidR="002643D5" w:rsidRPr="002643D5">
        <w:rPr>
          <w:lang w:val="el-GR"/>
        </w:rPr>
        <w:t>6)</w:t>
      </w:r>
      <w:r w:rsidR="008A4D02">
        <w:rPr>
          <w:lang w:val="el-GR"/>
        </w:rPr>
        <w:t xml:space="preserve">, των οποίων η χημική σύσταση καθορίστηκε με αέρια χρωματογραφία-φασματοσκοπία μαζών. </w:t>
      </w:r>
      <w:r w:rsidR="002643D5">
        <w:rPr>
          <w:lang w:val="el-GR"/>
        </w:rPr>
        <w:t>Προκειμένου να αυξηθούν τα όρια ανίχνευσης της μεθόδου, χρησιμοποιήθηκαν πέντε ακόμη τεχνητά δείγματα</w:t>
      </w:r>
      <w:r w:rsidR="002643D5" w:rsidRPr="002643D5">
        <w:rPr>
          <w:lang w:val="el-GR"/>
        </w:rPr>
        <w:t xml:space="preserve"> (</w:t>
      </w:r>
      <w:r w:rsidR="002643D5">
        <w:t>SPO</w:t>
      </w:r>
      <w:r w:rsidR="002643D5" w:rsidRPr="002643D5">
        <w:rPr>
          <w:lang w:val="el-GR"/>
        </w:rPr>
        <w:t>1-</w:t>
      </w:r>
      <w:r w:rsidR="002643D5">
        <w:t>SPO</w:t>
      </w:r>
      <w:r w:rsidR="002643D5" w:rsidRPr="002643D5">
        <w:rPr>
          <w:lang w:val="el-GR"/>
        </w:rPr>
        <w:t>5)</w:t>
      </w:r>
      <w:r w:rsidR="002643D5">
        <w:rPr>
          <w:lang w:val="el-GR"/>
        </w:rPr>
        <w:t xml:space="preserve"> που προέκυψαν με εμπλουτισμό κάποιων ελαίων με προσθήκη πρότυπης πουλεγόνης και του </w:t>
      </w:r>
      <w:r w:rsidR="002643D5">
        <w:t>PO</w:t>
      </w:r>
      <w:r w:rsidR="002643D5" w:rsidRPr="002643D5">
        <w:rPr>
          <w:lang w:val="el-GR"/>
        </w:rPr>
        <w:t>6</w:t>
      </w:r>
      <w:r w:rsidR="002643D5">
        <w:rPr>
          <w:lang w:val="el-GR"/>
        </w:rPr>
        <w:t xml:space="preserve">. Συνολικά χρησιμοποιήθηκαν </w:t>
      </w:r>
      <w:r w:rsidR="0024007B">
        <w:rPr>
          <w:lang w:val="el-GR"/>
        </w:rPr>
        <w:t xml:space="preserve">δέκα δείγματα προς ανάλυση, </w:t>
      </w:r>
      <w:r w:rsidR="002643D5">
        <w:rPr>
          <w:lang w:val="el-GR"/>
        </w:rPr>
        <w:t xml:space="preserve">τα  </w:t>
      </w:r>
      <w:r w:rsidR="002643D5">
        <w:t>PO</w:t>
      </w:r>
      <w:r w:rsidR="002643D5" w:rsidRPr="002643D5">
        <w:rPr>
          <w:lang w:val="el-GR"/>
        </w:rPr>
        <w:t>1-</w:t>
      </w:r>
      <w:r w:rsidR="002643D5">
        <w:t>PO</w:t>
      </w:r>
      <w:r w:rsidR="002643D5">
        <w:rPr>
          <w:lang w:val="el-GR"/>
        </w:rPr>
        <w:t xml:space="preserve">5 </w:t>
      </w:r>
      <w:r w:rsidR="0024007B">
        <w:rPr>
          <w:lang w:val="el-GR"/>
        </w:rPr>
        <w:t xml:space="preserve">και τα </w:t>
      </w:r>
      <w:r w:rsidR="0024007B">
        <w:t>SPO</w:t>
      </w:r>
      <w:r w:rsidR="0024007B" w:rsidRPr="002643D5">
        <w:rPr>
          <w:lang w:val="el-GR"/>
        </w:rPr>
        <w:t>1-</w:t>
      </w:r>
      <w:r w:rsidR="0024007B">
        <w:t>SPO</w:t>
      </w:r>
      <w:r w:rsidR="0024007B" w:rsidRPr="002643D5">
        <w:rPr>
          <w:lang w:val="el-GR"/>
        </w:rPr>
        <w:t>5</w:t>
      </w:r>
      <w:r w:rsidR="0024007B">
        <w:rPr>
          <w:lang w:val="el-GR"/>
        </w:rPr>
        <w:t>. Σε αυτά ως μέθοδος αναφοράς εφαρμόστηκε η αέρια χρωματογραφία (</w:t>
      </w:r>
      <w:r w:rsidR="0024007B">
        <w:t>GC</w:t>
      </w:r>
      <w:r w:rsidR="0024007B" w:rsidRPr="0024007B">
        <w:rPr>
          <w:lang w:val="el-GR"/>
        </w:rPr>
        <w:t>-</w:t>
      </w:r>
      <w:r w:rsidR="0024007B">
        <w:t>FID</w:t>
      </w:r>
      <w:r w:rsidR="0024007B" w:rsidRPr="0024007B">
        <w:rPr>
          <w:lang w:val="el-GR"/>
        </w:rPr>
        <w:t>)</w:t>
      </w:r>
      <w:r w:rsidR="0024007B">
        <w:rPr>
          <w:lang w:val="el-GR"/>
        </w:rPr>
        <w:t xml:space="preserve">, με χρήση της οποίας υπολογίστηκε ποσοτικά </w:t>
      </w:r>
      <w:r w:rsidR="00DF7DD0">
        <w:rPr>
          <w:lang w:val="el-GR"/>
        </w:rPr>
        <w:t xml:space="preserve">η πουλεγόνη </w:t>
      </w:r>
      <w:r w:rsidR="0024007B">
        <w:rPr>
          <w:lang w:val="el-GR"/>
        </w:rPr>
        <w:t>(με  τη βοήθεια πρότυπης καμπύλης)</w:t>
      </w:r>
      <w:r w:rsidR="00DF7DD0">
        <w:rPr>
          <w:lang w:val="el-GR"/>
        </w:rPr>
        <w:t>. Το</w:t>
      </w:r>
      <w:r w:rsidR="00DF7DD0" w:rsidRPr="00DF7DD0">
        <w:rPr>
          <w:lang w:val="el-GR"/>
        </w:rPr>
        <w:t xml:space="preserve"> </w:t>
      </w:r>
      <w:r w:rsidR="00DF7DD0">
        <w:rPr>
          <w:lang w:val="el-GR"/>
        </w:rPr>
        <w:t>περιεχόμενο</w:t>
      </w:r>
      <w:r w:rsidR="00DF7DD0" w:rsidRPr="00DF7DD0">
        <w:rPr>
          <w:lang w:val="el-GR"/>
        </w:rPr>
        <w:t xml:space="preserve"> </w:t>
      </w:r>
      <w:r w:rsidR="00DF7DD0">
        <w:rPr>
          <w:lang w:val="el-GR"/>
        </w:rPr>
        <w:t>σε</w:t>
      </w:r>
      <w:r w:rsidR="00DF7DD0" w:rsidRPr="00DF7DD0">
        <w:rPr>
          <w:lang w:val="el-GR"/>
        </w:rPr>
        <w:t xml:space="preserve"> </w:t>
      </w:r>
      <w:r w:rsidR="00DF7DD0">
        <w:rPr>
          <w:lang w:val="el-GR"/>
        </w:rPr>
        <w:t>πουλεγόνη</w:t>
      </w:r>
      <w:r w:rsidR="00DF7DD0" w:rsidRPr="00DF7DD0">
        <w:rPr>
          <w:lang w:val="el-GR"/>
        </w:rPr>
        <w:t xml:space="preserve"> </w:t>
      </w:r>
      <w:r w:rsidR="00DF7DD0">
        <w:rPr>
          <w:lang w:val="el-GR"/>
        </w:rPr>
        <w:t>κυμάνθηκε</w:t>
      </w:r>
      <w:r w:rsidR="00DF7DD0" w:rsidRPr="00DF7DD0">
        <w:rPr>
          <w:lang w:val="el-GR"/>
        </w:rPr>
        <w:t xml:space="preserve"> </w:t>
      </w:r>
      <w:r w:rsidR="00DF7DD0">
        <w:rPr>
          <w:lang w:val="el-GR"/>
        </w:rPr>
        <w:t>από</w:t>
      </w:r>
      <w:r w:rsidR="00DF7DD0" w:rsidRPr="00DF7DD0">
        <w:rPr>
          <w:lang w:val="el-GR"/>
        </w:rPr>
        <w:t xml:space="preserve"> 157-860 </w:t>
      </w:r>
      <w:r w:rsidR="00DF7DD0">
        <w:t>mg</w:t>
      </w:r>
      <w:r w:rsidR="00DF7DD0" w:rsidRPr="00DF7DD0">
        <w:rPr>
          <w:lang w:val="el-GR"/>
        </w:rPr>
        <w:t>/</w:t>
      </w:r>
      <w:r w:rsidR="00DF7DD0">
        <w:t>mL</w:t>
      </w:r>
      <w:r w:rsidR="00DF7DD0" w:rsidRPr="00DF7DD0">
        <w:rPr>
          <w:lang w:val="el-GR"/>
        </w:rPr>
        <w:t xml:space="preserve">. </w:t>
      </w:r>
      <w:r w:rsidR="00DF7DD0">
        <w:rPr>
          <w:lang w:val="el-GR"/>
        </w:rPr>
        <w:t xml:space="preserve">Τα ίδια δείγματα υποβλήθηκαν σε φασματοσκοπία υπερύθρου με μετασχηματισμό </w:t>
      </w:r>
      <w:r w:rsidR="00DF7DD0">
        <w:t>Fourier</w:t>
      </w:r>
      <w:r w:rsidR="00DF7DD0" w:rsidRPr="00DF7DD0">
        <w:rPr>
          <w:lang w:val="el-GR"/>
        </w:rPr>
        <w:t xml:space="preserve"> </w:t>
      </w:r>
      <w:r w:rsidR="00DF7DD0">
        <w:rPr>
          <w:lang w:val="el-GR"/>
        </w:rPr>
        <w:t>και αναλύθηκαν με το στατιστικό πρόγραμμα μερικών ελαχίστων τετραγώνων (</w:t>
      </w:r>
      <w:r w:rsidR="00DF7DD0">
        <w:t>PLS</w:t>
      </w:r>
      <w:r w:rsidR="00DF7DD0">
        <w:rPr>
          <w:lang w:val="el-GR"/>
        </w:rPr>
        <w:t>)</w:t>
      </w:r>
      <w:r w:rsidR="00F948D7">
        <w:rPr>
          <w:lang w:val="el-GR"/>
        </w:rPr>
        <w:t xml:space="preserve">, χρησιμοποιώντας την περιοχή από 1650 – 1260 </w:t>
      </w:r>
      <w:r w:rsidR="00F948D7">
        <w:t>cm</w:t>
      </w:r>
      <w:r w:rsidR="00F948D7" w:rsidRPr="00F948D7">
        <w:rPr>
          <w:vertAlign w:val="superscript"/>
          <w:lang w:val="el-GR"/>
        </w:rPr>
        <w:t>-1</w:t>
      </w:r>
      <w:r w:rsidR="00F948D7" w:rsidRPr="00F948D7">
        <w:rPr>
          <w:lang w:val="el-GR"/>
        </w:rPr>
        <w:t>.</w:t>
      </w:r>
      <w:r w:rsidR="00DF7DD0">
        <w:rPr>
          <w:lang w:val="el-GR"/>
        </w:rPr>
        <w:t xml:space="preserve"> </w:t>
      </w:r>
      <w:r w:rsidR="00F948D7">
        <w:rPr>
          <w:lang w:val="el-GR"/>
        </w:rPr>
        <w:t>Τα αποτελέσματα των δυο μεθόδων (πρότυπης και προτεινόμενης) υποβλήθηκαν σε στατιστική ανάλυση και αποδείχθηκαν ισοδύναμα ως προς την ακρίβεια και την επαναλ</w:t>
      </w:r>
      <w:r w:rsidR="0073506C">
        <w:rPr>
          <w:lang w:val="el-GR"/>
        </w:rPr>
        <w:t>η</w:t>
      </w:r>
      <w:r w:rsidR="00F948D7">
        <w:rPr>
          <w:lang w:val="el-GR"/>
        </w:rPr>
        <w:t>ψημότητα τους. Συμπερασματικά, η προτεινόμενη</w:t>
      </w:r>
      <w:r w:rsidR="00DF7DD0">
        <w:rPr>
          <w:lang w:val="el-GR"/>
        </w:rPr>
        <w:t xml:space="preserve"> </w:t>
      </w:r>
      <w:r w:rsidR="00F948D7">
        <w:rPr>
          <w:lang w:val="el-GR"/>
        </w:rPr>
        <w:t>είναι αξιόπιστη, γρήγορη, εύκολη στη χρήση, μη καταστροφική, με δυνατότητα εφαρμογής σε βιομηχανική κλίμακα για τον έλεγχο ελαίων σε διαδικασία ροής.</w:t>
      </w:r>
    </w:p>
    <w:p w:rsidR="0024007B" w:rsidRPr="00DF7DD0" w:rsidRDefault="0024007B" w:rsidP="00CE0087">
      <w:pPr>
        <w:jc w:val="both"/>
        <w:rPr>
          <w:lang w:val="el-GR"/>
        </w:rPr>
      </w:pPr>
    </w:p>
    <w:tbl>
      <w:tblPr>
        <w:tblW w:w="0" w:type="auto"/>
        <w:tblLook w:val="01E0"/>
      </w:tblPr>
      <w:tblGrid>
        <w:gridCol w:w="516"/>
        <w:gridCol w:w="8340"/>
      </w:tblGrid>
      <w:tr w:rsidR="00CD7CA3" w:rsidRPr="00C57719">
        <w:tc>
          <w:tcPr>
            <w:tcW w:w="468" w:type="dxa"/>
          </w:tcPr>
          <w:p w:rsidR="00CD7CA3" w:rsidRPr="000F7830" w:rsidRDefault="00CD7CA3" w:rsidP="00CD7CA3">
            <w:pPr>
              <w:jc w:val="both"/>
              <w:rPr>
                <w:b/>
              </w:rPr>
            </w:pPr>
            <w:r>
              <w:rPr>
                <w:b/>
              </w:rPr>
              <w:t>1</w:t>
            </w:r>
            <w:r w:rsidRPr="00CD7CA3">
              <w:rPr>
                <w:b/>
                <w:lang w:val="en-GB"/>
              </w:rPr>
              <w:t>7</w:t>
            </w:r>
            <w:r w:rsidRPr="000F7830">
              <w:rPr>
                <w:b/>
              </w:rPr>
              <w:t>.</w:t>
            </w:r>
          </w:p>
        </w:tc>
        <w:tc>
          <w:tcPr>
            <w:tcW w:w="8388" w:type="dxa"/>
          </w:tcPr>
          <w:p w:rsidR="0004336F" w:rsidRPr="00226793" w:rsidRDefault="00CD7CA3" w:rsidP="00235887">
            <w:pPr>
              <w:tabs>
                <w:tab w:val="right" w:pos="8306"/>
              </w:tabs>
              <w:jc w:val="both"/>
              <w:rPr>
                <w:b/>
                <w:color w:val="000000"/>
              </w:rPr>
            </w:pPr>
            <w:r w:rsidRPr="00CD7CA3">
              <w:rPr>
                <w:b/>
                <w:color w:val="000000"/>
              </w:rPr>
              <w:t>Toxicity of plant essential oil vapours to aphid pests and their coccinellid predators.</w:t>
            </w:r>
            <w:r w:rsidR="00235887">
              <w:rPr>
                <w:b/>
                <w:color w:val="000000"/>
              </w:rPr>
              <w:t xml:space="preserve"> </w:t>
            </w:r>
          </w:p>
          <w:p w:rsidR="00CD7CA3" w:rsidRPr="0070031A" w:rsidRDefault="00235887" w:rsidP="0070031A">
            <w:pPr>
              <w:tabs>
                <w:tab w:val="right" w:pos="8306"/>
              </w:tabs>
              <w:jc w:val="both"/>
              <w:rPr>
                <w:b/>
                <w:color w:val="000000"/>
              </w:rPr>
            </w:pPr>
            <w:r w:rsidRPr="0004336F">
              <w:rPr>
                <w:rFonts w:eastAsia="Times New Roman"/>
                <w:b/>
                <w:lang w:eastAsia="el-GR"/>
              </w:rPr>
              <w:t>Athanasios C. Kimbaris</w:t>
            </w:r>
            <w:r w:rsidRPr="00235887">
              <w:rPr>
                <w:rFonts w:eastAsia="Times New Roman"/>
                <w:lang w:eastAsia="el-GR"/>
              </w:rPr>
              <w:t>, Dimitrios P. Papachristos, Antonios Michaelakis,</w:t>
            </w:r>
            <w:r>
              <w:rPr>
                <w:rFonts w:eastAsia="Times New Roman"/>
                <w:lang w:eastAsia="el-GR"/>
              </w:rPr>
              <w:t xml:space="preserve"> </w:t>
            </w:r>
            <w:r w:rsidRPr="00235887">
              <w:rPr>
                <w:rFonts w:eastAsia="Times New Roman"/>
                <w:lang w:eastAsia="el-GR"/>
              </w:rPr>
              <w:t>Angeliki F. Martinou and Moschos G. Polissiou</w:t>
            </w:r>
            <w:r>
              <w:rPr>
                <w:rFonts w:eastAsia="Times New Roman"/>
                <w:lang w:eastAsia="el-GR"/>
              </w:rPr>
              <w:t>.</w:t>
            </w:r>
            <w:r w:rsidR="0070031A" w:rsidRPr="0070031A">
              <w:rPr>
                <w:b/>
                <w:color w:val="000000"/>
              </w:rPr>
              <w:t xml:space="preserve"> </w:t>
            </w:r>
            <w:r w:rsidR="00CD7CA3" w:rsidRPr="00CD7CA3">
              <w:rPr>
                <w:i/>
                <w:color w:val="000000"/>
              </w:rPr>
              <w:t>Biocontrol Science &amp; Technology</w:t>
            </w:r>
            <w:r w:rsidR="00F766B8">
              <w:rPr>
                <w:color w:val="000000"/>
              </w:rPr>
              <w:t xml:space="preserve">, </w:t>
            </w:r>
            <w:r w:rsidR="0004336F">
              <w:rPr>
                <w:rFonts w:eastAsia="Times New Roman"/>
                <w:lang w:val="el-GR" w:eastAsia="el-GR"/>
              </w:rPr>
              <w:t>20, (4)</w:t>
            </w:r>
            <w:r w:rsidR="0004336F">
              <w:rPr>
                <w:rFonts w:eastAsia="Times New Roman"/>
                <w:lang w:eastAsia="el-GR"/>
              </w:rPr>
              <w:t>:</w:t>
            </w:r>
            <w:r w:rsidR="0004336F">
              <w:rPr>
                <w:rFonts w:eastAsia="Times New Roman"/>
                <w:lang w:val="el-GR" w:eastAsia="el-GR"/>
              </w:rPr>
              <w:t xml:space="preserve"> 411-422, 2010</w:t>
            </w:r>
            <w:r w:rsidR="00F766B8">
              <w:rPr>
                <w:rFonts w:eastAsia="Times New Roman"/>
                <w:lang w:eastAsia="el-GR"/>
              </w:rPr>
              <w:t>.</w:t>
            </w:r>
          </w:p>
        </w:tc>
      </w:tr>
    </w:tbl>
    <w:p w:rsidR="0070031A" w:rsidRDefault="0070031A" w:rsidP="00CE0087">
      <w:pPr>
        <w:jc w:val="both"/>
        <w:rPr>
          <w:lang w:val="el-GR"/>
        </w:rPr>
      </w:pPr>
    </w:p>
    <w:p w:rsidR="00CE0087" w:rsidRPr="00226793" w:rsidRDefault="00235887" w:rsidP="00CE0087">
      <w:pPr>
        <w:jc w:val="both"/>
        <w:rPr>
          <w:lang w:val="el-GR"/>
        </w:rPr>
      </w:pPr>
      <w:r>
        <w:rPr>
          <w:lang w:val="el-GR"/>
        </w:rPr>
        <w:t>Οι δευτερογενείς μεταβολίτες των φυτών και ειδικότερα τα αιθέρια έλαια θα μπορούσαν να αποτελέσουν σημαντική πηγή άντλησης ουσιών με σημαντικές εφαρμογές στη διαχείριση εντόμων εχθρών των φυτών</w:t>
      </w:r>
      <w:r w:rsidR="0082611B">
        <w:rPr>
          <w:lang w:val="el-GR"/>
        </w:rPr>
        <w:t xml:space="preserve"> με κυριότερα πλεονεκτήματα, έναντι των συνθετικών εντομοκτόνων, την εύκολη, γρήγορη και ασφαλή βιοδιάσπαση τους όπως και την εν γένει φιλικότερη συμπεριφορά τους ως προς το περιβάλλον και τον άνθρωπο</w:t>
      </w:r>
      <w:r>
        <w:rPr>
          <w:lang w:val="el-GR"/>
        </w:rPr>
        <w:t xml:space="preserve">. </w:t>
      </w:r>
      <w:r w:rsidR="0082611B">
        <w:rPr>
          <w:lang w:val="el-GR"/>
        </w:rPr>
        <w:t>Παρ’ ότι π</w:t>
      </w:r>
      <w:r>
        <w:rPr>
          <w:lang w:val="el-GR"/>
        </w:rPr>
        <w:t>ολλά αιθέρια έλαια, καθώς και τα μονοτερπένια ως κύρια συστατικά τους, παρουσιάζουν ισχυρή βιολογική δράση για ένα μεγάλο αριθμό εντόμων εχθρών των καλλιεργούμενων φυτών</w:t>
      </w:r>
      <w:r w:rsidR="0082611B">
        <w:rPr>
          <w:lang w:val="el-GR"/>
        </w:rPr>
        <w:t>, προς διερεύνηση αποτελεί η πιθανότητα ανεπιθύμητης τοξικότητας συγχρόνως και έναντι των ωφέλιμων</w:t>
      </w:r>
      <w:r>
        <w:rPr>
          <w:lang w:val="el-GR"/>
        </w:rPr>
        <w:t>.</w:t>
      </w:r>
      <w:r w:rsidR="0082611B">
        <w:rPr>
          <w:lang w:val="el-GR"/>
        </w:rPr>
        <w:t xml:space="preserve"> Σκοπός της παρούσας εργασίας ήταν να προσδιοριστεί η τοξική δράση των αιθερίων ελαίων από τα φυτά </w:t>
      </w:r>
      <w:r w:rsidR="0082611B" w:rsidRPr="00032F27">
        <w:rPr>
          <w:i/>
        </w:rPr>
        <w:t>M</w:t>
      </w:r>
      <w:r w:rsidR="0082611B" w:rsidRPr="00032F27">
        <w:rPr>
          <w:i/>
          <w:lang w:val="el-GR"/>
        </w:rPr>
        <w:t xml:space="preserve">. </w:t>
      </w:r>
      <w:r w:rsidR="0082611B" w:rsidRPr="00032F27">
        <w:rPr>
          <w:i/>
        </w:rPr>
        <w:t>Pulegium</w:t>
      </w:r>
      <w:r w:rsidR="0082611B" w:rsidRPr="0082611B">
        <w:rPr>
          <w:lang w:val="el-GR"/>
        </w:rPr>
        <w:t xml:space="preserve"> (</w:t>
      </w:r>
      <w:r w:rsidR="0082611B">
        <w:rPr>
          <w:lang w:val="el-GR"/>
        </w:rPr>
        <w:t xml:space="preserve">φλισκούνι επιλεγμένο από δυο περιοχές), </w:t>
      </w:r>
      <w:r w:rsidR="0082611B" w:rsidRPr="00032F27">
        <w:rPr>
          <w:i/>
        </w:rPr>
        <w:t>M</w:t>
      </w:r>
      <w:r w:rsidR="0082611B" w:rsidRPr="00032F27">
        <w:rPr>
          <w:i/>
          <w:lang w:val="el-GR"/>
        </w:rPr>
        <w:t xml:space="preserve">. </w:t>
      </w:r>
      <w:r w:rsidR="0082611B" w:rsidRPr="00032F27">
        <w:rPr>
          <w:i/>
        </w:rPr>
        <w:t>Piperita</w:t>
      </w:r>
      <w:r w:rsidR="0082611B" w:rsidRPr="0082611B">
        <w:rPr>
          <w:lang w:val="el-GR"/>
        </w:rPr>
        <w:t xml:space="preserve"> (</w:t>
      </w:r>
      <w:r w:rsidR="0082611B">
        <w:rPr>
          <w:lang w:val="el-GR"/>
        </w:rPr>
        <w:t xml:space="preserve">μέντα), </w:t>
      </w:r>
      <w:r w:rsidR="0082611B" w:rsidRPr="00032F27">
        <w:rPr>
          <w:i/>
        </w:rPr>
        <w:t>O</w:t>
      </w:r>
      <w:r w:rsidR="0082611B" w:rsidRPr="00032F27">
        <w:rPr>
          <w:i/>
          <w:lang w:val="el-GR"/>
        </w:rPr>
        <w:t xml:space="preserve">. </w:t>
      </w:r>
      <w:r w:rsidR="0082611B" w:rsidRPr="00032F27">
        <w:rPr>
          <w:i/>
        </w:rPr>
        <w:t>Basilicum</w:t>
      </w:r>
      <w:r w:rsidR="0082611B" w:rsidRPr="0082611B">
        <w:rPr>
          <w:lang w:val="el-GR"/>
        </w:rPr>
        <w:t xml:space="preserve"> (</w:t>
      </w:r>
      <w:r w:rsidR="0082611B">
        <w:rPr>
          <w:lang w:val="el-GR"/>
        </w:rPr>
        <w:t xml:space="preserve">βασιλικός) </w:t>
      </w:r>
      <w:r w:rsidR="0082611B">
        <w:rPr>
          <w:lang w:val="el-GR"/>
        </w:rPr>
        <w:lastRenderedPageBreak/>
        <w:t xml:space="preserve">και </w:t>
      </w:r>
      <w:r w:rsidR="0082611B" w:rsidRPr="00032F27">
        <w:rPr>
          <w:i/>
        </w:rPr>
        <w:t>C</w:t>
      </w:r>
      <w:r w:rsidR="0082611B" w:rsidRPr="00032F27">
        <w:rPr>
          <w:i/>
          <w:lang w:val="el-GR"/>
        </w:rPr>
        <w:t xml:space="preserve">. </w:t>
      </w:r>
      <w:r w:rsidR="0082611B" w:rsidRPr="00032F27">
        <w:rPr>
          <w:i/>
        </w:rPr>
        <w:t>Sinensis</w:t>
      </w:r>
      <w:r w:rsidR="0082611B" w:rsidRPr="00032F27">
        <w:rPr>
          <w:lang w:val="el-GR"/>
        </w:rPr>
        <w:t xml:space="preserve"> </w:t>
      </w:r>
      <w:r w:rsidR="0082611B">
        <w:rPr>
          <w:lang w:val="el-GR"/>
        </w:rPr>
        <w:t xml:space="preserve">(πορτοκάλι) </w:t>
      </w:r>
      <w:r w:rsidR="00032F27">
        <w:rPr>
          <w:lang w:val="el-GR"/>
        </w:rPr>
        <w:t xml:space="preserve">στα </w:t>
      </w:r>
      <w:r w:rsidR="0082611B">
        <w:rPr>
          <w:lang w:val="el-GR"/>
        </w:rPr>
        <w:t>είδη αφ</w:t>
      </w:r>
      <w:r w:rsidR="00032F27">
        <w:rPr>
          <w:lang w:val="el-GR"/>
        </w:rPr>
        <w:t>ίδων</w:t>
      </w:r>
      <w:r w:rsidR="00032F27" w:rsidRPr="00032F27">
        <w:rPr>
          <w:lang w:val="el-GR"/>
        </w:rPr>
        <w:t>:</w:t>
      </w:r>
      <w:r w:rsidR="00032F27">
        <w:rPr>
          <w:lang w:val="el-GR"/>
        </w:rPr>
        <w:t xml:space="preserve"> </w:t>
      </w:r>
      <w:r w:rsidR="00032F27" w:rsidRPr="00F94C7D">
        <w:rPr>
          <w:i/>
        </w:rPr>
        <w:t>Aphis</w:t>
      </w:r>
      <w:r w:rsidR="00032F27" w:rsidRPr="00F94C7D">
        <w:rPr>
          <w:i/>
          <w:lang w:val="el-GR"/>
        </w:rPr>
        <w:t xml:space="preserve"> </w:t>
      </w:r>
      <w:r w:rsidR="00032F27" w:rsidRPr="00F94C7D">
        <w:rPr>
          <w:i/>
        </w:rPr>
        <w:t>fabae</w:t>
      </w:r>
      <w:r w:rsidR="00032F27" w:rsidRPr="00F94C7D">
        <w:rPr>
          <w:i/>
          <w:lang w:val="el-GR"/>
        </w:rPr>
        <w:t xml:space="preserve"> </w:t>
      </w:r>
      <w:r w:rsidR="00032F27" w:rsidRPr="00F94C7D">
        <w:rPr>
          <w:i/>
        </w:rPr>
        <w:t>Scopoli</w:t>
      </w:r>
      <w:r w:rsidR="00032F27" w:rsidRPr="00032F27">
        <w:rPr>
          <w:lang w:val="el-GR"/>
        </w:rPr>
        <w:t xml:space="preserve">, </w:t>
      </w:r>
      <w:r w:rsidR="00032F27" w:rsidRPr="00F94C7D">
        <w:rPr>
          <w:i/>
        </w:rPr>
        <w:t>Acyrthosiphon</w:t>
      </w:r>
      <w:r w:rsidR="00032F27" w:rsidRPr="00F94C7D">
        <w:rPr>
          <w:i/>
          <w:lang w:val="el-GR"/>
        </w:rPr>
        <w:t xml:space="preserve"> </w:t>
      </w:r>
      <w:r w:rsidR="00032F27" w:rsidRPr="00F94C7D">
        <w:rPr>
          <w:i/>
        </w:rPr>
        <w:t>pisum</w:t>
      </w:r>
      <w:r w:rsidR="00032F27" w:rsidRPr="00032F27">
        <w:rPr>
          <w:lang w:val="el-GR"/>
        </w:rPr>
        <w:t xml:space="preserve"> (</w:t>
      </w:r>
      <w:r w:rsidR="00032F27">
        <w:t>Harris</w:t>
      </w:r>
      <w:r w:rsidR="00032F27" w:rsidRPr="00032F27">
        <w:rPr>
          <w:lang w:val="el-GR"/>
        </w:rPr>
        <w:t xml:space="preserve">), </w:t>
      </w:r>
      <w:r w:rsidR="00032F27" w:rsidRPr="00F94C7D">
        <w:rPr>
          <w:i/>
        </w:rPr>
        <w:t>Macrosiphoniella</w:t>
      </w:r>
      <w:r w:rsidR="00032F27" w:rsidRPr="00F94C7D">
        <w:rPr>
          <w:i/>
          <w:lang w:val="el-GR"/>
        </w:rPr>
        <w:t xml:space="preserve"> </w:t>
      </w:r>
      <w:r w:rsidR="00032F27" w:rsidRPr="00F94C7D">
        <w:rPr>
          <w:i/>
        </w:rPr>
        <w:t>sanborni</w:t>
      </w:r>
      <w:r w:rsidR="00032F27" w:rsidRPr="00032F27">
        <w:rPr>
          <w:lang w:val="el-GR"/>
        </w:rPr>
        <w:t xml:space="preserve"> (</w:t>
      </w:r>
      <w:r w:rsidR="00032F27">
        <w:t>Gillete</w:t>
      </w:r>
      <w:r w:rsidR="00032F27" w:rsidRPr="00032F27">
        <w:rPr>
          <w:lang w:val="el-GR"/>
        </w:rPr>
        <w:t xml:space="preserve">), </w:t>
      </w:r>
      <w:r w:rsidR="00032F27">
        <w:rPr>
          <w:lang w:val="el-GR"/>
        </w:rPr>
        <w:t xml:space="preserve">και </w:t>
      </w:r>
      <w:r w:rsidR="00032F27" w:rsidRPr="00F94C7D">
        <w:rPr>
          <w:i/>
        </w:rPr>
        <w:t>Myzus</w:t>
      </w:r>
      <w:r w:rsidR="00032F27" w:rsidRPr="00F94C7D">
        <w:rPr>
          <w:i/>
          <w:lang w:val="el-GR"/>
        </w:rPr>
        <w:t xml:space="preserve"> </w:t>
      </w:r>
      <w:r w:rsidR="00032F27" w:rsidRPr="00F94C7D">
        <w:rPr>
          <w:i/>
        </w:rPr>
        <w:t>persicae</w:t>
      </w:r>
      <w:r w:rsidR="00032F27" w:rsidRPr="00032F27">
        <w:rPr>
          <w:lang w:val="el-GR"/>
        </w:rPr>
        <w:t xml:space="preserve"> (</w:t>
      </w:r>
      <w:r w:rsidR="00032F27">
        <w:t>Sulzer</w:t>
      </w:r>
      <w:r w:rsidR="00032F27" w:rsidRPr="00032F27">
        <w:rPr>
          <w:lang w:val="el-GR"/>
        </w:rPr>
        <w:t xml:space="preserve">) </w:t>
      </w:r>
      <w:r w:rsidR="00032F27">
        <w:rPr>
          <w:lang w:val="el-GR"/>
        </w:rPr>
        <w:t xml:space="preserve">όπως και </w:t>
      </w:r>
      <w:r w:rsidR="00BD613C">
        <w:rPr>
          <w:lang w:val="el-GR"/>
        </w:rPr>
        <w:t xml:space="preserve">σε δυο κοινά αρπακτικά τους τα </w:t>
      </w:r>
      <w:r w:rsidR="00BD613C" w:rsidRPr="00F94C7D">
        <w:rPr>
          <w:i/>
        </w:rPr>
        <w:t>Coccinella</w:t>
      </w:r>
      <w:r w:rsidR="00BD613C" w:rsidRPr="00F94C7D">
        <w:rPr>
          <w:i/>
          <w:lang w:val="el-GR"/>
        </w:rPr>
        <w:t xml:space="preserve"> </w:t>
      </w:r>
      <w:r w:rsidR="00BD613C" w:rsidRPr="00F94C7D">
        <w:rPr>
          <w:i/>
        </w:rPr>
        <w:t>septempunctata</w:t>
      </w:r>
      <w:r w:rsidR="00BD613C" w:rsidRPr="00F94C7D">
        <w:rPr>
          <w:i/>
          <w:lang w:val="el-GR"/>
        </w:rPr>
        <w:t xml:space="preserve"> </w:t>
      </w:r>
      <w:r w:rsidR="00BD613C" w:rsidRPr="00F94C7D">
        <w:rPr>
          <w:i/>
        </w:rPr>
        <w:t>L</w:t>
      </w:r>
      <w:r w:rsidR="00BD613C" w:rsidRPr="00F94C7D">
        <w:rPr>
          <w:i/>
          <w:lang w:val="el-GR"/>
        </w:rPr>
        <w:t>.</w:t>
      </w:r>
      <w:r w:rsidR="00BD613C" w:rsidRPr="00BD613C">
        <w:rPr>
          <w:lang w:val="el-GR"/>
        </w:rPr>
        <w:t xml:space="preserve"> </w:t>
      </w:r>
      <w:r w:rsidR="00BD613C">
        <w:rPr>
          <w:lang w:val="el-GR"/>
        </w:rPr>
        <w:t xml:space="preserve">και </w:t>
      </w:r>
      <w:r w:rsidR="00BD613C" w:rsidRPr="00F94C7D">
        <w:rPr>
          <w:i/>
        </w:rPr>
        <w:t>Adalia</w:t>
      </w:r>
      <w:r w:rsidR="00BD613C" w:rsidRPr="00F94C7D">
        <w:rPr>
          <w:i/>
          <w:lang w:val="el-GR"/>
        </w:rPr>
        <w:t xml:space="preserve"> </w:t>
      </w:r>
      <w:r w:rsidR="00BD613C" w:rsidRPr="00F94C7D">
        <w:rPr>
          <w:i/>
        </w:rPr>
        <w:t>bipunctata</w:t>
      </w:r>
      <w:r w:rsidR="00BD613C" w:rsidRPr="00F94C7D">
        <w:rPr>
          <w:i/>
          <w:lang w:val="el-GR"/>
        </w:rPr>
        <w:t xml:space="preserve"> </w:t>
      </w:r>
      <w:r w:rsidR="00BD613C" w:rsidRPr="00F94C7D">
        <w:rPr>
          <w:i/>
        </w:rPr>
        <w:t>L</w:t>
      </w:r>
      <w:r w:rsidR="00BD613C" w:rsidRPr="00BD613C">
        <w:rPr>
          <w:lang w:val="el-GR"/>
        </w:rPr>
        <w:t xml:space="preserve">.. </w:t>
      </w:r>
      <w:r w:rsidR="00BD613C">
        <w:rPr>
          <w:lang w:val="el-GR"/>
        </w:rPr>
        <w:t xml:space="preserve">Η παραλαβή των αιθερίων ελαίων πραγματοποιήθηκε με υδροαπόσταξη, ενώ η ανάλυση για τον προσδιορισμό της </w:t>
      </w:r>
      <w:r w:rsidR="005E621C">
        <w:rPr>
          <w:lang w:val="el-GR"/>
        </w:rPr>
        <w:t>σύστασης τους έγινε με αέρια χρωματογραφία-φασματοσκοπία μαζών (</w:t>
      </w:r>
      <w:r w:rsidR="005E621C">
        <w:t>GC</w:t>
      </w:r>
      <w:r w:rsidR="005E621C" w:rsidRPr="005E621C">
        <w:rPr>
          <w:lang w:val="el-GR"/>
        </w:rPr>
        <w:t>-</w:t>
      </w:r>
      <w:r w:rsidR="005E621C">
        <w:t>MS</w:t>
      </w:r>
      <w:r w:rsidR="005E621C">
        <w:rPr>
          <w:lang w:val="el-GR"/>
        </w:rPr>
        <w:t xml:space="preserve">). Τα έλαια φλισκουνιού ήταν πλούσια σε πουλεγόνη και πιπεριτόνη αντίστοιχα, της μέντας σε μινθόνη και μινθόλη, ο βασιλικός σε λιναλοόλη και μεθυλοκαβικόλη </w:t>
      </w:r>
      <w:r w:rsidR="00BD613C">
        <w:rPr>
          <w:lang w:val="el-GR"/>
        </w:rPr>
        <w:t xml:space="preserve"> </w:t>
      </w:r>
      <w:r w:rsidR="005E621C">
        <w:rPr>
          <w:lang w:val="el-GR"/>
        </w:rPr>
        <w:t>(όλα οξυγονωμένα τερπένια) ενώ του πορτοκαλιού σε λιμονένιο (μη οξυγονωμένο). Ο προσδιορισμός της δράσης των ελαίων έγινε με τη μέθοδο της έκθεσης σε ατμούς εντός κλειστών δοχείων 5</w:t>
      </w:r>
      <w:r w:rsidR="005E621C">
        <w:t>L</w:t>
      </w:r>
      <w:r w:rsidR="005E621C" w:rsidRPr="005E621C">
        <w:rPr>
          <w:lang w:val="el-GR"/>
        </w:rPr>
        <w:t xml:space="preserve"> </w:t>
      </w:r>
      <w:r w:rsidR="005E621C">
        <w:rPr>
          <w:lang w:val="el-GR"/>
        </w:rPr>
        <w:t xml:space="preserve">σε διαφορετικές συγκεντρώσεις. Οι ατμοί των ελαίων αποδείχθηκαν τοξικοί για τις αφίδες με τιμές </w:t>
      </w:r>
      <w:r w:rsidR="005E621C">
        <w:t>LC</w:t>
      </w:r>
      <w:r w:rsidR="005E621C" w:rsidRPr="00F94C7D">
        <w:rPr>
          <w:vertAlign w:val="subscript"/>
          <w:lang w:val="el-GR"/>
        </w:rPr>
        <w:t>50</w:t>
      </w:r>
      <w:r w:rsidR="005E621C" w:rsidRPr="005E621C">
        <w:rPr>
          <w:lang w:val="el-GR"/>
        </w:rPr>
        <w:t xml:space="preserve"> </w:t>
      </w:r>
      <w:r w:rsidR="005E621C">
        <w:rPr>
          <w:lang w:val="el-GR"/>
        </w:rPr>
        <w:t xml:space="preserve">που κυμάνθηκαν από 0.17 </w:t>
      </w:r>
      <w:r w:rsidR="00F55EDB">
        <w:rPr>
          <w:lang w:val="el-GR"/>
        </w:rPr>
        <w:t>έως</w:t>
      </w:r>
      <w:r w:rsidR="005E621C">
        <w:rPr>
          <w:lang w:val="el-GR"/>
        </w:rPr>
        <w:t xml:space="preserve"> 1.92 μ</w:t>
      </w:r>
      <w:r w:rsidR="005E621C">
        <w:t>L</w:t>
      </w:r>
      <w:r w:rsidR="005E621C" w:rsidRPr="005E621C">
        <w:rPr>
          <w:lang w:val="el-GR"/>
        </w:rPr>
        <w:t>/</w:t>
      </w:r>
      <w:r w:rsidR="005E621C">
        <w:t>L</w:t>
      </w:r>
      <w:r w:rsidR="00F94C7D">
        <w:rPr>
          <w:lang w:val="el-GR"/>
        </w:rPr>
        <w:t xml:space="preserve"> αέρα ανάλογα με το είδος του αιθερίου ελαίου και των αφίδων. Τα τοξικότερα έλαια ήταν αυτά που παραλήφθηκαν από το φλισκούνι και τη μέντα ενώ το λιγότερο ήταν του πορτοκαλιού. Τα είδη </w:t>
      </w:r>
      <w:r w:rsidR="00F94C7D" w:rsidRPr="00F94C7D">
        <w:rPr>
          <w:i/>
        </w:rPr>
        <w:t>A</w:t>
      </w:r>
      <w:r w:rsidR="00F94C7D" w:rsidRPr="00F94C7D">
        <w:rPr>
          <w:i/>
          <w:lang w:val="el-GR"/>
        </w:rPr>
        <w:t xml:space="preserve">. </w:t>
      </w:r>
      <w:proofErr w:type="gramStart"/>
      <w:r w:rsidR="00F94C7D" w:rsidRPr="00F94C7D">
        <w:rPr>
          <w:i/>
        </w:rPr>
        <w:t>fabae</w:t>
      </w:r>
      <w:proofErr w:type="gramEnd"/>
      <w:r w:rsidR="00F94C7D" w:rsidRPr="00F94C7D">
        <w:rPr>
          <w:lang w:val="el-GR"/>
        </w:rPr>
        <w:t xml:space="preserve"> </w:t>
      </w:r>
      <w:r w:rsidR="00F94C7D">
        <w:rPr>
          <w:lang w:val="el-GR"/>
        </w:rPr>
        <w:t xml:space="preserve">και </w:t>
      </w:r>
      <w:r w:rsidR="00F94C7D" w:rsidRPr="00F94C7D">
        <w:rPr>
          <w:i/>
        </w:rPr>
        <w:t>M</w:t>
      </w:r>
      <w:r w:rsidR="00F94C7D" w:rsidRPr="00F94C7D">
        <w:rPr>
          <w:i/>
          <w:lang w:val="el-GR"/>
        </w:rPr>
        <w:t xml:space="preserve">. </w:t>
      </w:r>
      <w:r w:rsidR="00F94C7D" w:rsidRPr="00F94C7D">
        <w:rPr>
          <w:i/>
        </w:rPr>
        <w:t>sanborni</w:t>
      </w:r>
      <w:r w:rsidR="00F94C7D" w:rsidRPr="00F94C7D">
        <w:rPr>
          <w:lang w:val="el-GR"/>
        </w:rPr>
        <w:t xml:space="preserve"> </w:t>
      </w:r>
      <w:r w:rsidR="00F94C7D">
        <w:rPr>
          <w:lang w:val="el-GR"/>
        </w:rPr>
        <w:t>παρουσίασαν μεγαλύτερη ευπάθεια σε σχέση με τα άλλα δύο είδη. Όσο αναφορά τα αρπακτικά, παρατηρήθηκε ομοίως τοξική δράση με ισχυρότερη αυτή του ελαίου του φλισκουνιού (πουλεγόνη) και του βασιλικού (από 0.30 έως 0.67 μ</w:t>
      </w:r>
      <w:r w:rsidR="00F94C7D">
        <w:t>L</w:t>
      </w:r>
      <w:r w:rsidR="00F94C7D" w:rsidRPr="005E621C">
        <w:rPr>
          <w:lang w:val="el-GR"/>
        </w:rPr>
        <w:t>/</w:t>
      </w:r>
      <w:r w:rsidR="00F94C7D">
        <w:t>L</w:t>
      </w:r>
      <w:r w:rsidR="00F94C7D">
        <w:rPr>
          <w:lang w:val="el-GR"/>
        </w:rPr>
        <w:t>)</w:t>
      </w:r>
      <w:r w:rsidR="0080489F">
        <w:rPr>
          <w:lang w:val="el-GR"/>
        </w:rPr>
        <w:t xml:space="preserve"> και λιγότερο του πορτοκαλιού. Το σύνολο των αποτελεσμάτων απέδωσε αποτελέσματα για τη επιλογή του ελαίου με βέλτιστα αποτελέσματα (τοξικά στους εχθρούς- λιγότερο τοξικά στα ωφέλιμα), συνδεόμενα με τα κυρίαρχα συστατικά του επιλεγόμενου ελαίου, επιτρέποντας τη μελλοντική εφαρμογή σε πραγματικές συνθήκες (θερμοκήπιο).</w:t>
      </w:r>
    </w:p>
    <w:p w:rsidR="001B03F4" w:rsidRPr="00226793" w:rsidRDefault="001B03F4" w:rsidP="00CE0087">
      <w:pPr>
        <w:jc w:val="both"/>
        <w:rPr>
          <w:lang w:val="el-GR"/>
        </w:rPr>
      </w:pPr>
    </w:p>
    <w:tbl>
      <w:tblPr>
        <w:tblW w:w="8928" w:type="dxa"/>
        <w:tblLook w:val="01E0"/>
      </w:tblPr>
      <w:tblGrid>
        <w:gridCol w:w="516"/>
        <w:gridCol w:w="8412"/>
      </w:tblGrid>
      <w:tr w:rsidR="001B03F4" w:rsidRPr="00C57719">
        <w:tc>
          <w:tcPr>
            <w:tcW w:w="516" w:type="dxa"/>
          </w:tcPr>
          <w:p w:rsidR="001B03F4" w:rsidRPr="000F7830" w:rsidRDefault="001B03F4" w:rsidP="009E2E2F">
            <w:pPr>
              <w:jc w:val="both"/>
              <w:rPr>
                <w:b/>
              </w:rPr>
            </w:pPr>
            <w:r>
              <w:rPr>
                <w:b/>
              </w:rPr>
              <w:t>1</w:t>
            </w:r>
            <w:r>
              <w:rPr>
                <w:b/>
                <w:lang w:val="en-GB"/>
              </w:rPr>
              <w:t>8</w:t>
            </w:r>
            <w:r w:rsidRPr="000F7830">
              <w:rPr>
                <w:b/>
              </w:rPr>
              <w:t>.</w:t>
            </w:r>
          </w:p>
        </w:tc>
        <w:tc>
          <w:tcPr>
            <w:tcW w:w="8412" w:type="dxa"/>
          </w:tcPr>
          <w:p w:rsidR="00B84027" w:rsidRPr="00B84027" w:rsidRDefault="00B84027" w:rsidP="00B84027">
            <w:pPr>
              <w:autoSpaceDE w:val="0"/>
              <w:autoSpaceDN w:val="0"/>
              <w:adjustRightInd w:val="0"/>
              <w:rPr>
                <w:b/>
                <w:lang w:val="en-GB" w:eastAsia="en-US"/>
              </w:rPr>
            </w:pPr>
            <w:r w:rsidRPr="00B84027">
              <w:rPr>
                <w:b/>
                <w:lang w:val="en-GB" w:eastAsia="en-US"/>
              </w:rPr>
              <w:t xml:space="preserve">Classification of Greek </w:t>
            </w:r>
            <w:r w:rsidRPr="00B84027">
              <w:rPr>
                <w:b/>
                <w:i/>
                <w:iCs/>
                <w:lang w:val="en-GB" w:eastAsia="en-US"/>
              </w:rPr>
              <w:t xml:space="preserve">Mentha pulegium </w:t>
            </w:r>
            <w:r w:rsidRPr="00B84027">
              <w:rPr>
                <w:b/>
                <w:lang w:val="en-GB" w:eastAsia="en-US"/>
              </w:rPr>
              <w:t>L. (Pennyroyal) samples, according to geographical location by Fourier Transform Infrared Spectroscopy.</w:t>
            </w:r>
          </w:p>
          <w:p w:rsidR="001B03F4" w:rsidRPr="0070031A" w:rsidRDefault="00B84027" w:rsidP="00B84027">
            <w:pPr>
              <w:autoSpaceDE w:val="0"/>
              <w:autoSpaceDN w:val="0"/>
              <w:adjustRightInd w:val="0"/>
              <w:rPr>
                <w:lang w:val="pt-BR" w:eastAsia="en-US"/>
              </w:rPr>
            </w:pPr>
            <w:r w:rsidRPr="00391ED4">
              <w:rPr>
                <w:iCs/>
                <w:lang w:val="pt-BR" w:eastAsia="en-US"/>
              </w:rPr>
              <w:t>Charalabos D. Kanakis,</w:t>
            </w:r>
            <w:r w:rsidRPr="00391ED4">
              <w:rPr>
                <w:lang w:val="pt-BR" w:eastAsia="en-US"/>
              </w:rPr>
              <w:t xml:space="preserve"> </w:t>
            </w:r>
            <w:r w:rsidRPr="00391ED4">
              <w:rPr>
                <w:iCs/>
                <w:lang w:val="pt-BR" w:eastAsia="en-US"/>
              </w:rPr>
              <w:t>Eleftherios A. Petrakis,</w:t>
            </w:r>
            <w:r w:rsidRPr="00391ED4">
              <w:rPr>
                <w:lang w:val="pt-BR" w:eastAsia="en-US"/>
              </w:rPr>
              <w:t xml:space="preserve"> </w:t>
            </w:r>
            <w:r w:rsidRPr="00A3208E">
              <w:rPr>
                <w:b/>
                <w:iCs/>
                <w:lang w:val="pt-BR" w:eastAsia="en-US"/>
              </w:rPr>
              <w:t>Athanasios C. Kimbaris</w:t>
            </w:r>
            <w:r w:rsidRPr="00391ED4">
              <w:rPr>
                <w:iCs/>
                <w:lang w:val="pt-BR" w:eastAsia="en-US"/>
              </w:rPr>
              <w:t>,</w:t>
            </w:r>
            <w:r w:rsidRPr="00391ED4">
              <w:rPr>
                <w:lang w:val="pt-BR" w:eastAsia="en-US"/>
              </w:rPr>
              <w:t xml:space="preserve"> </w:t>
            </w:r>
            <w:r w:rsidRPr="00391ED4">
              <w:rPr>
                <w:iCs/>
                <w:lang w:val="pt-BR" w:eastAsia="en-US"/>
              </w:rPr>
              <w:t>Christos Pappas,</w:t>
            </w:r>
            <w:r w:rsidRPr="00391ED4">
              <w:rPr>
                <w:lang w:val="pt-BR" w:eastAsia="en-US"/>
              </w:rPr>
              <w:t xml:space="preserve"> </w:t>
            </w:r>
            <w:r w:rsidRPr="00391ED4">
              <w:rPr>
                <w:iCs/>
                <w:lang w:val="pt-BR" w:eastAsia="en-US"/>
              </w:rPr>
              <w:t>Petros A. Tarantilis</w:t>
            </w:r>
            <w:r w:rsidRPr="00391ED4">
              <w:rPr>
                <w:lang w:val="pt-BR" w:eastAsia="en-US"/>
              </w:rPr>
              <w:t xml:space="preserve"> </w:t>
            </w:r>
            <w:r w:rsidRPr="00391ED4">
              <w:rPr>
                <w:iCs/>
                <w:lang w:val="pt-BR" w:eastAsia="en-US"/>
              </w:rPr>
              <w:t>and Moschos G. Polissiou</w:t>
            </w:r>
            <w:r w:rsidRPr="00391ED4">
              <w:rPr>
                <w:lang w:val="pt-BR" w:eastAsia="en-US"/>
              </w:rPr>
              <w:t>.</w:t>
            </w:r>
            <w:r w:rsidR="0070031A" w:rsidRPr="0070031A">
              <w:rPr>
                <w:lang w:eastAsia="en-US"/>
              </w:rPr>
              <w:t xml:space="preserve"> </w:t>
            </w:r>
            <w:r w:rsidRPr="001E14F1">
              <w:rPr>
                <w:lang w:eastAsia="en-US"/>
              </w:rPr>
              <w:t xml:space="preserve">Phytochemical </w:t>
            </w:r>
            <w:r w:rsidRPr="00D552B8">
              <w:rPr>
                <w:lang w:eastAsia="en-US"/>
              </w:rPr>
              <w:t xml:space="preserve">Analysis </w:t>
            </w:r>
            <w:r w:rsidRPr="00B84027">
              <w:rPr>
                <w:rFonts w:eastAsia="Times New Roman"/>
                <w:lang w:eastAsia="el-GR"/>
              </w:rPr>
              <w:t>23</w:t>
            </w:r>
            <w:r w:rsidRPr="00D552B8">
              <w:rPr>
                <w:rFonts w:eastAsia="Times New Roman"/>
                <w:lang w:eastAsia="el-GR"/>
              </w:rPr>
              <w:t>:</w:t>
            </w:r>
            <w:r w:rsidRPr="00B84027">
              <w:rPr>
                <w:rFonts w:eastAsia="Times New Roman"/>
                <w:lang w:eastAsia="el-GR"/>
              </w:rPr>
              <w:t xml:space="preserve"> 34</w:t>
            </w:r>
            <w:r>
              <w:rPr>
                <w:rFonts w:eastAsia="AdvTTe45e47d2+20"/>
                <w:lang w:eastAsia="el-GR"/>
              </w:rPr>
              <w:t>-</w:t>
            </w:r>
            <w:r w:rsidRPr="00B84027">
              <w:rPr>
                <w:rFonts w:eastAsia="Times New Roman"/>
                <w:lang w:eastAsia="el-GR"/>
              </w:rPr>
              <w:t>43</w:t>
            </w:r>
            <w:r w:rsidRPr="00D552B8">
              <w:rPr>
                <w:rFonts w:eastAsia="Times New Roman"/>
                <w:lang w:eastAsia="el-GR"/>
              </w:rPr>
              <w:t xml:space="preserve">, </w:t>
            </w:r>
            <w:r w:rsidRPr="00D552B8">
              <w:rPr>
                <w:lang w:eastAsia="en-US"/>
              </w:rPr>
              <w:t>2011,</w:t>
            </w:r>
            <w:r>
              <w:rPr>
                <w:lang w:eastAsia="en-US"/>
              </w:rPr>
              <w:t xml:space="preserve"> </w:t>
            </w:r>
            <w:r>
              <w:t>(</w:t>
            </w:r>
            <w:r w:rsidRPr="007C4342">
              <w:rPr>
                <w:i/>
                <w:lang w:val="el-GR"/>
              </w:rPr>
              <w:t>Δείκτης</w:t>
            </w:r>
            <w:r w:rsidRPr="007C4342">
              <w:rPr>
                <w:i/>
              </w:rPr>
              <w:t>:</w:t>
            </w:r>
            <w:r w:rsidRPr="007C4342">
              <w:rPr>
                <w:i/>
                <w:lang w:val="en-GB"/>
              </w:rPr>
              <w:t xml:space="preserve"> </w:t>
            </w:r>
            <w:r>
              <w:rPr>
                <w:i/>
                <w:lang w:val="en-GB"/>
              </w:rPr>
              <w:t>1.744</w:t>
            </w:r>
            <w:r w:rsidRPr="007C4342">
              <w:rPr>
                <w:lang w:val="en-GB"/>
              </w:rPr>
              <w:t>)</w:t>
            </w:r>
          </w:p>
        </w:tc>
      </w:tr>
    </w:tbl>
    <w:p w:rsidR="001B03F4" w:rsidRPr="00B84027" w:rsidRDefault="001B03F4" w:rsidP="00CE0087">
      <w:pPr>
        <w:jc w:val="both"/>
        <w:rPr>
          <w:lang w:val="el-GR"/>
        </w:rPr>
      </w:pPr>
    </w:p>
    <w:p w:rsidR="001B03F4" w:rsidRDefault="001B03F4" w:rsidP="001B03F4">
      <w:pPr>
        <w:jc w:val="both"/>
        <w:rPr>
          <w:lang w:val="el-GR"/>
        </w:rPr>
      </w:pPr>
      <w:r>
        <w:rPr>
          <w:lang w:val="el-GR"/>
        </w:rPr>
        <w:t>Στην</w:t>
      </w:r>
      <w:r w:rsidRPr="001B03F4">
        <w:rPr>
          <w:lang w:val="el-GR"/>
        </w:rPr>
        <w:t xml:space="preserve"> </w:t>
      </w:r>
      <w:r>
        <w:rPr>
          <w:lang w:val="el-GR"/>
        </w:rPr>
        <w:t>παρούσα</w:t>
      </w:r>
      <w:r w:rsidRPr="001B03F4">
        <w:rPr>
          <w:lang w:val="el-GR"/>
        </w:rPr>
        <w:t xml:space="preserve"> </w:t>
      </w:r>
      <w:r>
        <w:rPr>
          <w:lang w:val="el-GR"/>
        </w:rPr>
        <w:t>εργασία</w:t>
      </w:r>
      <w:r w:rsidRPr="001B03F4">
        <w:rPr>
          <w:lang w:val="el-GR"/>
        </w:rPr>
        <w:t xml:space="preserve"> </w:t>
      </w:r>
      <w:r>
        <w:rPr>
          <w:lang w:val="el-GR"/>
        </w:rPr>
        <w:t>μελετήθηκε</w:t>
      </w:r>
      <w:r w:rsidRPr="001B03F4">
        <w:rPr>
          <w:lang w:val="el-GR"/>
        </w:rPr>
        <w:t xml:space="preserve"> </w:t>
      </w:r>
      <w:r>
        <w:rPr>
          <w:lang w:val="el-GR"/>
        </w:rPr>
        <w:t>η</w:t>
      </w:r>
      <w:r w:rsidRPr="001B03F4">
        <w:rPr>
          <w:lang w:val="el-GR"/>
        </w:rPr>
        <w:t xml:space="preserve"> </w:t>
      </w:r>
      <w:r>
        <w:rPr>
          <w:lang w:val="el-GR"/>
        </w:rPr>
        <w:t>προνυμφοκτόνος</w:t>
      </w:r>
      <w:r w:rsidRPr="001B03F4">
        <w:rPr>
          <w:lang w:val="el-GR"/>
        </w:rPr>
        <w:t xml:space="preserve"> </w:t>
      </w:r>
      <w:r>
        <w:rPr>
          <w:lang w:val="el-GR"/>
        </w:rPr>
        <w:t>δράση</w:t>
      </w:r>
      <w:r w:rsidRPr="001B03F4">
        <w:rPr>
          <w:lang w:val="el-GR"/>
        </w:rPr>
        <w:t xml:space="preserve"> </w:t>
      </w:r>
      <w:r>
        <w:rPr>
          <w:lang w:val="el-GR"/>
        </w:rPr>
        <w:t>όπως</w:t>
      </w:r>
      <w:r w:rsidRPr="001B03F4">
        <w:rPr>
          <w:lang w:val="el-GR"/>
        </w:rPr>
        <w:t xml:space="preserve"> </w:t>
      </w:r>
      <w:r>
        <w:rPr>
          <w:lang w:val="el-GR"/>
        </w:rPr>
        <w:t>και</w:t>
      </w:r>
      <w:r w:rsidRPr="001B03F4">
        <w:rPr>
          <w:lang w:val="el-GR"/>
        </w:rPr>
        <w:t xml:space="preserve"> </w:t>
      </w:r>
      <w:r>
        <w:rPr>
          <w:lang w:val="el-GR"/>
        </w:rPr>
        <w:t>οι</w:t>
      </w:r>
      <w:r w:rsidRPr="001B03F4">
        <w:rPr>
          <w:lang w:val="el-GR"/>
        </w:rPr>
        <w:t xml:space="preserve"> </w:t>
      </w:r>
      <w:r>
        <w:rPr>
          <w:lang w:val="el-GR"/>
        </w:rPr>
        <w:t>δομικές</w:t>
      </w:r>
      <w:r w:rsidRPr="001B03F4">
        <w:rPr>
          <w:lang w:val="el-GR"/>
        </w:rPr>
        <w:t xml:space="preserve"> </w:t>
      </w:r>
      <w:r w:rsidR="009323A2">
        <w:rPr>
          <w:lang w:val="el-GR"/>
        </w:rPr>
        <w:t>προϋποθέσεις</w:t>
      </w:r>
      <w:r w:rsidRPr="001B03F4">
        <w:rPr>
          <w:lang w:val="el-GR"/>
        </w:rPr>
        <w:t xml:space="preserve"> </w:t>
      </w:r>
      <w:r>
        <w:rPr>
          <w:lang w:val="el-GR"/>
        </w:rPr>
        <w:t>δεκαεπτά</w:t>
      </w:r>
      <w:r w:rsidRPr="001B03F4">
        <w:rPr>
          <w:lang w:val="el-GR"/>
        </w:rPr>
        <w:t xml:space="preserve"> </w:t>
      </w:r>
      <w:r>
        <w:rPr>
          <w:lang w:val="el-GR"/>
        </w:rPr>
        <w:t>μορίων</w:t>
      </w:r>
      <w:r w:rsidRPr="001B03F4">
        <w:rPr>
          <w:lang w:val="el-GR"/>
        </w:rPr>
        <w:t xml:space="preserve"> </w:t>
      </w:r>
      <w:r>
        <w:rPr>
          <w:lang w:val="el-GR"/>
        </w:rPr>
        <w:t>τύπου</w:t>
      </w:r>
      <w:r w:rsidRPr="001B03F4">
        <w:rPr>
          <w:lang w:val="el-GR"/>
        </w:rPr>
        <w:t xml:space="preserve"> </w:t>
      </w:r>
      <w:r w:rsidRPr="00FA601F">
        <w:rPr>
          <w:i/>
        </w:rPr>
        <w:t>p</w:t>
      </w:r>
      <w:r w:rsidRPr="001B03F4">
        <w:rPr>
          <w:i/>
          <w:lang w:val="el-GR"/>
        </w:rPr>
        <w:t>-</w:t>
      </w:r>
      <w:r w:rsidRPr="001B03F4">
        <w:rPr>
          <w:lang w:val="el-GR"/>
        </w:rPr>
        <w:t xml:space="preserve">μινθανίου, </w:t>
      </w:r>
      <w:r>
        <w:rPr>
          <w:lang w:val="el-GR"/>
        </w:rPr>
        <w:t>εναντίων</w:t>
      </w:r>
      <w:r w:rsidRPr="001B03F4">
        <w:rPr>
          <w:lang w:val="el-GR"/>
        </w:rPr>
        <w:t xml:space="preserve"> </w:t>
      </w:r>
      <w:r>
        <w:rPr>
          <w:lang w:val="el-GR"/>
        </w:rPr>
        <w:t>του</w:t>
      </w:r>
      <w:r w:rsidRPr="001B03F4">
        <w:rPr>
          <w:lang w:val="el-GR"/>
        </w:rPr>
        <w:t xml:space="preserve"> </w:t>
      </w:r>
      <w:r>
        <w:rPr>
          <w:lang w:val="el-GR"/>
        </w:rPr>
        <w:t>κουνουπιού</w:t>
      </w:r>
      <w:r w:rsidRPr="001B03F4">
        <w:rPr>
          <w:lang w:val="el-GR"/>
        </w:rPr>
        <w:t xml:space="preserve"> </w:t>
      </w:r>
      <w:r w:rsidRPr="00FA601F">
        <w:rPr>
          <w:i/>
        </w:rPr>
        <w:t>Culex</w:t>
      </w:r>
      <w:r w:rsidRPr="001B03F4">
        <w:rPr>
          <w:i/>
          <w:lang w:val="el-GR"/>
        </w:rPr>
        <w:t xml:space="preserve"> </w:t>
      </w:r>
      <w:r w:rsidRPr="00FA601F">
        <w:rPr>
          <w:i/>
        </w:rPr>
        <w:t>pipien</w:t>
      </w:r>
      <w:r>
        <w:rPr>
          <w:i/>
        </w:rPr>
        <w:t>s</w:t>
      </w:r>
      <w:r w:rsidRPr="001B03F4">
        <w:rPr>
          <w:i/>
          <w:lang w:val="el-GR"/>
        </w:rPr>
        <w:t>.</w:t>
      </w:r>
      <w:r w:rsidRPr="001B03F4">
        <w:rPr>
          <w:lang w:val="el-GR"/>
        </w:rPr>
        <w:t xml:space="preserve"> </w:t>
      </w:r>
      <w:r>
        <w:rPr>
          <w:lang w:val="el-GR"/>
        </w:rPr>
        <w:t>Τα μόρια αυτά ομαδοποιήθηκαν και αξιολογήθηκαν σε δυο κατηγορίες, τα υδρο</w:t>
      </w:r>
      <w:r w:rsidR="009323A2">
        <w:rPr>
          <w:lang w:val="el-GR"/>
        </w:rPr>
        <w:t>-</w:t>
      </w:r>
      <w:r>
        <w:rPr>
          <w:lang w:val="el-GR"/>
        </w:rPr>
        <w:t xml:space="preserve">γονοανθρακικά και τα οξυγονωμένα  </w:t>
      </w:r>
      <w:r w:rsidRPr="00FA601F">
        <w:rPr>
          <w:i/>
        </w:rPr>
        <w:t>p</w:t>
      </w:r>
      <w:r w:rsidRPr="001B03F4">
        <w:rPr>
          <w:i/>
          <w:lang w:val="el-GR"/>
        </w:rPr>
        <w:t>-</w:t>
      </w:r>
      <w:r>
        <w:rPr>
          <w:lang w:val="el-GR"/>
        </w:rPr>
        <w:t>μινθάνια. Οι βιοδοκιμές έδειξαν ότι παράγοντες όπως ο βαθμός ακορεστότητας και η θέση των διπλών δεσμών στο σκελετικό σύστημα είναι σημαντικοί, πιθανών επηρεάζοντας τη στερεοχημεία των μορίων.</w:t>
      </w:r>
      <w:r w:rsidR="009E2E2F">
        <w:rPr>
          <w:lang w:val="el-GR"/>
        </w:rPr>
        <w:t xml:space="preserve"> Από</w:t>
      </w:r>
      <w:r w:rsidR="009E2E2F" w:rsidRPr="009E2E2F">
        <w:rPr>
          <w:lang w:val="el-GR"/>
        </w:rPr>
        <w:t xml:space="preserve"> </w:t>
      </w:r>
      <w:r w:rsidR="009E2E2F">
        <w:rPr>
          <w:lang w:val="el-GR"/>
        </w:rPr>
        <w:t>τα</w:t>
      </w:r>
      <w:r w:rsidR="009E2E2F" w:rsidRPr="009E2E2F">
        <w:rPr>
          <w:lang w:val="el-GR"/>
        </w:rPr>
        <w:t xml:space="preserve"> </w:t>
      </w:r>
      <w:r w:rsidR="009E2E2F">
        <w:rPr>
          <w:lang w:val="el-GR"/>
        </w:rPr>
        <w:t>μόρια</w:t>
      </w:r>
      <w:r w:rsidR="009E2E2F" w:rsidRPr="009E2E2F">
        <w:rPr>
          <w:lang w:val="el-GR"/>
        </w:rPr>
        <w:t xml:space="preserve"> </w:t>
      </w:r>
      <w:r w:rsidR="009E2E2F">
        <w:rPr>
          <w:lang w:val="el-GR"/>
        </w:rPr>
        <w:t>που</w:t>
      </w:r>
      <w:r w:rsidR="009E2E2F" w:rsidRPr="009E2E2F">
        <w:rPr>
          <w:lang w:val="el-GR"/>
        </w:rPr>
        <w:t xml:space="preserve"> </w:t>
      </w:r>
      <w:r w:rsidR="009E2E2F">
        <w:rPr>
          <w:lang w:val="el-GR"/>
        </w:rPr>
        <w:t>ελέγχθηκαν</w:t>
      </w:r>
      <w:r w:rsidR="009E2E2F" w:rsidRPr="009E2E2F">
        <w:rPr>
          <w:lang w:val="el-GR"/>
        </w:rPr>
        <w:t xml:space="preserve"> </w:t>
      </w:r>
      <w:r w:rsidR="009E2E2F">
        <w:rPr>
          <w:lang w:val="el-GR"/>
        </w:rPr>
        <w:t>το</w:t>
      </w:r>
      <w:r w:rsidR="009E2E2F" w:rsidRPr="009E2E2F">
        <w:rPr>
          <w:lang w:val="el-GR"/>
        </w:rPr>
        <w:t xml:space="preserve"> </w:t>
      </w:r>
      <w:r w:rsidR="009E2E2F" w:rsidRPr="00772C0F">
        <w:rPr>
          <w:i/>
          <w:lang w:val="el-GR"/>
        </w:rPr>
        <w:t>γ</w:t>
      </w:r>
      <w:r w:rsidR="009E2E2F" w:rsidRPr="009E2E2F">
        <w:rPr>
          <w:lang w:val="el-GR"/>
        </w:rPr>
        <w:t>-</w:t>
      </w:r>
      <w:r w:rsidR="009E2E2F">
        <w:rPr>
          <w:lang w:val="el-GR"/>
        </w:rPr>
        <w:t>τερπινένιο</w:t>
      </w:r>
      <w:r w:rsidR="009E2E2F" w:rsidRPr="009E2E2F">
        <w:rPr>
          <w:lang w:val="el-GR"/>
        </w:rPr>
        <w:t xml:space="preserve">, </w:t>
      </w:r>
      <w:r w:rsidR="009E2E2F" w:rsidRPr="00EF07A9">
        <w:rPr>
          <w:i/>
        </w:rPr>
        <w:t>p</w:t>
      </w:r>
      <w:r w:rsidR="009E2E2F" w:rsidRPr="009E2E2F">
        <w:rPr>
          <w:lang w:val="el-GR"/>
        </w:rPr>
        <w:t>-</w:t>
      </w:r>
      <w:r w:rsidR="009E2E2F">
        <w:rPr>
          <w:lang w:val="el-GR"/>
        </w:rPr>
        <w:t>κυμένιο</w:t>
      </w:r>
      <w:r w:rsidR="009E2E2F" w:rsidRPr="009E2E2F">
        <w:rPr>
          <w:lang w:val="el-GR"/>
        </w:rPr>
        <w:t xml:space="preserve">, </w:t>
      </w:r>
      <w:r w:rsidR="009E2E2F">
        <w:rPr>
          <w:lang w:val="el-GR"/>
        </w:rPr>
        <w:t>τερπινολένιο</w:t>
      </w:r>
      <w:r w:rsidR="009E2E2F" w:rsidRPr="009E2E2F">
        <w:rPr>
          <w:lang w:val="el-GR"/>
        </w:rPr>
        <w:t xml:space="preserve">, </w:t>
      </w:r>
      <w:r w:rsidR="009E2E2F">
        <w:rPr>
          <w:lang w:val="el-GR"/>
        </w:rPr>
        <w:t>θυμόλη</w:t>
      </w:r>
      <w:r w:rsidR="009E2E2F" w:rsidRPr="009E2E2F">
        <w:rPr>
          <w:lang w:val="el-GR"/>
        </w:rPr>
        <w:t xml:space="preserve">, </w:t>
      </w:r>
      <w:r w:rsidR="009E2E2F">
        <w:rPr>
          <w:lang w:val="el-GR"/>
        </w:rPr>
        <w:t>θυμοκινόνη</w:t>
      </w:r>
      <w:r w:rsidR="009E2E2F" w:rsidRPr="009E2E2F">
        <w:rPr>
          <w:lang w:val="el-GR"/>
        </w:rPr>
        <w:t xml:space="preserve"> </w:t>
      </w:r>
      <w:r w:rsidR="009E2E2F">
        <w:rPr>
          <w:lang w:val="el-GR"/>
        </w:rPr>
        <w:t>και</w:t>
      </w:r>
      <w:r w:rsidR="009E2E2F" w:rsidRPr="009E2E2F">
        <w:rPr>
          <w:lang w:val="el-GR"/>
        </w:rPr>
        <w:t xml:space="preserve"> </w:t>
      </w:r>
      <w:r w:rsidR="009E2E2F" w:rsidRPr="00EF07A9">
        <w:rPr>
          <w:i/>
        </w:rPr>
        <w:t>R</w:t>
      </w:r>
      <w:r w:rsidR="009E2E2F" w:rsidRPr="009E2E2F">
        <w:rPr>
          <w:lang w:val="el-GR"/>
        </w:rPr>
        <w:t>-(+)-</w:t>
      </w:r>
      <w:r w:rsidR="009E2E2F">
        <w:rPr>
          <w:lang w:val="el-GR"/>
        </w:rPr>
        <w:t>πουλεγόνη παρουσίασαν τοξικότητα με τιμές</w:t>
      </w:r>
      <w:r w:rsidR="009E2E2F" w:rsidRPr="009E2E2F">
        <w:rPr>
          <w:lang w:val="el-GR"/>
        </w:rPr>
        <w:t xml:space="preserve"> </w:t>
      </w:r>
      <w:r w:rsidR="009E2E2F">
        <w:t>LC</w:t>
      </w:r>
      <w:r w:rsidR="009E2E2F" w:rsidRPr="009E2E2F">
        <w:rPr>
          <w:vertAlign w:val="subscript"/>
          <w:lang w:val="el-GR"/>
        </w:rPr>
        <w:t>50</w:t>
      </w:r>
      <w:r w:rsidR="009E2E2F" w:rsidRPr="009E2E2F">
        <w:rPr>
          <w:lang w:val="el-GR"/>
        </w:rPr>
        <w:t xml:space="preserve"> </w:t>
      </w:r>
      <w:r w:rsidR="009E2E2F">
        <w:rPr>
          <w:lang w:val="el-GR"/>
        </w:rPr>
        <w:t>να κυμμαίνονται απο</w:t>
      </w:r>
      <w:r w:rsidR="009E2E2F" w:rsidRPr="009E2E2F">
        <w:rPr>
          <w:lang w:val="el-GR"/>
        </w:rPr>
        <w:t xml:space="preserve">10 </w:t>
      </w:r>
      <w:r w:rsidR="009E2E2F">
        <w:rPr>
          <w:lang w:val="el-GR"/>
        </w:rPr>
        <w:t>έως</w:t>
      </w:r>
      <w:r w:rsidR="009E2E2F" w:rsidRPr="009E2E2F">
        <w:rPr>
          <w:lang w:val="el-GR"/>
        </w:rPr>
        <w:t xml:space="preserve"> 30 </w:t>
      </w:r>
      <w:r w:rsidR="009E2E2F">
        <w:t>mgl</w:t>
      </w:r>
      <w:r w:rsidR="009E2E2F" w:rsidRPr="009E2E2F">
        <w:rPr>
          <w:vertAlign w:val="superscript"/>
          <w:lang w:val="el-GR"/>
        </w:rPr>
        <w:t>-1</w:t>
      </w:r>
      <w:r w:rsidR="009E2E2F" w:rsidRPr="009E2E2F">
        <w:rPr>
          <w:lang w:val="el-GR"/>
        </w:rPr>
        <w:t>.</w:t>
      </w:r>
      <w:r w:rsidR="009E2E2F">
        <w:rPr>
          <w:lang w:val="el-GR"/>
        </w:rPr>
        <w:t xml:space="preserve"> Τέλος, η συγκριτική μελέτη μεταξύ των οξυγονωμένων και των δομικά ανάλογων υδρογονανθράκων έδειξε για πρώτη φορά την κυριαρχία των μη οξυγονωμένων τερπενίων ως προνυμφοκτόνα.</w:t>
      </w:r>
    </w:p>
    <w:p w:rsidR="00B84027" w:rsidRDefault="00B84027" w:rsidP="001B03F4">
      <w:pPr>
        <w:jc w:val="both"/>
        <w:rPr>
          <w:lang w:val="el-GR"/>
        </w:rPr>
      </w:pPr>
    </w:p>
    <w:tbl>
      <w:tblPr>
        <w:tblW w:w="8928" w:type="dxa"/>
        <w:tblLook w:val="01E0"/>
      </w:tblPr>
      <w:tblGrid>
        <w:gridCol w:w="516"/>
        <w:gridCol w:w="8412"/>
      </w:tblGrid>
      <w:tr w:rsidR="00B84027" w:rsidRPr="00B84027">
        <w:tc>
          <w:tcPr>
            <w:tcW w:w="516" w:type="dxa"/>
          </w:tcPr>
          <w:p w:rsidR="00B84027" w:rsidRPr="000F7830" w:rsidRDefault="00B84027" w:rsidP="00B84027">
            <w:pPr>
              <w:jc w:val="both"/>
              <w:rPr>
                <w:b/>
              </w:rPr>
            </w:pPr>
            <w:r>
              <w:rPr>
                <w:b/>
              </w:rPr>
              <w:t>1</w:t>
            </w:r>
            <w:r>
              <w:rPr>
                <w:b/>
                <w:lang w:val="el-GR"/>
              </w:rPr>
              <w:t>9</w:t>
            </w:r>
            <w:r w:rsidRPr="000F7830">
              <w:rPr>
                <w:b/>
              </w:rPr>
              <w:t>.</w:t>
            </w:r>
          </w:p>
        </w:tc>
        <w:tc>
          <w:tcPr>
            <w:tcW w:w="8412" w:type="dxa"/>
          </w:tcPr>
          <w:p w:rsidR="0070031A" w:rsidRPr="0070031A" w:rsidRDefault="0070031A" w:rsidP="0070031A">
            <w:pPr>
              <w:autoSpaceDE w:val="0"/>
              <w:autoSpaceDN w:val="0"/>
              <w:adjustRightInd w:val="0"/>
              <w:rPr>
                <w:b/>
                <w:lang w:val="en-GB" w:eastAsia="en-US"/>
              </w:rPr>
            </w:pPr>
            <w:r w:rsidRPr="0070031A">
              <w:rPr>
                <w:b/>
                <w:lang w:val="en-GB" w:eastAsia="en-US"/>
              </w:rPr>
              <w:t>Antibacterial activities of essential oils from eight Greek aromatic plants against clinical isolates of Staphylococcus aureus.</w:t>
            </w:r>
          </w:p>
          <w:p w:rsidR="0070031A" w:rsidRPr="0070031A" w:rsidRDefault="0070031A" w:rsidP="0070031A">
            <w:pPr>
              <w:autoSpaceDE w:val="0"/>
              <w:autoSpaceDN w:val="0"/>
              <w:adjustRightInd w:val="0"/>
              <w:rPr>
                <w:lang w:val="pt-BR" w:eastAsia="en-US"/>
              </w:rPr>
            </w:pPr>
            <w:r w:rsidRPr="00A320EB">
              <w:rPr>
                <w:lang w:val="pt-BR" w:eastAsia="en-US"/>
              </w:rPr>
              <w:t xml:space="preserve">A. Alexopoulos, </w:t>
            </w:r>
            <w:r w:rsidRPr="00A3208E">
              <w:rPr>
                <w:b/>
                <w:lang w:val="pt-BR" w:eastAsia="en-US"/>
              </w:rPr>
              <w:t>A. C. Kimbaris</w:t>
            </w:r>
            <w:r w:rsidRPr="00A320EB">
              <w:rPr>
                <w:lang w:val="pt-BR" w:eastAsia="en-US"/>
              </w:rPr>
              <w:t>, S. Plessas, I. Mantzourani, I. Theodoridou, E.Stavropoulou, M. G.</w:t>
            </w:r>
            <w:r>
              <w:rPr>
                <w:lang w:val="pt-BR" w:eastAsia="en-US"/>
              </w:rPr>
              <w:t xml:space="preserve"> Polissiou, E. Bezirtzoglou.</w:t>
            </w:r>
            <w:r w:rsidRPr="0070031A">
              <w:rPr>
                <w:lang w:eastAsia="en-US"/>
              </w:rPr>
              <w:t xml:space="preserve"> </w:t>
            </w:r>
            <w:r w:rsidRPr="001E14F1">
              <w:rPr>
                <w:lang w:eastAsia="en-US"/>
              </w:rPr>
              <w:t xml:space="preserve">Anaerobe, </w:t>
            </w:r>
            <w:r>
              <w:t>17: 395-402, 2011</w:t>
            </w:r>
            <w:r>
              <w:rPr>
                <w:lang w:eastAsia="en-US"/>
              </w:rPr>
              <w:t xml:space="preserve">, </w:t>
            </w:r>
            <w:r>
              <w:t>(</w:t>
            </w:r>
            <w:r w:rsidRPr="007C4342">
              <w:rPr>
                <w:i/>
                <w:lang w:val="el-GR"/>
              </w:rPr>
              <w:t>Δείκτης</w:t>
            </w:r>
            <w:r w:rsidRPr="007C4342">
              <w:rPr>
                <w:i/>
              </w:rPr>
              <w:t>:</w:t>
            </w:r>
            <w:r w:rsidRPr="007C4342">
              <w:rPr>
                <w:i/>
                <w:lang w:val="en-GB"/>
              </w:rPr>
              <w:t xml:space="preserve"> </w:t>
            </w:r>
            <w:r>
              <w:rPr>
                <w:i/>
                <w:lang w:val="en-GB"/>
              </w:rPr>
              <w:t>1.633</w:t>
            </w:r>
            <w:r w:rsidRPr="007C4342">
              <w:rPr>
                <w:lang w:val="en-GB"/>
              </w:rPr>
              <w:t>)</w:t>
            </w:r>
          </w:p>
          <w:p w:rsidR="0070031A" w:rsidRPr="00B84027" w:rsidRDefault="0070031A" w:rsidP="00484818">
            <w:pPr>
              <w:autoSpaceDE w:val="0"/>
              <w:autoSpaceDN w:val="0"/>
              <w:adjustRightInd w:val="0"/>
              <w:rPr>
                <w:lang w:val="el-GR" w:eastAsia="en-US"/>
              </w:rPr>
            </w:pPr>
          </w:p>
        </w:tc>
      </w:tr>
    </w:tbl>
    <w:p w:rsidR="00B84027" w:rsidRPr="001870EC" w:rsidRDefault="001870EC" w:rsidP="00B84027">
      <w:pPr>
        <w:jc w:val="both"/>
        <w:rPr>
          <w:lang w:val="el-GR"/>
        </w:rPr>
      </w:pPr>
      <w:r>
        <w:rPr>
          <w:lang w:val="el-GR"/>
        </w:rPr>
        <w:lastRenderedPageBreak/>
        <w:t xml:space="preserve">Τα αρωματικά φυτά και τα αιθέρια έλαια που απομονώνονται απο αυτά </w:t>
      </w:r>
      <w:r w:rsidR="003B1B0C">
        <w:rPr>
          <w:lang w:val="el-GR"/>
        </w:rPr>
        <w:t>βρίσκουν συνεχώς όλο και μεγαλύτερη εφαρμογή τόσο στην συντήρηση τροφίμων όσο και στην καταπολέμηση παθογόνων μικροοργανισμών. Αν και τα αποτελέσματα της χρήσης αυτών εναντ</w:t>
      </w:r>
      <w:r w:rsidR="00F34409">
        <w:rPr>
          <w:lang w:val="el-GR"/>
        </w:rPr>
        <w:t>ίω</w:t>
      </w:r>
      <w:r w:rsidR="003B1B0C">
        <w:rPr>
          <w:lang w:val="el-GR"/>
        </w:rPr>
        <w:t>ν στελεχών του μικροοργανισμο</w:t>
      </w:r>
      <w:r w:rsidR="00F34409">
        <w:rPr>
          <w:lang w:val="el-GR"/>
        </w:rPr>
        <w:t>ύ</w:t>
      </w:r>
      <w:r w:rsidR="00F34409" w:rsidRPr="00F34409">
        <w:rPr>
          <w:lang w:val="el-GR"/>
        </w:rPr>
        <w:t xml:space="preserve"> </w:t>
      </w:r>
      <w:r w:rsidR="00F34409" w:rsidRPr="00F34409">
        <w:rPr>
          <w:i/>
          <w:lang w:val="en-GB" w:eastAsia="en-US"/>
        </w:rPr>
        <w:t>Staphylococcus</w:t>
      </w:r>
      <w:r w:rsidR="00F34409" w:rsidRPr="00F34409">
        <w:rPr>
          <w:i/>
          <w:lang w:val="el-GR" w:eastAsia="en-US"/>
        </w:rPr>
        <w:t xml:space="preserve"> </w:t>
      </w:r>
      <w:r w:rsidR="00F34409" w:rsidRPr="00F34409">
        <w:rPr>
          <w:i/>
          <w:lang w:val="en-GB" w:eastAsia="en-US"/>
        </w:rPr>
        <w:t>aureus</w:t>
      </w:r>
      <w:r w:rsidR="00F34409">
        <w:rPr>
          <w:i/>
          <w:lang w:val="el-GR" w:eastAsia="en-US"/>
        </w:rPr>
        <w:t>,</w:t>
      </w:r>
      <w:r w:rsidR="00F34409" w:rsidRPr="00F34409">
        <w:rPr>
          <w:lang w:val="el-GR"/>
        </w:rPr>
        <w:t xml:space="preserve"> </w:t>
      </w:r>
      <w:r w:rsidR="003B1B0C">
        <w:rPr>
          <w:lang w:val="el-GR"/>
        </w:rPr>
        <w:t>τόσο περιβαλλοντικά όσο</w:t>
      </w:r>
      <w:r w:rsidR="00F34409">
        <w:rPr>
          <w:lang w:val="el-GR"/>
        </w:rPr>
        <w:t xml:space="preserve"> και απο</w:t>
      </w:r>
      <w:r w:rsidR="003B1B0C">
        <w:rPr>
          <w:lang w:val="el-GR"/>
        </w:rPr>
        <w:t xml:space="preserve"> τρόφιμα απομονομένων</w:t>
      </w:r>
      <w:r w:rsidR="00F34409">
        <w:rPr>
          <w:lang w:val="el-GR"/>
        </w:rPr>
        <w:t xml:space="preserve">, είναι γνωστά υπάρχουν ελάχιστες πληροφορίες όσο αναφορά τη δράση αιθερίων ελαίων εναντίων στελεχών του </w:t>
      </w:r>
      <w:r w:rsidR="00F34409" w:rsidRPr="00F34409">
        <w:rPr>
          <w:i/>
          <w:lang w:val="en-GB" w:eastAsia="en-US"/>
        </w:rPr>
        <w:t>S</w:t>
      </w:r>
      <w:r w:rsidR="00F34409" w:rsidRPr="00F34409">
        <w:rPr>
          <w:i/>
          <w:lang w:val="el-GR" w:eastAsia="en-US"/>
        </w:rPr>
        <w:t xml:space="preserve">. </w:t>
      </w:r>
      <w:proofErr w:type="gramStart"/>
      <w:r w:rsidR="00F34409" w:rsidRPr="00F34409">
        <w:rPr>
          <w:i/>
          <w:lang w:val="en-GB" w:eastAsia="en-US"/>
        </w:rPr>
        <w:t>aureus</w:t>
      </w:r>
      <w:proofErr w:type="gramEnd"/>
      <w:r w:rsidR="00F34409">
        <w:rPr>
          <w:lang w:val="el-GR"/>
        </w:rPr>
        <w:t xml:space="preserve"> κλινικά απομονομένων, τα οποία παρουσιάζουν εξαιρετική αντοχή σε συνθετικά αντιβιοτικά. Στην παρούσα εργασία μελετήθηκαν οκτώ αιθέρια έλαια απο αντίστοιχα οκτώ αρωματικά φυτά, γνωστά στον χώρο της Ελλάδας, ως προς τη δράση τους ενάντια σε 24 κλινικά στελέχη του μικροοργανισμού</w:t>
      </w:r>
      <w:r w:rsidR="00F34409" w:rsidRPr="00F34409">
        <w:rPr>
          <w:i/>
          <w:lang w:val="el-GR" w:eastAsia="en-US"/>
        </w:rPr>
        <w:t xml:space="preserve"> </w:t>
      </w:r>
      <w:r w:rsidR="00F34409" w:rsidRPr="00F34409">
        <w:rPr>
          <w:i/>
          <w:lang w:val="en-GB" w:eastAsia="en-US"/>
        </w:rPr>
        <w:t>S</w:t>
      </w:r>
      <w:r w:rsidR="00F34409" w:rsidRPr="00F34409">
        <w:rPr>
          <w:i/>
          <w:lang w:val="el-GR" w:eastAsia="en-US"/>
        </w:rPr>
        <w:t xml:space="preserve">. </w:t>
      </w:r>
      <w:proofErr w:type="gramStart"/>
      <w:r w:rsidR="00F34409" w:rsidRPr="00F34409">
        <w:rPr>
          <w:i/>
          <w:lang w:val="en-GB" w:eastAsia="en-US"/>
        </w:rPr>
        <w:t>aureus</w:t>
      </w:r>
      <w:proofErr w:type="gramEnd"/>
      <w:r w:rsidR="00F34409">
        <w:rPr>
          <w:lang w:val="el-GR"/>
        </w:rPr>
        <w:t>. Τα αιθέρια έλαια απομονώθηκαν με την τεχνική της υδροαπόσταξης ενώ η ποιοτική και ποσοτική σύσταση τους ελέγχθηκε με την τεχνική της αέριας χρωματογραφίας. Η μελέτη αφορούσε στο συσχετισμό της ποιοτικής σύστασης των αιθερίων ελαίων με τη</w:t>
      </w:r>
      <w:r w:rsidR="0045319E">
        <w:rPr>
          <w:lang w:val="el-GR"/>
        </w:rPr>
        <w:t>ν αντιμικροβιακή</w:t>
      </w:r>
      <w:r w:rsidR="00F34409">
        <w:rPr>
          <w:lang w:val="el-GR"/>
        </w:rPr>
        <w:t xml:space="preserve"> δράση τους</w:t>
      </w:r>
      <w:r w:rsidR="0045319E">
        <w:rPr>
          <w:lang w:val="el-GR"/>
        </w:rPr>
        <w:t xml:space="preserve">. Τα αποτελέσματα έδειξαν ότι αν και τα αιθέρια έλαια της ρίγανης και του δικτάμου ήταν ενεργά όταν μελετήθηκαν με τη μέθοδο των δισκίων, </w:t>
      </w:r>
      <w:r w:rsidR="00F34409">
        <w:rPr>
          <w:lang w:val="el-GR"/>
        </w:rPr>
        <w:t xml:space="preserve"> </w:t>
      </w:r>
      <w:r w:rsidR="0045319E">
        <w:rPr>
          <w:lang w:val="el-GR"/>
        </w:rPr>
        <w:t xml:space="preserve">παρουσίασαν μειωμένη δράση σύμφωνα με τους δείκτες </w:t>
      </w:r>
      <w:r w:rsidR="0045319E">
        <w:t>MIC</w:t>
      </w:r>
      <w:r w:rsidR="0045319E" w:rsidRPr="0045319E">
        <w:rPr>
          <w:lang w:val="el-GR"/>
        </w:rPr>
        <w:t xml:space="preserve"> (</w:t>
      </w:r>
      <w:r w:rsidR="0045319E">
        <w:rPr>
          <w:lang w:val="el-GR"/>
        </w:rPr>
        <w:t xml:space="preserve">&gt; 256 </w:t>
      </w:r>
      <w:r w:rsidR="0045319E">
        <w:t>mg</w:t>
      </w:r>
      <w:r w:rsidR="0045319E" w:rsidRPr="0045319E">
        <w:rPr>
          <w:lang w:val="el-GR"/>
        </w:rPr>
        <w:t>/</w:t>
      </w:r>
      <w:r w:rsidR="0045319E">
        <w:t>L</w:t>
      </w:r>
      <w:r w:rsidR="0045319E" w:rsidRPr="0045319E">
        <w:rPr>
          <w:lang w:val="el-GR"/>
        </w:rPr>
        <w:t xml:space="preserve">). </w:t>
      </w:r>
      <w:r w:rsidR="0045319E">
        <w:rPr>
          <w:lang w:val="el-GR"/>
        </w:rPr>
        <w:t xml:space="preserve">Σε αντίθεση, τα αποτελέσματα έδειξαν ότι το πρότυπο στέλεχος </w:t>
      </w:r>
      <w:r w:rsidR="0045319E">
        <w:t>NCTC</w:t>
      </w:r>
      <w:r w:rsidR="0045319E" w:rsidRPr="0045319E">
        <w:rPr>
          <w:lang w:val="el-GR"/>
        </w:rPr>
        <w:t xml:space="preserve"> 6571 </w:t>
      </w:r>
      <w:r w:rsidR="0045319E">
        <w:rPr>
          <w:lang w:val="el-GR"/>
        </w:rPr>
        <w:t>παρουσίασε μεγάλη ευαισθησία σε όλα τα τα έλαια προς δοκιμή</w:t>
      </w:r>
      <w:r w:rsidR="00300FD6">
        <w:rPr>
          <w:lang w:val="el-GR"/>
        </w:rPr>
        <w:t xml:space="preserve"> </w:t>
      </w:r>
      <w:r w:rsidR="0045319E">
        <w:rPr>
          <w:lang w:val="el-GR"/>
        </w:rPr>
        <w:t xml:space="preserve">με τιμές </w:t>
      </w:r>
      <w:r w:rsidR="0045319E">
        <w:t>MIC</w:t>
      </w:r>
      <w:r w:rsidR="0045319E" w:rsidRPr="0045319E">
        <w:rPr>
          <w:lang w:val="el-GR"/>
        </w:rPr>
        <w:t xml:space="preserve"> (</w:t>
      </w:r>
      <w:r w:rsidR="0045319E">
        <w:rPr>
          <w:lang w:val="el-GR"/>
        </w:rPr>
        <w:t xml:space="preserve">0,25 – 32.0 </w:t>
      </w:r>
      <w:r w:rsidR="0045319E">
        <w:t>mg</w:t>
      </w:r>
      <w:r w:rsidR="0045319E" w:rsidRPr="0045319E">
        <w:rPr>
          <w:lang w:val="el-GR"/>
        </w:rPr>
        <w:t>/</w:t>
      </w:r>
      <w:r w:rsidR="0045319E">
        <w:t>L</w:t>
      </w:r>
      <w:r w:rsidR="0045319E">
        <w:rPr>
          <w:lang w:val="el-GR"/>
        </w:rPr>
        <w:t>)</w:t>
      </w:r>
      <w:r w:rsidR="00300FD6">
        <w:rPr>
          <w:lang w:val="el-GR"/>
        </w:rPr>
        <w:t xml:space="preserve"> εκτός αυτού του βασιλικού. Συμπερασματικά δεν υπάρχουν αποδείξεις για την ισχυρή αντιμικροβιακή δράση των ελεγχόμενων ελάιων ενάντια κλινικά απομονομέμωμ στελεχών, γνώση που οδηγεί στην μελέτη πιθανου συνεργισμού αυτών με συνθετικά αντιβιοτικά</w:t>
      </w:r>
      <w:r w:rsidR="003B1B0C">
        <w:rPr>
          <w:lang w:val="el-GR"/>
        </w:rPr>
        <w:t xml:space="preserve">  </w:t>
      </w:r>
      <w:r>
        <w:rPr>
          <w:lang w:val="el-GR"/>
        </w:rPr>
        <w:t xml:space="preserve"> </w:t>
      </w:r>
    </w:p>
    <w:p w:rsidR="0070031A" w:rsidRDefault="0070031A" w:rsidP="00B84027">
      <w:pPr>
        <w:jc w:val="both"/>
        <w:rPr>
          <w:b/>
          <w:lang w:val="el-GR"/>
        </w:rPr>
      </w:pPr>
    </w:p>
    <w:tbl>
      <w:tblPr>
        <w:tblW w:w="8928" w:type="dxa"/>
        <w:tblLook w:val="01E0"/>
      </w:tblPr>
      <w:tblGrid>
        <w:gridCol w:w="516"/>
        <w:gridCol w:w="8412"/>
      </w:tblGrid>
      <w:tr w:rsidR="0070031A" w:rsidRPr="0070031A">
        <w:tc>
          <w:tcPr>
            <w:tcW w:w="516" w:type="dxa"/>
          </w:tcPr>
          <w:p w:rsidR="0070031A" w:rsidRPr="003B1B0C" w:rsidRDefault="0070031A" w:rsidP="00484818">
            <w:pPr>
              <w:jc w:val="both"/>
              <w:rPr>
                <w:b/>
                <w:lang w:val="el-GR"/>
              </w:rPr>
            </w:pPr>
            <w:r>
              <w:rPr>
                <w:b/>
                <w:lang w:val="el-GR"/>
              </w:rPr>
              <w:t>20</w:t>
            </w:r>
            <w:r w:rsidRPr="003B1B0C">
              <w:rPr>
                <w:b/>
                <w:lang w:val="el-GR"/>
              </w:rPr>
              <w:t>.</w:t>
            </w:r>
          </w:p>
        </w:tc>
        <w:tc>
          <w:tcPr>
            <w:tcW w:w="8412" w:type="dxa"/>
          </w:tcPr>
          <w:p w:rsidR="0070031A" w:rsidRPr="00226793" w:rsidRDefault="0070031A" w:rsidP="0070031A">
            <w:pPr>
              <w:jc w:val="both"/>
              <w:rPr>
                <w:rFonts w:eastAsia="Times New Roman"/>
                <w:b/>
                <w:lang w:eastAsia="el-GR"/>
              </w:rPr>
            </w:pPr>
            <w:r w:rsidRPr="0070031A">
              <w:rPr>
                <w:rFonts w:eastAsia="Times New Roman"/>
                <w:b/>
                <w:lang w:eastAsia="el-GR"/>
              </w:rPr>
              <w:t>Synthesis</w:t>
            </w:r>
            <w:r w:rsidRPr="00226793">
              <w:rPr>
                <w:rFonts w:eastAsia="Times New Roman"/>
                <w:b/>
                <w:lang w:eastAsia="el-GR"/>
              </w:rPr>
              <w:t xml:space="preserve"> </w:t>
            </w:r>
            <w:r w:rsidRPr="0070031A">
              <w:rPr>
                <w:rFonts w:eastAsia="Times New Roman"/>
                <w:b/>
                <w:lang w:eastAsia="el-GR"/>
              </w:rPr>
              <w:t>of</w:t>
            </w:r>
            <w:r w:rsidRPr="00226793">
              <w:rPr>
                <w:rFonts w:eastAsia="Times New Roman"/>
                <w:b/>
                <w:lang w:eastAsia="el-GR"/>
              </w:rPr>
              <w:t xml:space="preserve"> </w:t>
            </w:r>
            <w:r w:rsidRPr="0070031A">
              <w:rPr>
                <w:rFonts w:eastAsia="Times New Roman"/>
                <w:b/>
                <w:lang w:eastAsia="el-GR"/>
              </w:rPr>
              <w:t>a</w:t>
            </w:r>
            <w:r w:rsidRPr="00226793">
              <w:rPr>
                <w:rFonts w:eastAsia="Times New Roman"/>
                <w:b/>
                <w:lang w:eastAsia="el-GR"/>
              </w:rPr>
              <w:t xml:space="preserve"> </w:t>
            </w:r>
            <w:r w:rsidRPr="0070031A">
              <w:rPr>
                <w:rFonts w:eastAsia="Times New Roman"/>
                <w:b/>
                <w:lang w:eastAsia="el-GR"/>
              </w:rPr>
              <w:t>novel</w:t>
            </w:r>
            <w:r w:rsidRPr="00226793">
              <w:rPr>
                <w:rFonts w:eastAsia="Times New Roman"/>
                <w:b/>
                <w:lang w:eastAsia="el-GR"/>
              </w:rPr>
              <w:t xml:space="preserve"> </w:t>
            </w:r>
            <w:proofErr w:type="gramStart"/>
            <w:r w:rsidRPr="0070031A">
              <w:rPr>
                <w:rFonts w:eastAsia="Times New Roman"/>
                <w:b/>
                <w:lang w:eastAsia="el-GR"/>
              </w:rPr>
              <w:t>pyrrolo</w:t>
            </w:r>
            <w:r w:rsidRPr="00226793">
              <w:rPr>
                <w:rFonts w:eastAsia="Times New Roman"/>
                <w:b/>
                <w:lang w:eastAsia="el-GR"/>
              </w:rPr>
              <w:t>[</w:t>
            </w:r>
            <w:proofErr w:type="gramEnd"/>
            <w:r w:rsidRPr="00226793">
              <w:rPr>
                <w:rFonts w:eastAsia="Times New Roman"/>
                <w:b/>
                <w:lang w:eastAsia="el-GR"/>
              </w:rPr>
              <w:t>1,2-</w:t>
            </w:r>
            <w:r w:rsidRPr="0070031A">
              <w:rPr>
                <w:rFonts w:eastAsia="Times New Roman"/>
                <w:b/>
                <w:lang w:eastAsia="el-GR"/>
              </w:rPr>
              <w:t>c</w:t>
            </w:r>
            <w:r w:rsidRPr="00226793">
              <w:rPr>
                <w:rFonts w:eastAsia="Times New Roman"/>
                <w:b/>
                <w:lang w:eastAsia="el-GR"/>
              </w:rPr>
              <w:t>][1.3]</w:t>
            </w:r>
            <w:r w:rsidRPr="0070031A">
              <w:rPr>
                <w:rFonts w:eastAsia="Times New Roman"/>
                <w:b/>
                <w:lang w:eastAsia="el-GR"/>
              </w:rPr>
              <w:t>benzodiazepine</w:t>
            </w:r>
            <w:r w:rsidRPr="00226793">
              <w:rPr>
                <w:rFonts w:eastAsia="Times New Roman"/>
                <w:b/>
                <w:lang w:eastAsia="el-GR"/>
              </w:rPr>
              <w:t xml:space="preserve"> </w:t>
            </w:r>
            <w:r w:rsidRPr="0070031A">
              <w:rPr>
                <w:rFonts w:eastAsia="Times New Roman"/>
                <w:b/>
                <w:lang w:eastAsia="el-GR"/>
              </w:rPr>
              <w:t>analogue</w:t>
            </w:r>
            <w:r w:rsidRPr="00226793">
              <w:rPr>
                <w:rFonts w:eastAsia="Times New Roman"/>
                <w:b/>
                <w:lang w:eastAsia="el-GR"/>
              </w:rPr>
              <w:t xml:space="preserve"> </w:t>
            </w:r>
            <w:r w:rsidRPr="0070031A">
              <w:rPr>
                <w:rFonts w:eastAsia="Times New Roman"/>
                <w:b/>
                <w:lang w:eastAsia="el-GR"/>
              </w:rPr>
              <w:t>of</w:t>
            </w:r>
            <w:r w:rsidRPr="00226793">
              <w:rPr>
                <w:rFonts w:eastAsia="Times New Roman"/>
                <w:b/>
                <w:lang w:eastAsia="el-GR"/>
              </w:rPr>
              <w:t xml:space="preserve"> </w:t>
            </w:r>
            <w:r w:rsidRPr="0070031A">
              <w:rPr>
                <w:rFonts w:eastAsia="Times New Roman"/>
                <w:b/>
                <w:lang w:eastAsia="el-GR"/>
              </w:rPr>
              <w:t>VPA</w:t>
            </w:r>
            <w:r w:rsidRPr="00226793">
              <w:rPr>
                <w:rFonts w:eastAsia="Times New Roman"/>
                <w:b/>
                <w:lang w:eastAsia="el-GR"/>
              </w:rPr>
              <w:t>-985.</w:t>
            </w:r>
          </w:p>
          <w:p w:rsidR="0070031A" w:rsidRPr="0070031A" w:rsidRDefault="0070031A" w:rsidP="0070031A">
            <w:pPr>
              <w:jc w:val="both"/>
              <w:rPr>
                <w:rFonts w:eastAsia="Times New Roman"/>
                <w:lang w:eastAsia="el-GR"/>
              </w:rPr>
            </w:pPr>
            <w:r w:rsidRPr="003F7185">
              <w:rPr>
                <w:rFonts w:eastAsia="Times New Roman"/>
                <w:lang w:eastAsia="el-GR"/>
              </w:rPr>
              <w:t>G</w:t>
            </w:r>
            <w:r w:rsidRPr="00226793">
              <w:rPr>
                <w:rFonts w:eastAsia="Times New Roman"/>
                <w:lang w:eastAsia="el-GR"/>
              </w:rPr>
              <w:t xml:space="preserve">. </w:t>
            </w:r>
            <w:r w:rsidRPr="003F7185">
              <w:rPr>
                <w:rFonts w:eastAsia="Times New Roman"/>
                <w:lang w:eastAsia="el-GR"/>
              </w:rPr>
              <w:t>Rotas</w:t>
            </w:r>
            <w:r w:rsidRPr="00226793">
              <w:rPr>
                <w:rFonts w:eastAsia="Times New Roman"/>
                <w:lang w:eastAsia="el-GR"/>
              </w:rPr>
              <w:t xml:space="preserve">, </w:t>
            </w:r>
            <w:r w:rsidRPr="003F7185">
              <w:rPr>
                <w:rFonts w:eastAsia="Times New Roman"/>
                <w:b/>
                <w:lang w:eastAsia="el-GR"/>
              </w:rPr>
              <w:t>A</w:t>
            </w:r>
            <w:r w:rsidRPr="00226793">
              <w:rPr>
                <w:rFonts w:eastAsia="Times New Roman"/>
                <w:b/>
                <w:lang w:eastAsia="el-GR"/>
              </w:rPr>
              <w:t xml:space="preserve">. </w:t>
            </w:r>
            <w:r w:rsidRPr="003F7185">
              <w:rPr>
                <w:rFonts w:eastAsia="Times New Roman"/>
                <w:b/>
                <w:lang w:eastAsia="el-GR"/>
              </w:rPr>
              <w:t>Kimbaris</w:t>
            </w:r>
            <w:r w:rsidRPr="00226793">
              <w:rPr>
                <w:rFonts w:eastAsia="Times New Roman"/>
                <w:lang w:eastAsia="el-GR"/>
              </w:rPr>
              <w:t xml:space="preserve">, </w:t>
            </w:r>
            <w:r w:rsidRPr="003F7185">
              <w:rPr>
                <w:rFonts w:eastAsia="Times New Roman"/>
                <w:lang w:eastAsia="el-GR"/>
              </w:rPr>
              <w:t>G</w:t>
            </w:r>
            <w:r w:rsidRPr="00226793">
              <w:rPr>
                <w:rFonts w:eastAsia="Times New Roman"/>
                <w:lang w:eastAsia="el-GR"/>
              </w:rPr>
              <w:t>.</w:t>
            </w:r>
            <w:r w:rsidRPr="003F7185">
              <w:rPr>
                <w:rFonts w:eastAsia="Times New Roman"/>
                <w:lang w:eastAsia="el-GR"/>
              </w:rPr>
              <w:t>Varvounis</w:t>
            </w:r>
            <w:r w:rsidRPr="00226793">
              <w:rPr>
                <w:rFonts w:eastAsia="Times New Roman"/>
                <w:lang w:eastAsia="el-GR"/>
              </w:rPr>
              <w:t xml:space="preserve">. </w:t>
            </w:r>
            <w:r w:rsidRPr="002745FD">
              <w:rPr>
                <w:rFonts w:eastAsia="Times New Roman"/>
                <w:lang w:eastAsia="el-GR"/>
              </w:rPr>
              <w:t xml:space="preserve">Tetrahedron </w:t>
            </w:r>
            <w:r>
              <w:t xml:space="preserve">67 (40): 7805-7810, </w:t>
            </w:r>
            <w:r w:rsidRPr="002745FD">
              <w:t>2011</w:t>
            </w:r>
            <w:r w:rsidRPr="002745FD">
              <w:rPr>
                <w:color w:val="000000"/>
                <w:lang w:val="en-GB"/>
              </w:rPr>
              <w:t xml:space="preserve">, </w:t>
            </w:r>
            <w:r w:rsidRPr="002745FD">
              <w:t>(</w:t>
            </w:r>
            <w:r w:rsidRPr="002745FD">
              <w:rPr>
                <w:i/>
                <w:lang w:val="el-GR"/>
              </w:rPr>
              <w:t>Δείκτης</w:t>
            </w:r>
            <w:r w:rsidRPr="002745FD">
              <w:rPr>
                <w:i/>
              </w:rPr>
              <w:t>:</w:t>
            </w:r>
            <w:r w:rsidRPr="002745FD">
              <w:rPr>
                <w:i/>
                <w:lang w:val="en-GB"/>
              </w:rPr>
              <w:t xml:space="preserve"> 3.219</w:t>
            </w:r>
            <w:r w:rsidRPr="002745FD">
              <w:rPr>
                <w:lang w:val="en-GB"/>
              </w:rPr>
              <w:t>)</w:t>
            </w:r>
          </w:p>
        </w:tc>
      </w:tr>
    </w:tbl>
    <w:p w:rsidR="0070031A" w:rsidRPr="00226793" w:rsidRDefault="0070031A" w:rsidP="00B84027">
      <w:pPr>
        <w:jc w:val="both"/>
        <w:rPr>
          <w:b/>
        </w:rPr>
      </w:pPr>
    </w:p>
    <w:p w:rsidR="00B84027" w:rsidRPr="00484818" w:rsidRDefault="00300FD6" w:rsidP="00B84027">
      <w:pPr>
        <w:jc w:val="both"/>
        <w:rPr>
          <w:lang w:val="el-GR"/>
        </w:rPr>
      </w:pPr>
      <w:r w:rsidRPr="00300FD6">
        <w:rPr>
          <w:lang w:val="el-GR"/>
        </w:rPr>
        <w:t xml:space="preserve">Στην παρούσα </w:t>
      </w:r>
      <w:r>
        <w:rPr>
          <w:lang w:val="el-GR"/>
        </w:rPr>
        <w:t xml:space="preserve">μελέτη παρουσιάζεται η επτά σταδίων συνθετική πορεία </w:t>
      </w:r>
      <w:r w:rsidR="00484818">
        <w:rPr>
          <w:lang w:val="el-GR"/>
        </w:rPr>
        <w:t xml:space="preserve">μιας νέας </w:t>
      </w:r>
      <w:r w:rsidR="00484818" w:rsidRPr="00484818">
        <w:rPr>
          <w:rFonts w:eastAsia="Times New Roman"/>
          <w:lang w:val="el-GR" w:eastAsia="el-GR"/>
        </w:rPr>
        <w:t>πυρρόλο[1,2-</w:t>
      </w:r>
      <w:r w:rsidR="00484818" w:rsidRPr="00484818">
        <w:rPr>
          <w:rFonts w:eastAsia="Times New Roman"/>
          <w:lang w:eastAsia="el-GR"/>
        </w:rPr>
        <w:t>c</w:t>
      </w:r>
      <w:r w:rsidR="00484818" w:rsidRPr="00484818">
        <w:rPr>
          <w:rFonts w:eastAsia="Times New Roman"/>
          <w:lang w:val="el-GR" w:eastAsia="el-GR"/>
        </w:rPr>
        <w:t>][1.3]</w:t>
      </w:r>
      <w:r w:rsidR="00484818">
        <w:rPr>
          <w:rFonts w:eastAsia="Times New Roman"/>
          <w:lang w:val="el-GR" w:eastAsia="el-GR"/>
        </w:rPr>
        <w:t>βενζοδιαζεπίνης</w:t>
      </w:r>
      <w:r w:rsidR="00484818">
        <w:rPr>
          <w:lang w:val="el-GR"/>
        </w:rPr>
        <w:t xml:space="preserve"> </w:t>
      </w:r>
      <w:r>
        <w:rPr>
          <w:lang w:val="el-GR"/>
        </w:rPr>
        <w:t xml:space="preserve">με δομή ανάλογης αυτής του </w:t>
      </w:r>
      <w:r>
        <w:t>VPA</w:t>
      </w:r>
      <w:r>
        <w:rPr>
          <w:lang w:val="el-GR"/>
        </w:rPr>
        <w:t>-98</w:t>
      </w:r>
      <w:r w:rsidR="00484818">
        <w:rPr>
          <w:lang w:val="el-GR"/>
        </w:rPr>
        <w:t>5 (</w:t>
      </w:r>
      <w:r w:rsidR="00484818">
        <w:t>Lixivaptan</w:t>
      </w:r>
      <w:r w:rsidR="00484818">
        <w:rPr>
          <w:lang w:val="el-GR"/>
        </w:rPr>
        <w:t xml:space="preserve">), μορίου με ενδιαφέρουσα βιολογική δράση (ανταγωνιστής της αργινινο βαζοπρεσίνης). Ως μητρικό μόριο χρησιμοποιήθηκε η (2-αμινοφαίνυλο)(1Η-πυρρολ-2-υλο)μεθανόνη. Η συνθετική πορεία περιελάμβανε αρχικά μετατροπή της αμινικής στην ισοθειακυανική ομάδα </w:t>
      </w:r>
      <w:r w:rsidR="007F3376">
        <w:rPr>
          <w:lang w:val="el-GR"/>
        </w:rPr>
        <w:t xml:space="preserve">όπου η ενδομοριακή προσβολή στην ισοθειακυανική ομάδα οδήγησε στη δημιουργία μιας πυρρολοθειοξοβενζοδιαζεπινόνης. Στη συνέχεια ακολούθησε αναγωγική αποθείωση του θειαμιδίου σε αμίνη, αναγωγή της κετο ομάδας σε μεθυλένο, δημιουργία αμιδίου με ακυλίωση δευτεροταγούς αμίνης, αναγωγή της νίτρο σε άμινο ομάδας και τέλος σχηματισμός αμιδίου με ακυλίωση πρωτοταγούς αμίνης.  </w:t>
      </w:r>
    </w:p>
    <w:p w:rsidR="0070031A" w:rsidRPr="00300FD6" w:rsidRDefault="0070031A" w:rsidP="00B84027">
      <w:pPr>
        <w:jc w:val="both"/>
        <w:rPr>
          <w:b/>
          <w:lang w:val="el-GR"/>
        </w:rPr>
      </w:pPr>
    </w:p>
    <w:tbl>
      <w:tblPr>
        <w:tblW w:w="8928" w:type="dxa"/>
        <w:tblLook w:val="01E0"/>
      </w:tblPr>
      <w:tblGrid>
        <w:gridCol w:w="516"/>
        <w:gridCol w:w="8412"/>
      </w:tblGrid>
      <w:tr w:rsidR="0070031A" w:rsidRPr="0070031A">
        <w:tc>
          <w:tcPr>
            <w:tcW w:w="516" w:type="dxa"/>
          </w:tcPr>
          <w:p w:rsidR="0070031A" w:rsidRPr="00484818" w:rsidRDefault="0070031A" w:rsidP="0070031A">
            <w:pPr>
              <w:jc w:val="both"/>
              <w:rPr>
                <w:b/>
                <w:lang w:val="el-GR"/>
              </w:rPr>
            </w:pPr>
            <w:r w:rsidRPr="00484818">
              <w:rPr>
                <w:b/>
                <w:lang w:val="el-GR"/>
              </w:rPr>
              <w:t>21.</w:t>
            </w:r>
          </w:p>
        </w:tc>
        <w:tc>
          <w:tcPr>
            <w:tcW w:w="8412" w:type="dxa"/>
          </w:tcPr>
          <w:p w:rsidR="0070031A" w:rsidRPr="0070031A" w:rsidRDefault="0070031A" w:rsidP="0070031A">
            <w:pPr>
              <w:jc w:val="both"/>
              <w:rPr>
                <w:b/>
              </w:rPr>
            </w:pPr>
            <w:r w:rsidRPr="0070031A">
              <w:rPr>
                <w:b/>
              </w:rPr>
              <w:t>Evaluation</w:t>
            </w:r>
            <w:r w:rsidRPr="00226793">
              <w:rPr>
                <w:b/>
              </w:rPr>
              <w:t xml:space="preserve"> </w:t>
            </w:r>
            <w:r w:rsidRPr="0070031A">
              <w:rPr>
                <w:b/>
              </w:rPr>
              <w:t>of</w:t>
            </w:r>
            <w:r w:rsidRPr="00226793">
              <w:rPr>
                <w:b/>
              </w:rPr>
              <w:t xml:space="preserve"> </w:t>
            </w:r>
            <w:r w:rsidRPr="0070031A">
              <w:rPr>
                <w:b/>
              </w:rPr>
              <w:t>bioefficacy</w:t>
            </w:r>
            <w:r w:rsidRPr="00226793">
              <w:rPr>
                <w:b/>
              </w:rPr>
              <w:t xml:space="preserve"> </w:t>
            </w:r>
            <w:r w:rsidRPr="0070031A">
              <w:rPr>
                <w:b/>
              </w:rPr>
              <w:t>of</w:t>
            </w:r>
            <w:r w:rsidRPr="00226793">
              <w:rPr>
                <w:b/>
              </w:rPr>
              <w:t xml:space="preserve"> </w:t>
            </w:r>
            <w:r w:rsidRPr="0070031A">
              <w:rPr>
                <w:b/>
              </w:rPr>
              <w:t>three</w:t>
            </w:r>
            <w:r w:rsidRPr="00226793">
              <w:rPr>
                <w:b/>
              </w:rPr>
              <w:t xml:space="preserve"> </w:t>
            </w:r>
            <w:r w:rsidRPr="0070031A">
              <w:rPr>
                <w:b/>
              </w:rPr>
              <w:t>Citrus</w:t>
            </w:r>
            <w:r w:rsidRPr="00226793">
              <w:rPr>
                <w:b/>
              </w:rPr>
              <w:t xml:space="preserve"> </w:t>
            </w:r>
            <w:r w:rsidRPr="0070031A">
              <w:rPr>
                <w:b/>
              </w:rPr>
              <w:t>essential</w:t>
            </w:r>
            <w:r w:rsidRPr="00226793">
              <w:rPr>
                <w:b/>
              </w:rPr>
              <w:t xml:space="preserve"> </w:t>
            </w:r>
            <w:r w:rsidRPr="0070031A">
              <w:rPr>
                <w:b/>
              </w:rPr>
              <w:t>oils</w:t>
            </w:r>
            <w:r w:rsidRPr="00226793">
              <w:rPr>
                <w:b/>
              </w:rPr>
              <w:t xml:space="preserve"> </w:t>
            </w:r>
            <w:r w:rsidRPr="0070031A">
              <w:rPr>
                <w:b/>
              </w:rPr>
              <w:t>against</w:t>
            </w:r>
            <w:r w:rsidRPr="00226793">
              <w:rPr>
                <w:b/>
              </w:rPr>
              <w:t xml:space="preserve"> </w:t>
            </w:r>
            <w:r w:rsidRPr="0070031A">
              <w:rPr>
                <w:b/>
              </w:rPr>
              <w:t>the</w:t>
            </w:r>
            <w:r w:rsidRPr="00226793">
              <w:rPr>
                <w:b/>
              </w:rPr>
              <w:t xml:space="preserve"> </w:t>
            </w:r>
            <w:r w:rsidRPr="0070031A">
              <w:rPr>
                <w:b/>
              </w:rPr>
              <w:t>dengue</w:t>
            </w:r>
            <w:r w:rsidRPr="00226793">
              <w:rPr>
                <w:b/>
              </w:rPr>
              <w:t xml:space="preserve"> </w:t>
            </w:r>
            <w:r w:rsidRPr="0070031A">
              <w:rPr>
                <w:b/>
              </w:rPr>
              <w:t>vector</w:t>
            </w:r>
            <w:r w:rsidRPr="00226793">
              <w:rPr>
                <w:b/>
              </w:rPr>
              <w:t xml:space="preserve"> </w:t>
            </w:r>
            <w:r w:rsidRPr="0070031A">
              <w:rPr>
                <w:b/>
                <w:i/>
              </w:rPr>
              <w:t>Aedes</w:t>
            </w:r>
            <w:r w:rsidRPr="00226793">
              <w:rPr>
                <w:b/>
                <w:i/>
              </w:rPr>
              <w:t xml:space="preserve"> </w:t>
            </w:r>
            <w:r w:rsidRPr="0070031A">
              <w:rPr>
                <w:b/>
                <w:i/>
              </w:rPr>
              <w:t>albopictus</w:t>
            </w:r>
            <w:r w:rsidRPr="00226793">
              <w:rPr>
                <w:b/>
                <w:i/>
              </w:rPr>
              <w:t xml:space="preserve"> </w:t>
            </w:r>
            <w:r w:rsidRPr="00226793">
              <w:rPr>
                <w:b/>
              </w:rPr>
              <w:t>(</w:t>
            </w:r>
            <w:r w:rsidRPr="0070031A">
              <w:rPr>
                <w:b/>
              </w:rPr>
              <w:t>Diptera</w:t>
            </w:r>
            <w:r w:rsidRPr="00226793">
              <w:rPr>
                <w:b/>
              </w:rPr>
              <w:t xml:space="preserve">: </w:t>
            </w:r>
            <w:r w:rsidRPr="0070031A">
              <w:rPr>
                <w:b/>
              </w:rPr>
              <w:t>Culicidae) in correlation to their components enantiomeric distribution.</w:t>
            </w:r>
          </w:p>
          <w:p w:rsidR="0070031A" w:rsidRPr="0070031A" w:rsidRDefault="0070031A" w:rsidP="0070031A">
            <w:pPr>
              <w:jc w:val="both"/>
              <w:rPr>
                <w:rFonts w:eastAsia="Times New Roman"/>
                <w:color w:val="131413"/>
                <w:lang w:val="el-GR" w:eastAsia="el-GR"/>
              </w:rPr>
            </w:pPr>
            <w:r>
              <w:rPr>
                <w:rFonts w:eastAsia="Times New Roman"/>
                <w:color w:val="131413"/>
                <w:lang w:eastAsia="el-GR"/>
              </w:rPr>
              <w:t xml:space="preserve">A. </w:t>
            </w:r>
            <w:r w:rsidRPr="00131BE0">
              <w:rPr>
                <w:rFonts w:eastAsia="Times New Roman"/>
                <w:color w:val="131413"/>
                <w:lang w:eastAsia="el-GR"/>
              </w:rPr>
              <w:t>Giatropoulos</w:t>
            </w:r>
            <w:r>
              <w:rPr>
                <w:rFonts w:eastAsia="Times New Roman"/>
                <w:color w:val="131413"/>
                <w:lang w:eastAsia="el-GR"/>
              </w:rPr>
              <w:t>, D.</w:t>
            </w:r>
            <w:r w:rsidRPr="00131BE0">
              <w:rPr>
                <w:rFonts w:eastAsia="Times New Roman"/>
                <w:color w:val="131413"/>
                <w:lang w:eastAsia="el-GR"/>
              </w:rPr>
              <w:t xml:space="preserve"> P. Papachristos</w:t>
            </w:r>
            <w:r>
              <w:rPr>
                <w:rFonts w:eastAsia="Times New Roman"/>
                <w:color w:val="131413"/>
                <w:lang w:eastAsia="el-GR"/>
              </w:rPr>
              <w:t>,</w:t>
            </w:r>
            <w:r w:rsidRPr="00131BE0">
              <w:rPr>
                <w:rFonts w:eastAsia="Times New Roman"/>
                <w:color w:val="131413"/>
                <w:lang w:eastAsia="el-GR"/>
              </w:rPr>
              <w:t xml:space="preserve"> </w:t>
            </w:r>
            <w:r w:rsidRPr="00131BE0">
              <w:rPr>
                <w:rFonts w:eastAsia="Times New Roman"/>
                <w:b/>
                <w:color w:val="131413"/>
                <w:lang w:eastAsia="el-GR"/>
              </w:rPr>
              <w:t>A. Kimbaris</w:t>
            </w:r>
            <w:r>
              <w:rPr>
                <w:rFonts w:eastAsia="Times New Roman"/>
                <w:color w:val="131413"/>
                <w:lang w:eastAsia="el-GR"/>
              </w:rPr>
              <w:t>,</w:t>
            </w:r>
            <w:r w:rsidRPr="00131BE0">
              <w:rPr>
                <w:rFonts w:eastAsia="Times New Roman"/>
                <w:color w:val="131413"/>
                <w:lang w:eastAsia="el-GR"/>
              </w:rPr>
              <w:t xml:space="preserve"> </w:t>
            </w:r>
            <w:r>
              <w:rPr>
                <w:rFonts w:eastAsia="Times New Roman"/>
                <w:color w:val="131413"/>
                <w:lang w:eastAsia="el-GR"/>
              </w:rPr>
              <w:t>G.</w:t>
            </w:r>
            <w:r w:rsidRPr="00131BE0">
              <w:rPr>
                <w:rFonts w:eastAsia="Times New Roman"/>
                <w:color w:val="131413"/>
                <w:lang w:eastAsia="el-GR"/>
              </w:rPr>
              <w:t xml:space="preserve"> Koliopoulos</w:t>
            </w:r>
            <w:r>
              <w:rPr>
                <w:rFonts w:eastAsia="Times New Roman"/>
                <w:color w:val="131413"/>
                <w:lang w:eastAsia="el-GR"/>
              </w:rPr>
              <w:t>,</w:t>
            </w:r>
            <w:r w:rsidRPr="00131BE0">
              <w:rPr>
                <w:rFonts w:eastAsia="Times New Roman"/>
                <w:color w:val="131413"/>
                <w:lang w:eastAsia="el-GR"/>
              </w:rPr>
              <w:t xml:space="preserve"> </w:t>
            </w:r>
            <w:r>
              <w:rPr>
                <w:rFonts w:eastAsia="Times New Roman"/>
                <w:color w:val="131413"/>
                <w:lang w:eastAsia="el-GR"/>
              </w:rPr>
              <w:t xml:space="preserve">M. </w:t>
            </w:r>
            <w:r w:rsidRPr="00131BE0">
              <w:rPr>
                <w:rFonts w:eastAsia="Times New Roman"/>
                <w:color w:val="131413"/>
                <w:lang w:eastAsia="el-GR"/>
              </w:rPr>
              <w:t>G. Polissiou</w:t>
            </w:r>
            <w:r>
              <w:rPr>
                <w:rFonts w:eastAsia="Times New Roman"/>
                <w:color w:val="131413"/>
                <w:lang w:eastAsia="el-GR"/>
              </w:rPr>
              <w:t>, N.</w:t>
            </w:r>
            <w:r w:rsidRPr="00131BE0">
              <w:rPr>
                <w:rFonts w:eastAsia="Times New Roman"/>
                <w:color w:val="131413"/>
                <w:lang w:eastAsia="el-GR"/>
              </w:rPr>
              <w:t xml:space="preserve"> Emmanouel</w:t>
            </w:r>
            <w:r>
              <w:rPr>
                <w:rFonts w:eastAsia="Times New Roman"/>
                <w:color w:val="131413"/>
                <w:lang w:eastAsia="el-GR"/>
              </w:rPr>
              <w:t xml:space="preserve">, </w:t>
            </w:r>
            <w:r w:rsidRPr="00131BE0">
              <w:rPr>
                <w:rFonts w:eastAsia="Times New Roman"/>
                <w:color w:val="131413"/>
                <w:lang w:eastAsia="el-GR"/>
              </w:rPr>
              <w:t>A</w:t>
            </w:r>
            <w:r>
              <w:rPr>
                <w:rFonts w:eastAsia="Times New Roman"/>
                <w:color w:val="131413"/>
                <w:lang w:eastAsia="el-GR"/>
              </w:rPr>
              <w:t>.</w:t>
            </w:r>
            <w:r w:rsidRPr="00131BE0">
              <w:rPr>
                <w:rFonts w:eastAsia="Times New Roman"/>
                <w:color w:val="131413"/>
                <w:lang w:eastAsia="el-GR"/>
              </w:rPr>
              <w:t xml:space="preserve"> Michaelakis</w:t>
            </w:r>
            <w:r>
              <w:rPr>
                <w:rFonts w:eastAsia="Times New Roman"/>
                <w:color w:val="131413"/>
                <w:lang w:eastAsia="el-GR"/>
              </w:rPr>
              <w:t>.</w:t>
            </w:r>
            <w:r w:rsidRPr="0070031A">
              <w:rPr>
                <w:rFonts w:eastAsia="Times New Roman"/>
                <w:color w:val="131413"/>
                <w:lang w:eastAsia="el-GR"/>
              </w:rPr>
              <w:t xml:space="preserve"> </w:t>
            </w:r>
            <w:r w:rsidRPr="00C34300">
              <w:t>Parasitology Research</w:t>
            </w:r>
            <w:r w:rsidRPr="00131BE0">
              <w:rPr>
                <w:b/>
                <w:i/>
              </w:rPr>
              <w:t xml:space="preserve"> </w:t>
            </w:r>
            <w:r w:rsidRPr="00C34300">
              <w:t>1</w:t>
            </w:r>
            <w:r>
              <w:t>11</w:t>
            </w:r>
            <w:r w:rsidRPr="00C34300">
              <w:t xml:space="preserve">: </w:t>
            </w:r>
            <w:r>
              <w:t>2253-2263,</w:t>
            </w:r>
            <w:r w:rsidRPr="00C34300">
              <w:t xml:space="preserve"> </w:t>
            </w:r>
            <w:r>
              <w:t>2012</w:t>
            </w:r>
            <w:r w:rsidRPr="00C34300">
              <w:t> (</w:t>
            </w:r>
            <w:r w:rsidRPr="00C34300">
              <w:rPr>
                <w:lang w:val="el-GR"/>
              </w:rPr>
              <w:t>Δείκτης</w:t>
            </w:r>
            <w:r w:rsidRPr="00C34300">
              <w:t xml:space="preserve">: </w:t>
            </w:r>
            <w:r>
              <w:t>2.149</w:t>
            </w:r>
            <w:r w:rsidRPr="00C34300">
              <w:t>)</w:t>
            </w:r>
          </w:p>
        </w:tc>
      </w:tr>
    </w:tbl>
    <w:p w:rsidR="0070031A" w:rsidRDefault="0070031A" w:rsidP="00B84027">
      <w:pPr>
        <w:jc w:val="both"/>
        <w:rPr>
          <w:b/>
          <w:lang w:val="el-GR"/>
        </w:rPr>
      </w:pPr>
    </w:p>
    <w:p w:rsidR="007F3376" w:rsidRPr="00FF4F2B" w:rsidRDefault="009A695E" w:rsidP="00B84027">
      <w:pPr>
        <w:jc w:val="both"/>
        <w:rPr>
          <w:b/>
          <w:lang w:val="el-GR"/>
        </w:rPr>
      </w:pPr>
      <w:r>
        <w:rPr>
          <w:lang w:val="el-GR" w:eastAsia="el-GR"/>
        </w:rPr>
        <w:t>Στην</w:t>
      </w:r>
      <w:r w:rsidRPr="009A695E">
        <w:rPr>
          <w:lang w:val="el-GR" w:eastAsia="el-GR"/>
        </w:rPr>
        <w:t xml:space="preserve"> </w:t>
      </w:r>
      <w:r>
        <w:rPr>
          <w:lang w:val="el-GR" w:eastAsia="el-GR"/>
        </w:rPr>
        <w:t>παρούσα</w:t>
      </w:r>
      <w:r w:rsidRPr="009A695E">
        <w:rPr>
          <w:lang w:val="el-GR" w:eastAsia="el-GR"/>
        </w:rPr>
        <w:t xml:space="preserve"> </w:t>
      </w:r>
      <w:r>
        <w:rPr>
          <w:lang w:val="el-GR" w:eastAsia="el-GR"/>
        </w:rPr>
        <w:t>εργασία</w:t>
      </w:r>
      <w:r w:rsidRPr="009A695E">
        <w:rPr>
          <w:lang w:val="el-GR" w:eastAsia="el-GR"/>
        </w:rPr>
        <w:t xml:space="preserve"> </w:t>
      </w:r>
      <w:r>
        <w:rPr>
          <w:lang w:val="el-GR" w:eastAsia="el-GR"/>
        </w:rPr>
        <w:t>μελετήθηκε</w:t>
      </w:r>
      <w:r w:rsidRPr="009A695E">
        <w:rPr>
          <w:lang w:val="el-GR" w:eastAsia="el-GR"/>
        </w:rPr>
        <w:t xml:space="preserve"> </w:t>
      </w:r>
      <w:r>
        <w:rPr>
          <w:lang w:val="el-GR" w:eastAsia="el-GR"/>
        </w:rPr>
        <w:t>η</w:t>
      </w:r>
      <w:r w:rsidRPr="009A695E">
        <w:rPr>
          <w:lang w:val="el-GR" w:eastAsia="el-GR"/>
        </w:rPr>
        <w:t xml:space="preserve"> </w:t>
      </w:r>
      <w:r>
        <w:rPr>
          <w:lang w:val="el-GR" w:eastAsia="el-GR"/>
        </w:rPr>
        <w:t>βιοδραστικότητα</w:t>
      </w:r>
      <w:r w:rsidRPr="009A695E">
        <w:rPr>
          <w:lang w:val="el-GR" w:eastAsia="el-GR"/>
        </w:rPr>
        <w:t xml:space="preserve"> </w:t>
      </w:r>
      <w:r>
        <w:rPr>
          <w:lang w:val="el-GR" w:eastAsia="el-GR"/>
        </w:rPr>
        <w:t>τριών</w:t>
      </w:r>
      <w:r w:rsidRPr="009A695E">
        <w:rPr>
          <w:lang w:val="el-GR" w:eastAsia="el-GR"/>
        </w:rPr>
        <w:t xml:space="preserve"> </w:t>
      </w:r>
      <w:r>
        <w:rPr>
          <w:lang w:val="el-GR" w:eastAsia="el-GR"/>
        </w:rPr>
        <w:t>αιθερίων</w:t>
      </w:r>
      <w:r w:rsidRPr="009A695E">
        <w:rPr>
          <w:lang w:val="el-GR" w:eastAsia="el-GR"/>
        </w:rPr>
        <w:t xml:space="preserve"> </w:t>
      </w:r>
      <w:r>
        <w:rPr>
          <w:lang w:val="el-GR" w:eastAsia="el-GR"/>
        </w:rPr>
        <w:t>ελαίων</w:t>
      </w:r>
      <w:r w:rsidRPr="009A695E">
        <w:rPr>
          <w:lang w:val="el-GR" w:eastAsia="el-GR"/>
        </w:rPr>
        <w:t xml:space="preserve"> </w:t>
      </w:r>
      <w:r>
        <w:rPr>
          <w:lang w:val="el-GR" w:eastAsia="el-GR"/>
        </w:rPr>
        <w:t>της</w:t>
      </w:r>
      <w:r w:rsidRPr="009A695E">
        <w:rPr>
          <w:lang w:val="el-GR" w:eastAsia="el-GR"/>
        </w:rPr>
        <w:t xml:space="preserve"> </w:t>
      </w:r>
      <w:r>
        <w:rPr>
          <w:lang w:val="el-GR" w:eastAsia="el-GR"/>
        </w:rPr>
        <w:t>οικογένειας</w:t>
      </w:r>
      <w:r w:rsidRPr="009A695E">
        <w:rPr>
          <w:lang w:val="el-GR" w:eastAsia="el-GR"/>
        </w:rPr>
        <w:t xml:space="preserve"> </w:t>
      </w:r>
      <w:r w:rsidRPr="00DF2573">
        <w:rPr>
          <w:i/>
          <w:lang w:eastAsia="el-GR"/>
        </w:rPr>
        <w:t>Citrus</w:t>
      </w:r>
      <w:r w:rsidRPr="009A695E">
        <w:rPr>
          <w:lang w:val="el-GR" w:eastAsia="el-GR"/>
        </w:rPr>
        <w:t xml:space="preserve"> </w:t>
      </w:r>
      <w:r>
        <w:rPr>
          <w:lang w:val="el-GR" w:eastAsia="el-GR"/>
        </w:rPr>
        <w:t xml:space="preserve">εναντίων του κουνουπιού </w:t>
      </w:r>
      <w:r w:rsidR="007F3376" w:rsidRPr="00DF2573">
        <w:rPr>
          <w:i/>
          <w:lang w:eastAsia="el-GR"/>
        </w:rPr>
        <w:t>Aedes</w:t>
      </w:r>
      <w:r w:rsidR="007F3376" w:rsidRPr="009A695E">
        <w:rPr>
          <w:i/>
          <w:lang w:val="el-GR" w:eastAsia="el-GR"/>
        </w:rPr>
        <w:t xml:space="preserve"> </w:t>
      </w:r>
      <w:r w:rsidR="007F3376" w:rsidRPr="00DF2573">
        <w:rPr>
          <w:i/>
          <w:lang w:eastAsia="el-GR"/>
        </w:rPr>
        <w:t>albopictus</w:t>
      </w:r>
      <w:r w:rsidR="007F3376" w:rsidRPr="009A695E">
        <w:rPr>
          <w:lang w:val="el-GR" w:eastAsia="el-GR"/>
        </w:rPr>
        <w:t xml:space="preserve"> (</w:t>
      </w:r>
      <w:r w:rsidR="007F3376" w:rsidRPr="00DF2573">
        <w:rPr>
          <w:lang w:eastAsia="el-GR"/>
        </w:rPr>
        <w:t>EOs</w:t>
      </w:r>
      <w:r w:rsidR="007F3376" w:rsidRPr="009A695E">
        <w:rPr>
          <w:lang w:val="el-GR" w:eastAsia="el-GR"/>
        </w:rPr>
        <w:t xml:space="preserve">), </w:t>
      </w:r>
      <w:r>
        <w:rPr>
          <w:lang w:val="el-GR" w:eastAsia="el-GR"/>
        </w:rPr>
        <w:t xml:space="preserve">απομονομένα απο τα </w:t>
      </w:r>
      <w:r w:rsidR="007F3376" w:rsidRPr="00DF2573">
        <w:rPr>
          <w:i/>
          <w:lang w:eastAsia="el-GR"/>
        </w:rPr>
        <w:t>C</w:t>
      </w:r>
      <w:r w:rsidR="007F3376" w:rsidRPr="009A695E">
        <w:rPr>
          <w:i/>
          <w:lang w:val="el-GR" w:eastAsia="el-GR"/>
        </w:rPr>
        <w:t xml:space="preserve">. </w:t>
      </w:r>
      <w:proofErr w:type="gramStart"/>
      <w:r w:rsidR="007F3376" w:rsidRPr="00DF2573">
        <w:rPr>
          <w:i/>
          <w:lang w:eastAsia="el-GR"/>
        </w:rPr>
        <w:t>sinensis</w:t>
      </w:r>
      <w:proofErr w:type="gramEnd"/>
      <w:r w:rsidR="007F3376" w:rsidRPr="009A695E">
        <w:rPr>
          <w:i/>
          <w:lang w:val="el-GR" w:eastAsia="el-GR"/>
        </w:rPr>
        <w:t xml:space="preserve">, </w:t>
      </w:r>
      <w:r w:rsidR="007F3376" w:rsidRPr="00DF2573">
        <w:rPr>
          <w:i/>
          <w:lang w:eastAsia="el-GR"/>
        </w:rPr>
        <w:t>C</w:t>
      </w:r>
      <w:r w:rsidR="007F3376" w:rsidRPr="009A695E">
        <w:rPr>
          <w:i/>
          <w:lang w:val="el-GR" w:eastAsia="el-GR"/>
        </w:rPr>
        <w:t xml:space="preserve">. </w:t>
      </w:r>
      <w:r w:rsidR="007F3376" w:rsidRPr="00DF2573">
        <w:rPr>
          <w:i/>
          <w:lang w:eastAsia="el-GR"/>
        </w:rPr>
        <w:t>lemon</w:t>
      </w:r>
      <w:r w:rsidR="007F3376" w:rsidRPr="009A695E">
        <w:rPr>
          <w:i/>
          <w:lang w:val="el-GR" w:eastAsia="el-GR"/>
        </w:rPr>
        <w:t xml:space="preserve"> </w:t>
      </w:r>
      <w:r w:rsidR="007F3376" w:rsidRPr="00DF2573">
        <w:rPr>
          <w:lang w:eastAsia="el-GR"/>
        </w:rPr>
        <w:t>and</w:t>
      </w:r>
      <w:r w:rsidR="007F3376" w:rsidRPr="009A695E">
        <w:rPr>
          <w:lang w:val="el-GR" w:eastAsia="el-GR"/>
        </w:rPr>
        <w:t xml:space="preserve"> </w:t>
      </w:r>
      <w:r w:rsidR="007F3376" w:rsidRPr="00DF2573">
        <w:rPr>
          <w:i/>
          <w:lang w:eastAsia="el-GR"/>
        </w:rPr>
        <w:t>C</w:t>
      </w:r>
      <w:r w:rsidR="007F3376" w:rsidRPr="009A695E">
        <w:rPr>
          <w:i/>
          <w:lang w:val="el-GR" w:eastAsia="el-GR"/>
        </w:rPr>
        <w:t xml:space="preserve">. </w:t>
      </w:r>
      <w:r w:rsidR="007F3376" w:rsidRPr="00DF2573">
        <w:rPr>
          <w:i/>
          <w:lang w:eastAsia="el-GR"/>
        </w:rPr>
        <w:t>paradisi</w:t>
      </w:r>
      <w:r w:rsidR="007F3376" w:rsidRPr="009A695E">
        <w:rPr>
          <w:lang w:val="el-GR" w:eastAsia="el-GR"/>
        </w:rPr>
        <w:t xml:space="preserve">, </w:t>
      </w:r>
      <w:r>
        <w:rPr>
          <w:lang w:val="el-GR" w:eastAsia="el-GR"/>
        </w:rPr>
        <w:t xml:space="preserve">όπως και εννέα απο τα κυριότερα συστατικά </w:t>
      </w:r>
      <w:r>
        <w:rPr>
          <w:lang w:val="el-GR" w:eastAsia="el-GR"/>
        </w:rPr>
        <w:lastRenderedPageBreak/>
        <w:t xml:space="preserve">τους. </w:t>
      </w:r>
      <w:r w:rsidR="007F3376" w:rsidRPr="009A695E">
        <w:rPr>
          <w:lang w:val="el-GR" w:eastAsia="el-GR"/>
        </w:rPr>
        <w:t xml:space="preserve"> </w:t>
      </w:r>
      <w:r>
        <w:rPr>
          <w:lang w:val="el-GR" w:eastAsia="el-GR"/>
        </w:rPr>
        <w:t>Αεριοχρωματογραφική</w:t>
      </w:r>
      <w:r w:rsidRPr="009A695E">
        <w:rPr>
          <w:lang w:val="el-GR" w:eastAsia="el-GR"/>
        </w:rPr>
        <w:t xml:space="preserve"> </w:t>
      </w:r>
      <w:r>
        <w:rPr>
          <w:lang w:val="el-GR" w:eastAsia="el-GR"/>
        </w:rPr>
        <w:t>ανάλυση</w:t>
      </w:r>
      <w:r w:rsidRPr="009A695E">
        <w:rPr>
          <w:lang w:val="el-GR" w:eastAsia="el-GR"/>
        </w:rPr>
        <w:t xml:space="preserve"> </w:t>
      </w:r>
      <w:r>
        <w:rPr>
          <w:lang w:val="el-GR" w:eastAsia="el-GR"/>
        </w:rPr>
        <w:t>με</w:t>
      </w:r>
      <w:r w:rsidRPr="009A695E">
        <w:rPr>
          <w:lang w:val="el-GR" w:eastAsia="el-GR"/>
        </w:rPr>
        <w:t xml:space="preserve"> </w:t>
      </w:r>
      <w:r>
        <w:rPr>
          <w:lang w:val="el-GR" w:eastAsia="el-GR"/>
        </w:rPr>
        <w:t>χρήση</w:t>
      </w:r>
      <w:r w:rsidRPr="009A695E">
        <w:rPr>
          <w:lang w:val="el-GR" w:eastAsia="el-GR"/>
        </w:rPr>
        <w:t xml:space="preserve"> </w:t>
      </w:r>
      <w:r>
        <w:rPr>
          <w:lang w:val="el-GR" w:eastAsia="el-GR"/>
        </w:rPr>
        <w:t>χειρόμορφης</w:t>
      </w:r>
      <w:r w:rsidRPr="009A695E">
        <w:rPr>
          <w:lang w:val="el-GR" w:eastAsia="el-GR"/>
        </w:rPr>
        <w:t xml:space="preserve"> </w:t>
      </w:r>
      <w:r>
        <w:rPr>
          <w:lang w:val="el-GR" w:eastAsia="el-GR"/>
        </w:rPr>
        <w:t>στήλης</w:t>
      </w:r>
      <w:r w:rsidRPr="009A695E">
        <w:rPr>
          <w:lang w:val="el-GR" w:eastAsia="el-GR"/>
        </w:rPr>
        <w:t xml:space="preserve"> </w:t>
      </w:r>
      <w:r>
        <w:rPr>
          <w:lang w:val="el-GR" w:eastAsia="el-GR"/>
        </w:rPr>
        <w:t>απέδειξε</w:t>
      </w:r>
      <w:r w:rsidRPr="009A695E">
        <w:rPr>
          <w:lang w:val="el-GR" w:eastAsia="el-GR"/>
        </w:rPr>
        <w:t xml:space="preserve"> </w:t>
      </w:r>
      <w:r>
        <w:rPr>
          <w:lang w:val="el-GR" w:eastAsia="el-GR"/>
        </w:rPr>
        <w:t>την</w:t>
      </w:r>
      <w:r w:rsidRPr="009A695E">
        <w:rPr>
          <w:lang w:val="el-GR" w:eastAsia="el-GR"/>
        </w:rPr>
        <w:t xml:space="preserve"> </w:t>
      </w:r>
      <w:r>
        <w:rPr>
          <w:lang w:val="el-GR" w:eastAsia="el-GR"/>
        </w:rPr>
        <w:t>κυρίαρχη</w:t>
      </w:r>
      <w:r w:rsidRPr="009A695E">
        <w:rPr>
          <w:lang w:val="el-GR" w:eastAsia="el-GR"/>
        </w:rPr>
        <w:t xml:space="preserve"> </w:t>
      </w:r>
      <w:r>
        <w:rPr>
          <w:lang w:val="el-GR" w:eastAsia="el-GR"/>
        </w:rPr>
        <w:t>παρουσία</w:t>
      </w:r>
      <w:r w:rsidRPr="009A695E">
        <w:rPr>
          <w:lang w:val="el-GR" w:eastAsia="el-GR"/>
        </w:rPr>
        <w:t xml:space="preserve"> </w:t>
      </w:r>
      <w:r>
        <w:rPr>
          <w:lang w:val="el-GR" w:eastAsia="el-GR"/>
        </w:rPr>
        <w:t>του</w:t>
      </w:r>
      <w:r w:rsidR="007F3376" w:rsidRPr="009A695E">
        <w:rPr>
          <w:lang w:val="el-GR" w:eastAsia="el-GR"/>
        </w:rPr>
        <w:t xml:space="preserve"> </w:t>
      </w:r>
      <w:r w:rsidR="007F3376" w:rsidRPr="00DF2573">
        <w:rPr>
          <w:i/>
        </w:rPr>
        <w:t>R</w:t>
      </w:r>
      <w:r w:rsidR="007F3376" w:rsidRPr="009A695E">
        <w:rPr>
          <w:lang w:val="el-GR"/>
        </w:rPr>
        <w:t>-(+)-</w:t>
      </w:r>
      <w:r>
        <w:rPr>
          <w:lang w:val="el-GR"/>
        </w:rPr>
        <w:t>λιμονενίου</w:t>
      </w:r>
      <w:r w:rsidR="007F3376" w:rsidRPr="009A695E">
        <w:rPr>
          <w:lang w:val="el-GR"/>
        </w:rPr>
        <w:t xml:space="preserve"> </w:t>
      </w:r>
      <w:r>
        <w:rPr>
          <w:lang w:val="el-GR"/>
        </w:rPr>
        <w:t>και</w:t>
      </w:r>
      <w:r w:rsidR="007F3376" w:rsidRPr="009A695E">
        <w:rPr>
          <w:lang w:val="el-GR"/>
        </w:rPr>
        <w:t xml:space="preserve"> </w:t>
      </w:r>
      <w:r>
        <w:rPr>
          <w:lang w:val="el-GR"/>
        </w:rPr>
        <w:t xml:space="preserve">του  </w:t>
      </w:r>
      <w:r w:rsidRPr="009A695E">
        <w:rPr>
          <w:i/>
          <w:lang w:val="el-GR"/>
        </w:rPr>
        <w:t>β</w:t>
      </w:r>
      <w:r>
        <w:rPr>
          <w:lang w:val="el-GR"/>
        </w:rPr>
        <w:t>-(-)-πινενίου</w:t>
      </w:r>
      <w:r w:rsidR="007F3376" w:rsidRPr="009A695E">
        <w:rPr>
          <w:lang w:val="el-GR"/>
        </w:rPr>
        <w:t xml:space="preserve"> </w:t>
      </w:r>
      <w:r>
        <w:rPr>
          <w:lang w:val="el-GR"/>
        </w:rPr>
        <w:t xml:space="preserve">σε όλα τα έλαια ενώ ειδικότερα στου λεμονιού ανιχνεύτηκαν </w:t>
      </w:r>
      <w:r w:rsidR="007F3376" w:rsidRPr="00DF2573">
        <w:rPr>
          <w:i/>
          <w:lang w:val="el-GR" w:eastAsia="el-GR"/>
        </w:rPr>
        <w:t>γ</w:t>
      </w:r>
      <w:r w:rsidR="007F3376" w:rsidRPr="009A695E">
        <w:rPr>
          <w:lang w:val="el-GR" w:eastAsia="el-GR"/>
        </w:rPr>
        <w:t>-</w:t>
      </w:r>
      <w:r>
        <w:rPr>
          <w:lang w:val="el-GR" w:eastAsia="el-GR"/>
        </w:rPr>
        <w:t>τερπινένιο</w:t>
      </w:r>
      <w:r w:rsidR="007F3376" w:rsidRPr="009A695E">
        <w:rPr>
          <w:lang w:val="el-GR" w:eastAsia="el-GR"/>
        </w:rPr>
        <w:t xml:space="preserve">, </w:t>
      </w:r>
      <w:r>
        <w:rPr>
          <w:lang w:val="el-GR" w:eastAsia="el-GR"/>
        </w:rPr>
        <w:t>νεράλη και γερανιάλη μεταξύ άλλων συστατικών</w:t>
      </w:r>
      <w:r>
        <w:rPr>
          <w:bCs/>
          <w:lang w:val="el-GR"/>
        </w:rPr>
        <w:t>. Τα</w:t>
      </w:r>
      <w:r w:rsidRPr="00F60F3A">
        <w:rPr>
          <w:bCs/>
          <w:lang w:val="el-GR"/>
        </w:rPr>
        <w:t xml:space="preserve"> </w:t>
      </w:r>
      <w:r>
        <w:rPr>
          <w:bCs/>
          <w:lang w:val="el-GR"/>
        </w:rPr>
        <w:t>αιθέρια</w:t>
      </w:r>
      <w:r w:rsidRPr="00F60F3A">
        <w:rPr>
          <w:bCs/>
          <w:lang w:val="el-GR"/>
        </w:rPr>
        <w:t xml:space="preserve"> </w:t>
      </w:r>
      <w:r>
        <w:rPr>
          <w:bCs/>
          <w:lang w:val="el-GR"/>
        </w:rPr>
        <w:t>έλαια</w:t>
      </w:r>
      <w:r w:rsidRPr="00F60F3A">
        <w:rPr>
          <w:bCs/>
          <w:lang w:val="el-GR"/>
        </w:rPr>
        <w:t xml:space="preserve"> </w:t>
      </w:r>
      <w:r>
        <w:rPr>
          <w:bCs/>
          <w:lang w:val="el-GR"/>
        </w:rPr>
        <w:t>παρουσίασαν</w:t>
      </w:r>
      <w:r w:rsidR="00F60F3A" w:rsidRPr="00F60F3A">
        <w:rPr>
          <w:bCs/>
          <w:lang w:val="el-GR"/>
        </w:rPr>
        <w:t xml:space="preserve"> </w:t>
      </w:r>
      <w:r w:rsidR="00F60F3A">
        <w:rPr>
          <w:bCs/>
          <w:lang w:val="el-GR"/>
        </w:rPr>
        <w:t>ικανοποιητική</w:t>
      </w:r>
      <w:r w:rsidR="00F60F3A" w:rsidRPr="00F60F3A">
        <w:rPr>
          <w:bCs/>
          <w:lang w:val="el-GR"/>
        </w:rPr>
        <w:t xml:space="preserve"> </w:t>
      </w:r>
      <w:r w:rsidR="00F60F3A">
        <w:rPr>
          <w:bCs/>
          <w:lang w:val="el-GR"/>
        </w:rPr>
        <w:t>νυμφοκτόνα</w:t>
      </w:r>
      <w:r w:rsidR="00F60F3A" w:rsidRPr="00F60F3A">
        <w:rPr>
          <w:bCs/>
          <w:lang w:val="el-GR"/>
        </w:rPr>
        <w:t xml:space="preserve"> </w:t>
      </w:r>
      <w:r w:rsidR="00F60F3A">
        <w:rPr>
          <w:bCs/>
          <w:lang w:val="el-GR"/>
        </w:rPr>
        <w:t>δράση</w:t>
      </w:r>
      <w:r w:rsidRPr="00F60F3A">
        <w:rPr>
          <w:bCs/>
          <w:lang w:val="el-GR"/>
        </w:rPr>
        <w:t xml:space="preserve"> </w:t>
      </w:r>
      <w:r w:rsidR="007F3376" w:rsidRPr="00F60F3A">
        <w:rPr>
          <w:lang w:val="el-GR" w:eastAsia="el-GR"/>
        </w:rPr>
        <w:t>(</w:t>
      </w:r>
      <w:r w:rsidR="007F3376" w:rsidRPr="00DF2573">
        <w:t>LC</w:t>
      </w:r>
      <w:r w:rsidR="007F3376" w:rsidRPr="00F60F3A">
        <w:rPr>
          <w:vertAlign w:val="subscript"/>
          <w:lang w:val="el-GR"/>
        </w:rPr>
        <w:t>50</w:t>
      </w:r>
      <w:r w:rsidR="007F3376" w:rsidRPr="00F60F3A">
        <w:rPr>
          <w:lang w:val="el-GR"/>
        </w:rPr>
        <w:t xml:space="preserve"> </w:t>
      </w:r>
      <w:r w:rsidR="00F60F3A" w:rsidRPr="00F60F3A">
        <w:rPr>
          <w:lang w:val="el-GR"/>
        </w:rPr>
        <w:t xml:space="preserve">= </w:t>
      </w:r>
      <w:r w:rsidR="007F3376" w:rsidRPr="00F60F3A">
        <w:rPr>
          <w:lang w:val="el-GR"/>
        </w:rPr>
        <w:t xml:space="preserve">25.03 </w:t>
      </w:r>
      <w:r w:rsidR="00F60F3A">
        <w:rPr>
          <w:lang w:val="el-GR"/>
        </w:rPr>
        <w:t>έως</w:t>
      </w:r>
      <w:r w:rsidR="007F3376" w:rsidRPr="00F60F3A">
        <w:rPr>
          <w:lang w:val="el-GR"/>
        </w:rPr>
        <w:t xml:space="preserve"> 37.03 </w:t>
      </w:r>
      <w:r w:rsidR="007F3376" w:rsidRPr="00DF2573">
        <w:t>mg</w:t>
      </w:r>
      <w:r w:rsidR="007F3376" w:rsidRPr="00F60F3A">
        <w:rPr>
          <w:lang w:val="el-GR"/>
        </w:rPr>
        <w:t>/</w:t>
      </w:r>
      <w:r w:rsidR="007F3376" w:rsidRPr="00DF2573">
        <w:t>L</w:t>
      </w:r>
      <w:r w:rsidR="007F3376" w:rsidRPr="00F60F3A">
        <w:rPr>
          <w:lang w:val="el-GR"/>
        </w:rPr>
        <w:t xml:space="preserve">) </w:t>
      </w:r>
      <w:r w:rsidR="00F60F3A">
        <w:rPr>
          <w:lang w:val="el-GR" w:eastAsia="el-GR"/>
        </w:rPr>
        <w:t>ενώ</w:t>
      </w:r>
      <w:r w:rsidR="00F60F3A" w:rsidRPr="00F60F3A">
        <w:rPr>
          <w:lang w:val="el-GR" w:eastAsia="el-GR"/>
        </w:rPr>
        <w:t xml:space="preserve"> </w:t>
      </w:r>
      <w:r w:rsidR="00F60F3A">
        <w:rPr>
          <w:lang w:val="el-GR" w:eastAsia="el-GR"/>
        </w:rPr>
        <w:t>μεταξύ των καθαρών συστατικών το</w:t>
      </w:r>
      <w:r w:rsidR="007F3376" w:rsidRPr="00F60F3A">
        <w:rPr>
          <w:lang w:val="el-GR" w:eastAsia="el-GR"/>
        </w:rPr>
        <w:t xml:space="preserve"> </w:t>
      </w:r>
      <w:r w:rsidR="007F3376" w:rsidRPr="00DF2573">
        <w:rPr>
          <w:i/>
          <w:lang w:val="el-GR"/>
        </w:rPr>
        <w:t>γ</w:t>
      </w:r>
      <w:r w:rsidR="007F3376" w:rsidRPr="00F60F3A">
        <w:rPr>
          <w:lang w:val="el-GR"/>
        </w:rPr>
        <w:t>-</w:t>
      </w:r>
      <w:r w:rsidR="00F60F3A">
        <w:rPr>
          <w:lang w:val="el-GR"/>
        </w:rPr>
        <w:t>τερπινένιο</w:t>
      </w:r>
      <w:r w:rsidR="007F3376" w:rsidRPr="00F60F3A">
        <w:rPr>
          <w:lang w:val="el-GR" w:eastAsia="el-GR"/>
        </w:rPr>
        <w:t xml:space="preserve"> </w:t>
      </w:r>
      <w:r w:rsidR="007F3376" w:rsidRPr="00F60F3A">
        <w:rPr>
          <w:lang w:val="el-GR"/>
        </w:rPr>
        <w:t>(</w:t>
      </w:r>
      <w:r w:rsidR="007F3376" w:rsidRPr="00DF2573">
        <w:rPr>
          <w:lang w:val="en-GB"/>
        </w:rPr>
        <w:t>LC</w:t>
      </w:r>
      <w:r w:rsidR="007F3376" w:rsidRPr="00F60F3A">
        <w:rPr>
          <w:vertAlign w:val="subscript"/>
          <w:lang w:val="el-GR"/>
        </w:rPr>
        <w:t>50</w:t>
      </w:r>
      <w:r w:rsidR="007F3376" w:rsidRPr="00F60F3A">
        <w:rPr>
          <w:lang w:val="el-GR"/>
        </w:rPr>
        <w:t xml:space="preserve">=20.21 </w:t>
      </w:r>
      <w:r w:rsidR="007F3376" w:rsidRPr="00DF2573">
        <w:rPr>
          <w:lang w:val="en-GB"/>
        </w:rPr>
        <w:t>mg</w:t>
      </w:r>
      <w:r w:rsidR="007F3376" w:rsidRPr="00F60F3A">
        <w:rPr>
          <w:lang w:val="el-GR"/>
        </w:rPr>
        <w:t>/</w:t>
      </w:r>
      <w:r w:rsidR="007F3376" w:rsidRPr="00DF2573">
        <w:rPr>
          <w:lang w:val="en-GB"/>
        </w:rPr>
        <w:t>L</w:t>
      </w:r>
      <w:r w:rsidR="007F3376" w:rsidRPr="00F60F3A">
        <w:rPr>
          <w:lang w:val="el-GR"/>
        </w:rPr>
        <w:t xml:space="preserve">) </w:t>
      </w:r>
      <w:r w:rsidR="00F60F3A">
        <w:rPr>
          <w:lang w:val="el-GR"/>
        </w:rPr>
        <w:t xml:space="preserve">άποδείχθηκε το πλέον δραστικό  με το λιμονένιο να ακολουθεί </w:t>
      </w:r>
      <w:r w:rsidR="007F3376" w:rsidRPr="00F60F3A">
        <w:rPr>
          <w:lang w:val="el-GR" w:eastAsia="el-GR"/>
        </w:rPr>
        <w:t>(</w:t>
      </w:r>
      <w:r w:rsidR="007F3376" w:rsidRPr="00F60F3A">
        <w:rPr>
          <w:lang w:val="el-GR"/>
        </w:rPr>
        <w:t xml:space="preserve">35.99 </w:t>
      </w:r>
      <w:r w:rsidR="007F3376" w:rsidRPr="00DF2573">
        <w:rPr>
          <w:lang w:val="en-GB"/>
        </w:rPr>
        <w:t>and</w:t>
      </w:r>
      <w:r w:rsidR="007F3376" w:rsidRPr="00F60F3A">
        <w:rPr>
          <w:lang w:val="el-GR"/>
        </w:rPr>
        <w:t xml:space="preserve"> 34.89 </w:t>
      </w:r>
      <w:r w:rsidR="007F3376" w:rsidRPr="00DF2573">
        <w:rPr>
          <w:lang w:val="en-GB"/>
        </w:rPr>
        <w:t>mg</w:t>
      </w:r>
      <w:r w:rsidR="007F3376" w:rsidRPr="00F60F3A">
        <w:rPr>
          <w:lang w:val="el-GR"/>
        </w:rPr>
        <w:t>/</w:t>
      </w:r>
      <w:r w:rsidR="007F3376" w:rsidRPr="00DF2573">
        <w:rPr>
          <w:lang w:val="en-GB"/>
        </w:rPr>
        <w:t>L</w:t>
      </w:r>
      <w:r w:rsidR="007F3376" w:rsidRPr="00F60F3A">
        <w:rPr>
          <w:lang w:val="el-GR"/>
        </w:rPr>
        <w:t xml:space="preserve">, </w:t>
      </w:r>
      <w:r w:rsidR="00F60F3A">
        <w:rPr>
          <w:lang w:val="el-GR"/>
        </w:rPr>
        <w:t>για το</w:t>
      </w:r>
      <w:r w:rsidR="007F3376" w:rsidRPr="00F60F3A">
        <w:rPr>
          <w:lang w:val="el-GR"/>
        </w:rPr>
        <w:t xml:space="preserve"> </w:t>
      </w:r>
      <w:r w:rsidR="007F3376" w:rsidRPr="00DF2573">
        <w:rPr>
          <w:i/>
        </w:rPr>
        <w:t>R</w:t>
      </w:r>
      <w:r w:rsidR="007F3376" w:rsidRPr="00F60F3A">
        <w:rPr>
          <w:lang w:val="el-GR"/>
        </w:rPr>
        <w:t xml:space="preserve">-(+) </w:t>
      </w:r>
      <w:r w:rsidR="007F3376" w:rsidRPr="00DF2573">
        <w:t>and</w:t>
      </w:r>
      <w:r w:rsidR="007F3376" w:rsidRPr="00F60F3A">
        <w:rPr>
          <w:lang w:val="el-GR"/>
        </w:rPr>
        <w:t xml:space="preserve"> </w:t>
      </w:r>
      <w:r w:rsidR="007F3376" w:rsidRPr="00DF2573">
        <w:rPr>
          <w:i/>
        </w:rPr>
        <w:t>S</w:t>
      </w:r>
      <w:r w:rsidR="007F3376" w:rsidRPr="00F60F3A">
        <w:rPr>
          <w:lang w:val="el-GR"/>
        </w:rPr>
        <w:t xml:space="preserve">-(-) </w:t>
      </w:r>
      <w:r w:rsidR="00F60F3A">
        <w:rPr>
          <w:lang w:val="el-GR"/>
        </w:rPr>
        <w:t>αντίστοιχα</w:t>
      </w:r>
      <w:r w:rsidR="007F3376" w:rsidRPr="00F60F3A">
        <w:rPr>
          <w:lang w:val="el-GR"/>
        </w:rPr>
        <w:t>)</w:t>
      </w:r>
      <w:r w:rsidR="007F3376" w:rsidRPr="00F60F3A">
        <w:rPr>
          <w:lang w:val="el-GR" w:eastAsia="el-GR"/>
        </w:rPr>
        <w:t xml:space="preserve">. </w:t>
      </w:r>
      <w:r w:rsidR="00F60F3A">
        <w:rPr>
          <w:lang w:val="el-GR" w:eastAsia="el-GR"/>
        </w:rPr>
        <w:t>Στα</w:t>
      </w:r>
      <w:r w:rsidR="00F60F3A" w:rsidRPr="00F60F3A">
        <w:rPr>
          <w:lang w:val="el-GR" w:eastAsia="el-GR"/>
        </w:rPr>
        <w:t xml:space="preserve"> </w:t>
      </w:r>
      <w:r w:rsidR="00F60F3A">
        <w:rPr>
          <w:lang w:val="el-GR" w:eastAsia="el-GR"/>
        </w:rPr>
        <w:t>πειράματα</w:t>
      </w:r>
      <w:r w:rsidR="00F60F3A" w:rsidRPr="00F60F3A">
        <w:rPr>
          <w:lang w:val="el-GR" w:eastAsia="el-GR"/>
        </w:rPr>
        <w:t xml:space="preserve"> </w:t>
      </w:r>
      <w:r w:rsidR="00F60F3A">
        <w:rPr>
          <w:lang w:val="el-GR" w:eastAsia="el-GR"/>
        </w:rPr>
        <w:t>απωθητικότητας</w:t>
      </w:r>
      <w:r w:rsidR="00F60F3A" w:rsidRPr="00F60F3A">
        <w:rPr>
          <w:lang w:val="el-GR" w:eastAsia="el-GR"/>
        </w:rPr>
        <w:t xml:space="preserve"> </w:t>
      </w:r>
      <w:r w:rsidR="00F60F3A">
        <w:rPr>
          <w:lang w:val="el-GR" w:eastAsia="el-GR"/>
        </w:rPr>
        <w:t>σε</w:t>
      </w:r>
      <w:r w:rsidR="00F60F3A" w:rsidRPr="00F60F3A">
        <w:rPr>
          <w:lang w:val="el-GR" w:eastAsia="el-GR"/>
        </w:rPr>
        <w:t xml:space="preserve"> </w:t>
      </w:r>
      <w:r w:rsidR="00F60F3A">
        <w:rPr>
          <w:lang w:val="el-GR" w:eastAsia="el-GR"/>
        </w:rPr>
        <w:t>ενήλικα</w:t>
      </w:r>
      <w:r w:rsidR="00F60F3A" w:rsidRPr="00F60F3A">
        <w:rPr>
          <w:lang w:val="el-GR" w:eastAsia="el-GR"/>
        </w:rPr>
        <w:t xml:space="preserve"> </w:t>
      </w:r>
      <w:r w:rsidR="00F60F3A">
        <w:rPr>
          <w:lang w:val="el-GR" w:eastAsia="el-GR"/>
        </w:rPr>
        <w:t>κουνούπια</w:t>
      </w:r>
      <w:r w:rsidR="00F60F3A" w:rsidRPr="00F60F3A">
        <w:rPr>
          <w:lang w:val="el-GR" w:eastAsia="el-GR"/>
        </w:rPr>
        <w:t xml:space="preserve">, </w:t>
      </w:r>
      <w:r w:rsidR="00F60F3A">
        <w:rPr>
          <w:lang w:val="el-GR" w:eastAsia="el-GR"/>
        </w:rPr>
        <w:t>το</w:t>
      </w:r>
      <w:r w:rsidR="00F60F3A" w:rsidRPr="00F60F3A">
        <w:rPr>
          <w:lang w:val="el-GR" w:eastAsia="el-GR"/>
        </w:rPr>
        <w:t xml:space="preserve"> </w:t>
      </w:r>
      <w:r w:rsidR="00F60F3A">
        <w:rPr>
          <w:lang w:val="el-GR" w:eastAsia="el-GR"/>
        </w:rPr>
        <w:t>έλαιο</w:t>
      </w:r>
      <w:r w:rsidR="00F60F3A" w:rsidRPr="00F60F3A">
        <w:rPr>
          <w:lang w:val="el-GR" w:eastAsia="el-GR"/>
        </w:rPr>
        <w:t xml:space="preserve"> </w:t>
      </w:r>
      <w:r w:rsidR="00F60F3A">
        <w:rPr>
          <w:lang w:val="el-GR" w:eastAsia="el-GR"/>
        </w:rPr>
        <w:t>του</w:t>
      </w:r>
      <w:r w:rsidR="00F60F3A" w:rsidRPr="00F60F3A">
        <w:rPr>
          <w:lang w:val="el-GR" w:eastAsia="el-GR"/>
        </w:rPr>
        <w:t xml:space="preserve"> </w:t>
      </w:r>
      <w:r w:rsidR="00F60F3A">
        <w:rPr>
          <w:lang w:val="el-GR" w:eastAsia="el-GR"/>
        </w:rPr>
        <w:t>λεμονιού</w:t>
      </w:r>
      <w:r w:rsidR="00F60F3A" w:rsidRPr="00F60F3A">
        <w:rPr>
          <w:lang w:val="el-GR" w:eastAsia="el-GR"/>
        </w:rPr>
        <w:t xml:space="preserve">, </w:t>
      </w:r>
      <w:r w:rsidR="00F60F3A">
        <w:rPr>
          <w:lang w:val="el-GR" w:eastAsia="el-GR"/>
        </w:rPr>
        <w:t>το</w:t>
      </w:r>
      <w:r w:rsidR="00F60F3A" w:rsidRPr="00F60F3A">
        <w:rPr>
          <w:lang w:val="el-GR" w:eastAsia="el-GR"/>
        </w:rPr>
        <w:t xml:space="preserve"> </w:t>
      </w:r>
      <w:r w:rsidR="007F3376" w:rsidRPr="00F60F3A">
        <w:rPr>
          <w:lang w:val="el-GR" w:eastAsia="el-GR"/>
        </w:rPr>
        <w:t>(</w:t>
      </w:r>
      <w:r w:rsidR="007F3376" w:rsidRPr="00DF2573">
        <w:rPr>
          <w:i/>
          <w:lang w:eastAsia="el-GR"/>
        </w:rPr>
        <w:t>S</w:t>
      </w:r>
      <w:r w:rsidR="007F3376" w:rsidRPr="00F60F3A">
        <w:rPr>
          <w:lang w:val="el-GR" w:eastAsia="el-GR"/>
        </w:rPr>
        <w:t>)-(-)-</w:t>
      </w:r>
      <w:r w:rsidR="00F60F3A">
        <w:rPr>
          <w:lang w:val="el-GR" w:eastAsia="el-GR"/>
        </w:rPr>
        <w:t>λιμονένιο</w:t>
      </w:r>
      <w:r w:rsidR="007F3376" w:rsidRPr="00F60F3A">
        <w:rPr>
          <w:lang w:val="el-GR" w:eastAsia="el-GR"/>
        </w:rPr>
        <w:t xml:space="preserve">, </w:t>
      </w:r>
      <w:r w:rsidR="00F60F3A">
        <w:rPr>
          <w:lang w:val="el-GR" w:eastAsia="el-GR"/>
        </w:rPr>
        <w:t>η</w:t>
      </w:r>
      <w:r w:rsidR="00F60F3A" w:rsidRPr="00F60F3A">
        <w:rPr>
          <w:lang w:val="el-GR" w:eastAsia="el-GR"/>
        </w:rPr>
        <w:t xml:space="preserve"> </w:t>
      </w:r>
      <w:r w:rsidR="00F60F3A">
        <w:rPr>
          <w:lang w:val="el-GR" w:eastAsia="el-GR"/>
        </w:rPr>
        <w:t>κιτράλη</w:t>
      </w:r>
      <w:r w:rsidR="007F3376" w:rsidRPr="00F60F3A">
        <w:rPr>
          <w:lang w:val="el-GR" w:eastAsia="el-GR"/>
        </w:rPr>
        <w:t xml:space="preserve"> (</w:t>
      </w:r>
      <w:r w:rsidR="00F60F3A">
        <w:rPr>
          <w:lang w:val="el-GR" w:eastAsia="el-GR"/>
        </w:rPr>
        <w:t>μίγμα</w:t>
      </w:r>
      <w:r w:rsidR="00F60F3A" w:rsidRPr="00F60F3A">
        <w:rPr>
          <w:lang w:val="el-GR" w:eastAsia="el-GR"/>
        </w:rPr>
        <w:t xml:space="preserve"> </w:t>
      </w:r>
      <w:r w:rsidR="00F60F3A">
        <w:rPr>
          <w:lang w:val="el-GR" w:eastAsia="el-GR"/>
        </w:rPr>
        <w:t>νεράλης</w:t>
      </w:r>
      <w:r w:rsidR="00F60F3A" w:rsidRPr="00F60F3A">
        <w:rPr>
          <w:lang w:val="el-GR" w:eastAsia="el-GR"/>
        </w:rPr>
        <w:t xml:space="preserve"> </w:t>
      </w:r>
      <w:r w:rsidR="00F60F3A">
        <w:rPr>
          <w:lang w:val="el-GR" w:eastAsia="el-GR"/>
        </w:rPr>
        <w:t>και</w:t>
      </w:r>
      <w:r w:rsidR="00F60F3A" w:rsidRPr="00F60F3A">
        <w:rPr>
          <w:lang w:val="el-GR" w:eastAsia="el-GR"/>
        </w:rPr>
        <w:t xml:space="preserve"> </w:t>
      </w:r>
      <w:r w:rsidR="00F60F3A">
        <w:rPr>
          <w:lang w:val="el-GR" w:eastAsia="el-GR"/>
        </w:rPr>
        <w:t>γερανιάλης</w:t>
      </w:r>
      <w:r w:rsidR="007F3376" w:rsidRPr="00F60F3A">
        <w:rPr>
          <w:lang w:val="el-GR" w:eastAsia="el-GR"/>
        </w:rPr>
        <w:t xml:space="preserve">) </w:t>
      </w:r>
      <w:r w:rsidR="00F60F3A">
        <w:rPr>
          <w:lang w:val="el-GR" w:eastAsia="el-GR"/>
        </w:rPr>
        <w:t>και το</w:t>
      </w:r>
      <w:r w:rsidR="007F3376" w:rsidRPr="00F60F3A">
        <w:rPr>
          <w:lang w:val="el-GR" w:eastAsia="el-GR"/>
        </w:rPr>
        <w:t xml:space="preserve"> (+)-</w:t>
      </w:r>
      <w:r w:rsidR="007F3376" w:rsidRPr="00DF2573">
        <w:rPr>
          <w:i/>
          <w:lang w:val="el-GR" w:eastAsia="el-GR"/>
        </w:rPr>
        <w:t>β</w:t>
      </w:r>
      <w:r w:rsidR="007F3376" w:rsidRPr="00F60F3A">
        <w:rPr>
          <w:lang w:val="el-GR" w:eastAsia="el-GR"/>
        </w:rPr>
        <w:t>-</w:t>
      </w:r>
      <w:r w:rsidR="00F60F3A">
        <w:rPr>
          <w:lang w:val="el-GR" w:eastAsia="el-GR"/>
        </w:rPr>
        <w:t>πινένιο</w:t>
      </w:r>
      <w:r w:rsidR="007F3376" w:rsidRPr="00F60F3A">
        <w:rPr>
          <w:lang w:val="el-GR" w:eastAsia="el-GR"/>
        </w:rPr>
        <w:t xml:space="preserve"> </w:t>
      </w:r>
      <w:r w:rsidR="00F60F3A">
        <w:rPr>
          <w:lang w:val="el-GR" w:eastAsia="el-GR"/>
        </w:rPr>
        <w:t>εμφάνισαν ισχυρή προστασία. Τα</w:t>
      </w:r>
      <w:r w:rsidR="00F60F3A" w:rsidRPr="00F60F3A">
        <w:rPr>
          <w:lang w:val="el-GR" w:eastAsia="el-GR"/>
        </w:rPr>
        <w:t xml:space="preserve"> </w:t>
      </w:r>
      <w:r w:rsidR="00F60F3A">
        <w:rPr>
          <w:lang w:val="el-GR" w:eastAsia="el-GR"/>
        </w:rPr>
        <w:t>πειράματα</w:t>
      </w:r>
      <w:r w:rsidR="00F60F3A" w:rsidRPr="00F60F3A">
        <w:rPr>
          <w:lang w:val="el-GR" w:eastAsia="el-GR"/>
        </w:rPr>
        <w:t xml:space="preserve"> </w:t>
      </w:r>
      <w:r w:rsidR="00F60F3A">
        <w:rPr>
          <w:lang w:val="el-GR" w:eastAsia="el-GR"/>
        </w:rPr>
        <w:t>αυτά</w:t>
      </w:r>
      <w:r w:rsidR="00F60F3A" w:rsidRPr="00F60F3A">
        <w:rPr>
          <w:lang w:val="el-GR" w:eastAsia="el-GR"/>
        </w:rPr>
        <w:t xml:space="preserve"> </w:t>
      </w:r>
      <w:r w:rsidR="00F60F3A">
        <w:rPr>
          <w:lang w:val="el-GR" w:eastAsia="el-GR"/>
        </w:rPr>
        <w:t>επίσης</w:t>
      </w:r>
      <w:r w:rsidR="00F60F3A" w:rsidRPr="00F60F3A">
        <w:rPr>
          <w:lang w:val="el-GR" w:eastAsia="el-GR"/>
        </w:rPr>
        <w:t xml:space="preserve"> </w:t>
      </w:r>
      <w:r w:rsidR="00F60F3A">
        <w:rPr>
          <w:lang w:val="el-GR" w:eastAsia="el-GR"/>
        </w:rPr>
        <w:t>αποκάλυψαν</w:t>
      </w:r>
      <w:r w:rsidR="00F60F3A" w:rsidRPr="00F60F3A">
        <w:rPr>
          <w:lang w:val="el-GR" w:eastAsia="el-GR"/>
        </w:rPr>
        <w:t xml:space="preserve"> </w:t>
      </w:r>
      <w:r w:rsidR="00F60F3A">
        <w:rPr>
          <w:lang w:val="el-GR" w:eastAsia="el-GR"/>
        </w:rPr>
        <w:t>την</w:t>
      </w:r>
      <w:r w:rsidR="00F60F3A" w:rsidRPr="00F60F3A">
        <w:rPr>
          <w:lang w:val="el-GR" w:eastAsia="el-GR"/>
        </w:rPr>
        <w:t xml:space="preserve"> </w:t>
      </w:r>
      <w:r w:rsidR="00F60F3A">
        <w:rPr>
          <w:lang w:val="el-GR" w:eastAsia="el-GR"/>
        </w:rPr>
        <w:t>σχέση</w:t>
      </w:r>
      <w:r w:rsidR="00F60F3A" w:rsidRPr="00F60F3A">
        <w:rPr>
          <w:lang w:val="el-GR" w:eastAsia="el-GR"/>
        </w:rPr>
        <w:t xml:space="preserve"> </w:t>
      </w:r>
      <w:r w:rsidR="00F60F3A">
        <w:rPr>
          <w:lang w:val="el-GR" w:eastAsia="el-GR"/>
        </w:rPr>
        <w:t>στερεοισομέρειας</w:t>
      </w:r>
      <w:r w:rsidR="00F60F3A" w:rsidRPr="00F60F3A">
        <w:rPr>
          <w:lang w:val="el-GR" w:eastAsia="el-GR"/>
        </w:rPr>
        <w:t xml:space="preserve"> </w:t>
      </w:r>
      <w:r w:rsidR="00F60F3A">
        <w:rPr>
          <w:lang w:val="el-GR" w:eastAsia="el-GR"/>
        </w:rPr>
        <w:t>και</w:t>
      </w:r>
      <w:r w:rsidR="00F60F3A" w:rsidRPr="00F60F3A">
        <w:rPr>
          <w:lang w:val="el-GR" w:eastAsia="el-GR"/>
        </w:rPr>
        <w:t xml:space="preserve"> </w:t>
      </w:r>
      <w:r w:rsidR="00F60F3A">
        <w:rPr>
          <w:lang w:val="el-GR" w:eastAsia="el-GR"/>
        </w:rPr>
        <w:t>δράσης στην περίπτωση των λιμονενίων και πινενίων.</w:t>
      </w:r>
      <w:r w:rsidR="007F3376" w:rsidRPr="00F60F3A">
        <w:rPr>
          <w:lang w:val="el-GR" w:eastAsia="el-GR"/>
        </w:rPr>
        <w:t xml:space="preserve"> </w:t>
      </w:r>
      <w:r w:rsidR="00F60F3A">
        <w:rPr>
          <w:lang w:val="el-GR" w:eastAsia="el-GR"/>
        </w:rPr>
        <w:t>Τέλος</w:t>
      </w:r>
      <w:r w:rsidR="00F60F3A" w:rsidRPr="00FF4F2B">
        <w:rPr>
          <w:lang w:val="el-GR" w:eastAsia="el-GR"/>
        </w:rPr>
        <w:t xml:space="preserve">, </w:t>
      </w:r>
      <w:r w:rsidR="00F60F3A">
        <w:rPr>
          <w:lang w:val="el-GR" w:eastAsia="el-GR"/>
        </w:rPr>
        <w:t>σύμφωνα</w:t>
      </w:r>
      <w:r w:rsidR="00F60F3A" w:rsidRPr="00FF4F2B">
        <w:rPr>
          <w:lang w:val="el-GR" w:eastAsia="el-GR"/>
        </w:rPr>
        <w:t xml:space="preserve"> </w:t>
      </w:r>
      <w:r w:rsidR="00F60F3A">
        <w:rPr>
          <w:lang w:val="el-GR" w:eastAsia="el-GR"/>
        </w:rPr>
        <w:t>με</w:t>
      </w:r>
      <w:r w:rsidR="00F60F3A" w:rsidRPr="00FF4F2B">
        <w:rPr>
          <w:lang w:val="el-GR" w:eastAsia="el-GR"/>
        </w:rPr>
        <w:t xml:space="preserve"> </w:t>
      </w:r>
      <w:r w:rsidR="00F60F3A">
        <w:rPr>
          <w:lang w:val="el-GR" w:eastAsia="el-GR"/>
        </w:rPr>
        <w:t>την</w:t>
      </w:r>
      <w:r w:rsidR="00F60F3A" w:rsidRPr="00FF4F2B">
        <w:rPr>
          <w:lang w:val="el-GR" w:eastAsia="el-GR"/>
        </w:rPr>
        <w:t xml:space="preserve"> </w:t>
      </w:r>
      <w:r w:rsidR="00F60F3A">
        <w:rPr>
          <w:lang w:val="el-GR" w:eastAsia="el-GR"/>
        </w:rPr>
        <w:t>κατανομή</w:t>
      </w:r>
      <w:r w:rsidR="00F60F3A" w:rsidRPr="00FF4F2B">
        <w:rPr>
          <w:lang w:val="el-GR" w:eastAsia="el-GR"/>
        </w:rPr>
        <w:t xml:space="preserve"> </w:t>
      </w:r>
      <w:r w:rsidR="00F60F3A">
        <w:rPr>
          <w:lang w:val="el-GR" w:eastAsia="el-GR"/>
        </w:rPr>
        <w:t>των</w:t>
      </w:r>
      <w:r w:rsidR="00F60F3A" w:rsidRPr="00FF4F2B">
        <w:rPr>
          <w:lang w:val="el-GR" w:eastAsia="el-GR"/>
        </w:rPr>
        <w:t xml:space="preserve"> </w:t>
      </w:r>
      <w:r w:rsidR="00F60F3A">
        <w:rPr>
          <w:lang w:val="el-GR" w:eastAsia="el-GR"/>
        </w:rPr>
        <w:t>ισομερών</w:t>
      </w:r>
      <w:r w:rsidR="00F60F3A" w:rsidRPr="00FF4F2B">
        <w:rPr>
          <w:lang w:val="el-GR" w:eastAsia="el-GR"/>
        </w:rPr>
        <w:t xml:space="preserve"> </w:t>
      </w:r>
      <w:r w:rsidR="00FF4F2B">
        <w:rPr>
          <w:lang w:val="el-GR" w:eastAsia="el-GR"/>
        </w:rPr>
        <w:t>του</w:t>
      </w:r>
      <w:r w:rsidR="00FF4F2B" w:rsidRPr="00FF4F2B">
        <w:rPr>
          <w:lang w:val="el-GR" w:eastAsia="el-GR"/>
        </w:rPr>
        <w:t xml:space="preserve"> </w:t>
      </w:r>
      <w:r w:rsidR="00FF4F2B">
        <w:rPr>
          <w:lang w:val="el-GR" w:eastAsia="el-GR"/>
        </w:rPr>
        <w:t>λιμονενίου</w:t>
      </w:r>
      <w:r w:rsidR="00FF4F2B" w:rsidRPr="00FF4F2B">
        <w:rPr>
          <w:lang w:val="el-GR" w:eastAsia="el-GR"/>
        </w:rPr>
        <w:t xml:space="preserve"> </w:t>
      </w:r>
      <w:r w:rsidR="00FF4F2B">
        <w:rPr>
          <w:lang w:val="el-GR" w:eastAsia="el-GR"/>
        </w:rPr>
        <w:t>και</w:t>
      </w:r>
      <w:r w:rsidR="00FF4F2B" w:rsidRPr="00FF4F2B">
        <w:rPr>
          <w:lang w:val="el-GR" w:eastAsia="el-GR"/>
        </w:rPr>
        <w:t xml:space="preserve"> </w:t>
      </w:r>
      <w:r w:rsidR="00FF4F2B">
        <w:rPr>
          <w:lang w:val="el-GR" w:eastAsia="el-GR"/>
        </w:rPr>
        <w:t>πινενίου</w:t>
      </w:r>
      <w:r w:rsidR="00FF4F2B" w:rsidRPr="00FF4F2B">
        <w:rPr>
          <w:lang w:val="el-GR" w:eastAsia="el-GR"/>
        </w:rPr>
        <w:t xml:space="preserve"> </w:t>
      </w:r>
      <w:r w:rsidR="00FF4F2B">
        <w:rPr>
          <w:lang w:val="el-GR" w:eastAsia="el-GR"/>
        </w:rPr>
        <w:t>στα</w:t>
      </w:r>
      <w:r w:rsidR="00FF4F2B" w:rsidRPr="00FF4F2B">
        <w:rPr>
          <w:lang w:val="el-GR" w:eastAsia="el-GR"/>
        </w:rPr>
        <w:t xml:space="preserve"> </w:t>
      </w:r>
      <w:r w:rsidR="00FF4F2B">
        <w:rPr>
          <w:lang w:val="el-GR" w:eastAsia="el-GR"/>
        </w:rPr>
        <w:t>αιθέρια</w:t>
      </w:r>
      <w:r w:rsidR="00FF4F2B" w:rsidRPr="00FF4F2B">
        <w:rPr>
          <w:lang w:val="el-GR" w:eastAsia="el-GR"/>
        </w:rPr>
        <w:t xml:space="preserve"> </w:t>
      </w:r>
      <w:r w:rsidR="00FF4F2B">
        <w:rPr>
          <w:lang w:val="el-GR" w:eastAsia="el-GR"/>
        </w:rPr>
        <w:t>έλαια</w:t>
      </w:r>
      <w:r w:rsidR="00FF4F2B" w:rsidRPr="00FF4F2B">
        <w:rPr>
          <w:lang w:val="el-GR" w:eastAsia="el-GR"/>
        </w:rPr>
        <w:t xml:space="preserve"> </w:t>
      </w:r>
      <w:r w:rsidR="00FF4F2B">
        <w:rPr>
          <w:lang w:val="el-GR" w:eastAsia="el-GR"/>
        </w:rPr>
        <w:t>η</w:t>
      </w:r>
      <w:r w:rsidR="00FF4F2B" w:rsidRPr="00FF4F2B">
        <w:rPr>
          <w:lang w:val="el-GR" w:eastAsia="el-GR"/>
        </w:rPr>
        <w:t xml:space="preserve"> </w:t>
      </w:r>
      <w:r w:rsidR="00FF4F2B">
        <w:rPr>
          <w:lang w:val="el-GR" w:eastAsia="el-GR"/>
        </w:rPr>
        <w:t>αυξημένη</w:t>
      </w:r>
      <w:r w:rsidR="00FF4F2B" w:rsidRPr="00FF4F2B">
        <w:rPr>
          <w:lang w:val="el-GR" w:eastAsia="el-GR"/>
        </w:rPr>
        <w:t xml:space="preserve"> </w:t>
      </w:r>
      <w:r w:rsidR="00FF4F2B">
        <w:rPr>
          <w:lang w:val="el-GR" w:eastAsia="el-GR"/>
        </w:rPr>
        <w:t>απωθητική</w:t>
      </w:r>
      <w:r w:rsidR="00FF4F2B" w:rsidRPr="00FF4F2B">
        <w:rPr>
          <w:lang w:val="el-GR" w:eastAsia="el-GR"/>
        </w:rPr>
        <w:t xml:space="preserve"> </w:t>
      </w:r>
      <w:r w:rsidR="00FF4F2B">
        <w:rPr>
          <w:lang w:val="el-GR" w:eastAsia="el-GR"/>
        </w:rPr>
        <w:t xml:space="preserve">δράση του ελαίου του λεμονιού πιθανά οφείλεται στην ύπαρξη της κιτράλλης σε αυτό. </w:t>
      </w:r>
    </w:p>
    <w:p w:rsidR="00B84027" w:rsidRPr="00FF4F2B" w:rsidRDefault="00B84027" w:rsidP="00B84027">
      <w:pPr>
        <w:jc w:val="both"/>
        <w:rPr>
          <w:lang w:val="el-GR"/>
        </w:rPr>
      </w:pPr>
    </w:p>
    <w:tbl>
      <w:tblPr>
        <w:tblW w:w="8928" w:type="dxa"/>
        <w:tblLook w:val="01E0"/>
      </w:tblPr>
      <w:tblGrid>
        <w:gridCol w:w="516"/>
        <w:gridCol w:w="8412"/>
      </w:tblGrid>
      <w:tr w:rsidR="0070031A" w:rsidRPr="0070031A">
        <w:tc>
          <w:tcPr>
            <w:tcW w:w="516" w:type="dxa"/>
          </w:tcPr>
          <w:p w:rsidR="0070031A" w:rsidRPr="000F7830" w:rsidRDefault="0070031A" w:rsidP="0070031A">
            <w:pPr>
              <w:jc w:val="both"/>
              <w:rPr>
                <w:b/>
              </w:rPr>
            </w:pPr>
            <w:r w:rsidRPr="0070031A">
              <w:rPr>
                <w:b/>
              </w:rPr>
              <w:t>2</w:t>
            </w:r>
            <w:r>
              <w:rPr>
                <w:b/>
                <w:lang w:val="el-GR"/>
              </w:rPr>
              <w:t>2</w:t>
            </w:r>
            <w:r w:rsidRPr="000F7830">
              <w:rPr>
                <w:b/>
              </w:rPr>
              <w:t>.</w:t>
            </w:r>
          </w:p>
        </w:tc>
        <w:tc>
          <w:tcPr>
            <w:tcW w:w="8412" w:type="dxa"/>
          </w:tcPr>
          <w:p w:rsidR="0070031A" w:rsidRPr="0070031A" w:rsidRDefault="0070031A" w:rsidP="0070031A">
            <w:pPr>
              <w:jc w:val="both"/>
              <w:rPr>
                <w:b/>
              </w:rPr>
            </w:pPr>
            <w:r w:rsidRPr="0070031A">
              <w:rPr>
                <w:b/>
              </w:rPr>
              <w:t xml:space="preserve">Bioactivity of </w:t>
            </w:r>
            <w:r w:rsidRPr="0070031A">
              <w:rPr>
                <w:b/>
                <w:i/>
              </w:rPr>
              <w:t>Dianthus caryophyllus</w:t>
            </w:r>
            <w:r w:rsidRPr="0070031A">
              <w:rPr>
                <w:b/>
              </w:rPr>
              <w:t xml:space="preserve">, </w:t>
            </w:r>
            <w:r w:rsidRPr="0070031A">
              <w:rPr>
                <w:b/>
                <w:i/>
              </w:rPr>
              <w:t>Lepidium sativum</w:t>
            </w:r>
            <w:r w:rsidRPr="0070031A">
              <w:rPr>
                <w:b/>
              </w:rPr>
              <w:t xml:space="preserve">, </w:t>
            </w:r>
            <w:r w:rsidRPr="0070031A">
              <w:rPr>
                <w:b/>
                <w:i/>
              </w:rPr>
              <w:t>Pimpinella anisum</w:t>
            </w:r>
            <w:r w:rsidRPr="0070031A">
              <w:rPr>
                <w:b/>
              </w:rPr>
              <w:t xml:space="preserve">, and </w:t>
            </w:r>
            <w:r w:rsidRPr="0070031A">
              <w:rPr>
                <w:b/>
                <w:i/>
              </w:rPr>
              <w:t>Illicium verum</w:t>
            </w:r>
            <w:r w:rsidRPr="0070031A">
              <w:rPr>
                <w:b/>
              </w:rPr>
              <w:t xml:space="preserve"> essential oils and their major components against the </w:t>
            </w:r>
            <w:smartTag w:uri="urn:schemas-microsoft-com:office:smarttags" w:element="place">
              <w:r w:rsidRPr="0070031A">
                <w:rPr>
                  <w:b/>
                </w:rPr>
                <w:t>West Nile</w:t>
              </w:r>
            </w:smartTag>
            <w:r w:rsidRPr="0070031A">
              <w:rPr>
                <w:b/>
              </w:rPr>
              <w:t xml:space="preserve"> vector </w:t>
            </w:r>
            <w:r w:rsidRPr="0070031A">
              <w:rPr>
                <w:b/>
                <w:i/>
              </w:rPr>
              <w:t>Culex pipiens</w:t>
            </w:r>
            <w:r w:rsidRPr="0070031A">
              <w:rPr>
                <w:b/>
              </w:rPr>
              <w:t>.</w:t>
            </w:r>
          </w:p>
          <w:p w:rsidR="0070031A" w:rsidRPr="0070031A" w:rsidRDefault="0070031A" w:rsidP="0070031A">
            <w:pPr>
              <w:jc w:val="both"/>
              <w:rPr>
                <w:lang w:val="el-GR"/>
              </w:rPr>
            </w:pPr>
            <w:r w:rsidRPr="00FB2D33">
              <w:rPr>
                <w:b/>
              </w:rPr>
              <w:t>A. C. Kimbaris</w:t>
            </w:r>
            <w:r>
              <w:t>, G. Koliopoulos, A. Michaelakis, M. A. Konstantopoulou.</w:t>
            </w:r>
            <w:r w:rsidRPr="0070031A">
              <w:t xml:space="preserve"> </w:t>
            </w:r>
            <w:r w:rsidRPr="00C34300">
              <w:t>Parasitology Research</w:t>
            </w:r>
            <w:r w:rsidRPr="00131BE0">
              <w:rPr>
                <w:b/>
                <w:i/>
              </w:rPr>
              <w:t xml:space="preserve"> </w:t>
            </w:r>
            <w:r w:rsidRPr="00C34300">
              <w:t>1</w:t>
            </w:r>
            <w:r>
              <w:t>11</w:t>
            </w:r>
            <w:r w:rsidRPr="00C34300">
              <w:t xml:space="preserve">: </w:t>
            </w:r>
            <w:r>
              <w:t>2403-2410,</w:t>
            </w:r>
            <w:r w:rsidRPr="00C34300">
              <w:t xml:space="preserve"> </w:t>
            </w:r>
            <w:r>
              <w:t>2012</w:t>
            </w:r>
            <w:r w:rsidRPr="00C34300">
              <w:t> (</w:t>
            </w:r>
            <w:r w:rsidRPr="00C34300">
              <w:rPr>
                <w:lang w:val="el-GR"/>
              </w:rPr>
              <w:t>Δείκτης</w:t>
            </w:r>
            <w:r w:rsidRPr="00C34300">
              <w:t xml:space="preserve">: </w:t>
            </w:r>
            <w:r>
              <w:t>2.149)</w:t>
            </w:r>
          </w:p>
        </w:tc>
      </w:tr>
    </w:tbl>
    <w:p w:rsidR="0070031A" w:rsidRPr="0070031A" w:rsidRDefault="0070031A" w:rsidP="00B84027">
      <w:pPr>
        <w:jc w:val="both"/>
        <w:rPr>
          <w:lang w:val="el-GR"/>
        </w:rPr>
      </w:pPr>
    </w:p>
    <w:p w:rsidR="00BF69F1" w:rsidRDefault="00BF69F1" w:rsidP="00B84027">
      <w:pPr>
        <w:jc w:val="both"/>
        <w:rPr>
          <w:rFonts w:cs="Times"/>
          <w:lang w:val="el-GR"/>
        </w:rPr>
      </w:pPr>
      <w:r>
        <w:object w:dxaOrig="12747" w:dyaOrig="5410">
          <v:shape id="_x0000_i1030" type="#_x0000_t75" style="width:414.75pt;height:177pt" o:ole="">
            <v:imagedata r:id="rId67" o:title=""/>
          </v:shape>
          <o:OLEObject Type="Embed" ProgID="ChemDraw.Document.6.0" ShapeID="_x0000_i1030" DrawAspect="Content" ObjectID="_1615402941" r:id="rId68"/>
        </w:object>
      </w:r>
    </w:p>
    <w:p w:rsidR="00BF69F1" w:rsidRDefault="00BF69F1" w:rsidP="00B84027">
      <w:pPr>
        <w:jc w:val="both"/>
        <w:rPr>
          <w:rFonts w:cs="Times"/>
          <w:lang w:val="el-GR"/>
        </w:rPr>
      </w:pPr>
    </w:p>
    <w:p w:rsidR="00B84027" w:rsidRPr="00BF69F1" w:rsidRDefault="00D419F7" w:rsidP="00B84027">
      <w:pPr>
        <w:jc w:val="both"/>
        <w:rPr>
          <w:lang w:val="el-GR"/>
        </w:rPr>
      </w:pPr>
      <w:r>
        <w:rPr>
          <w:rFonts w:cs="Times"/>
          <w:lang w:val="el-GR"/>
        </w:rPr>
        <w:t>Στην</w:t>
      </w:r>
      <w:r w:rsidRPr="00D419F7">
        <w:rPr>
          <w:rFonts w:cs="Times"/>
          <w:lang w:val="el-GR"/>
        </w:rPr>
        <w:t xml:space="preserve"> </w:t>
      </w:r>
      <w:r>
        <w:rPr>
          <w:rFonts w:cs="Times"/>
          <w:lang w:val="el-GR"/>
        </w:rPr>
        <w:t>παρούσα</w:t>
      </w:r>
      <w:r w:rsidRPr="00D419F7">
        <w:rPr>
          <w:rFonts w:cs="Times"/>
          <w:lang w:val="el-GR"/>
        </w:rPr>
        <w:t xml:space="preserve"> </w:t>
      </w:r>
      <w:r>
        <w:rPr>
          <w:rFonts w:cs="Times"/>
          <w:lang w:val="el-GR"/>
        </w:rPr>
        <w:t>μελέτη</w:t>
      </w:r>
      <w:r w:rsidRPr="00D419F7">
        <w:rPr>
          <w:rFonts w:cs="Times"/>
          <w:lang w:val="el-GR"/>
        </w:rPr>
        <w:t xml:space="preserve"> </w:t>
      </w:r>
      <w:r>
        <w:rPr>
          <w:rFonts w:cs="Times"/>
          <w:lang w:val="el-GR"/>
        </w:rPr>
        <w:t>παρουσιάζονται τα αποτελέσματα της δράσης των αιθερίων ελαίων των φυτών</w:t>
      </w:r>
      <w:r w:rsidRPr="00D419F7">
        <w:rPr>
          <w:color w:val="231F20"/>
          <w:lang w:val="el-GR"/>
        </w:rPr>
        <w:t xml:space="preserve"> </w:t>
      </w:r>
      <w:r w:rsidRPr="007F5F04">
        <w:rPr>
          <w:i/>
        </w:rPr>
        <w:t>Dianthus</w:t>
      </w:r>
      <w:r w:rsidRPr="00D419F7">
        <w:rPr>
          <w:i/>
          <w:lang w:val="el-GR"/>
        </w:rPr>
        <w:t xml:space="preserve"> </w:t>
      </w:r>
      <w:r w:rsidRPr="007F5F04">
        <w:rPr>
          <w:i/>
        </w:rPr>
        <w:t>caryophyllus</w:t>
      </w:r>
      <w:r w:rsidRPr="00D419F7">
        <w:rPr>
          <w:i/>
          <w:lang w:val="el-GR"/>
        </w:rPr>
        <w:t xml:space="preserve">, </w:t>
      </w:r>
      <w:r w:rsidRPr="007F5F04">
        <w:rPr>
          <w:i/>
        </w:rPr>
        <w:t>Lepidium</w:t>
      </w:r>
      <w:r w:rsidRPr="00D419F7">
        <w:rPr>
          <w:i/>
          <w:lang w:val="el-GR"/>
        </w:rPr>
        <w:t xml:space="preserve"> </w:t>
      </w:r>
      <w:r w:rsidRPr="007F5F04">
        <w:rPr>
          <w:i/>
        </w:rPr>
        <w:t>sativum</w:t>
      </w:r>
      <w:r w:rsidRPr="00D419F7">
        <w:rPr>
          <w:i/>
          <w:lang w:val="el-GR"/>
        </w:rPr>
        <w:t xml:space="preserve">, </w:t>
      </w:r>
      <w:r w:rsidRPr="007F5F04">
        <w:rPr>
          <w:i/>
        </w:rPr>
        <w:t>Pimpinella</w:t>
      </w:r>
      <w:r w:rsidRPr="00D419F7">
        <w:rPr>
          <w:i/>
          <w:lang w:val="el-GR"/>
        </w:rPr>
        <w:t xml:space="preserve"> </w:t>
      </w:r>
      <w:r w:rsidRPr="007F5F04">
        <w:rPr>
          <w:i/>
        </w:rPr>
        <w:t>anisum</w:t>
      </w:r>
      <w:r w:rsidRPr="00D419F7">
        <w:rPr>
          <w:i/>
          <w:lang w:val="el-GR"/>
        </w:rPr>
        <w:t xml:space="preserve"> </w:t>
      </w:r>
      <w:r>
        <w:rPr>
          <w:lang w:val="el-GR"/>
        </w:rPr>
        <w:t>και</w:t>
      </w:r>
      <w:r w:rsidRPr="00D419F7">
        <w:rPr>
          <w:i/>
          <w:lang w:val="el-GR"/>
        </w:rPr>
        <w:t xml:space="preserve"> </w:t>
      </w:r>
      <w:r w:rsidRPr="007F5F04">
        <w:rPr>
          <w:i/>
        </w:rPr>
        <w:t>Illicium</w:t>
      </w:r>
      <w:r w:rsidRPr="00D419F7">
        <w:rPr>
          <w:i/>
          <w:lang w:val="el-GR"/>
        </w:rPr>
        <w:t xml:space="preserve"> </w:t>
      </w:r>
      <w:r w:rsidRPr="007F5F04">
        <w:rPr>
          <w:i/>
        </w:rPr>
        <w:t>verum</w:t>
      </w:r>
      <w:r w:rsidRPr="00D419F7">
        <w:rPr>
          <w:lang w:val="el-GR"/>
        </w:rPr>
        <w:t xml:space="preserve"> </w:t>
      </w:r>
      <w:r>
        <w:rPr>
          <w:lang w:val="el-GR"/>
        </w:rPr>
        <w:t>ενάντια στις νύμφες του κουνουπιού</w:t>
      </w:r>
      <w:r w:rsidRPr="00D419F7">
        <w:rPr>
          <w:color w:val="231F20"/>
          <w:lang w:val="el-GR"/>
        </w:rPr>
        <w:t xml:space="preserve"> </w:t>
      </w:r>
      <w:r w:rsidRPr="007F5F04">
        <w:rPr>
          <w:i/>
          <w:color w:val="231F20"/>
        </w:rPr>
        <w:t>Culex</w:t>
      </w:r>
      <w:r w:rsidRPr="00D419F7">
        <w:rPr>
          <w:i/>
          <w:color w:val="231F20"/>
          <w:lang w:val="el-GR"/>
        </w:rPr>
        <w:t xml:space="preserve"> </w:t>
      </w:r>
      <w:r w:rsidRPr="007F5F04">
        <w:rPr>
          <w:i/>
          <w:color w:val="231F20"/>
        </w:rPr>
        <w:t>pipiens</w:t>
      </w:r>
      <w:r w:rsidRPr="00D419F7">
        <w:rPr>
          <w:i/>
          <w:color w:val="231F20"/>
          <w:lang w:val="el-GR"/>
        </w:rPr>
        <w:t xml:space="preserve">. </w:t>
      </w:r>
      <w:r>
        <w:rPr>
          <w:color w:val="231F20"/>
          <w:lang w:val="el-GR"/>
        </w:rPr>
        <w:t>Η</w:t>
      </w:r>
      <w:r w:rsidRPr="00D419F7">
        <w:rPr>
          <w:color w:val="231F20"/>
          <w:lang w:val="el-GR"/>
        </w:rPr>
        <w:t xml:space="preserve"> </w:t>
      </w:r>
      <w:r>
        <w:rPr>
          <w:color w:val="231F20"/>
          <w:lang w:val="el-GR"/>
        </w:rPr>
        <w:t>φυτοχημική</w:t>
      </w:r>
      <w:r w:rsidRPr="00D419F7">
        <w:rPr>
          <w:color w:val="231F20"/>
          <w:lang w:val="el-GR"/>
        </w:rPr>
        <w:t xml:space="preserve"> </w:t>
      </w:r>
      <w:r>
        <w:rPr>
          <w:color w:val="231F20"/>
          <w:lang w:val="el-GR"/>
        </w:rPr>
        <w:t>ανάλυση</w:t>
      </w:r>
      <w:r w:rsidRPr="00D419F7">
        <w:rPr>
          <w:color w:val="231F20"/>
          <w:lang w:val="el-GR"/>
        </w:rPr>
        <w:t xml:space="preserve"> </w:t>
      </w:r>
      <w:r>
        <w:rPr>
          <w:color w:val="231F20"/>
          <w:lang w:val="el-GR"/>
        </w:rPr>
        <w:t>των</w:t>
      </w:r>
      <w:r w:rsidRPr="00D419F7">
        <w:rPr>
          <w:color w:val="231F20"/>
          <w:lang w:val="el-GR"/>
        </w:rPr>
        <w:t xml:space="preserve"> </w:t>
      </w:r>
      <w:r>
        <w:rPr>
          <w:color w:val="231F20"/>
          <w:lang w:val="el-GR"/>
        </w:rPr>
        <w:t>αθερίων</w:t>
      </w:r>
      <w:r w:rsidRPr="00D419F7">
        <w:rPr>
          <w:color w:val="231F20"/>
          <w:lang w:val="el-GR"/>
        </w:rPr>
        <w:t xml:space="preserve"> </w:t>
      </w:r>
      <w:r>
        <w:rPr>
          <w:color w:val="231F20"/>
          <w:lang w:val="el-GR"/>
        </w:rPr>
        <w:t>ελαίων</w:t>
      </w:r>
      <w:r w:rsidRPr="00D419F7">
        <w:rPr>
          <w:color w:val="231F20"/>
          <w:lang w:val="el-GR"/>
        </w:rPr>
        <w:t xml:space="preserve"> </w:t>
      </w:r>
      <w:r>
        <w:rPr>
          <w:color w:val="231F20"/>
          <w:lang w:val="el-GR"/>
        </w:rPr>
        <w:t>πραγματοποιήθηκε με αέρια χρωματογραφία και απέδωσε</w:t>
      </w:r>
      <w:r w:rsidRPr="00D419F7">
        <w:rPr>
          <w:color w:val="231F20"/>
          <w:lang w:val="el-GR"/>
        </w:rPr>
        <w:t xml:space="preserve"> </w:t>
      </w:r>
      <w:r>
        <w:rPr>
          <w:color w:val="231F20"/>
          <w:lang w:val="el-GR"/>
        </w:rPr>
        <w:t>ως</w:t>
      </w:r>
      <w:r w:rsidRPr="00D419F7">
        <w:rPr>
          <w:color w:val="231F20"/>
          <w:lang w:val="el-GR"/>
        </w:rPr>
        <w:t xml:space="preserve"> </w:t>
      </w:r>
      <w:r>
        <w:rPr>
          <w:color w:val="231F20"/>
          <w:lang w:val="el-GR"/>
        </w:rPr>
        <w:t>κύρια</w:t>
      </w:r>
      <w:r w:rsidRPr="00D419F7">
        <w:rPr>
          <w:color w:val="231F20"/>
          <w:lang w:val="el-GR"/>
        </w:rPr>
        <w:t xml:space="preserve"> </w:t>
      </w:r>
      <w:r>
        <w:rPr>
          <w:color w:val="231F20"/>
          <w:lang w:val="el-GR"/>
        </w:rPr>
        <w:t>συστατικά τα</w:t>
      </w:r>
      <w:r w:rsidRPr="00D419F7">
        <w:rPr>
          <w:color w:val="231F20"/>
          <w:lang w:val="el-GR"/>
        </w:rPr>
        <w:t xml:space="preserve"> </w:t>
      </w:r>
      <w:r w:rsidRPr="00D419F7">
        <w:rPr>
          <w:i/>
          <w:color w:val="231F20"/>
          <w:lang w:val="el-GR"/>
        </w:rPr>
        <w:t>β</w:t>
      </w:r>
      <w:r w:rsidRPr="00D419F7">
        <w:rPr>
          <w:color w:val="231F20"/>
          <w:lang w:val="el-GR"/>
        </w:rPr>
        <w:t>-</w:t>
      </w:r>
      <w:r>
        <w:rPr>
          <w:color w:val="231F20"/>
          <w:lang w:val="el-GR"/>
        </w:rPr>
        <w:t>καρυοφυλλένιο</w:t>
      </w:r>
      <w:r w:rsidRPr="00D419F7">
        <w:rPr>
          <w:color w:val="231F20"/>
          <w:lang w:val="el-GR"/>
        </w:rPr>
        <w:t xml:space="preserve">, </w:t>
      </w:r>
      <w:r>
        <w:rPr>
          <w:color w:val="231F20"/>
          <w:lang w:val="el-GR"/>
        </w:rPr>
        <w:t>ευγενόλη</w:t>
      </w:r>
      <w:r w:rsidRPr="00D419F7">
        <w:rPr>
          <w:color w:val="231F20"/>
          <w:lang w:val="el-GR"/>
        </w:rPr>
        <w:t xml:space="preserve">, </w:t>
      </w:r>
      <w:r>
        <w:rPr>
          <w:color w:val="231F20"/>
          <w:lang w:val="el-GR"/>
        </w:rPr>
        <w:t>ευκαλυπτόλη, αιθανικό α-τερπινυλο εστέρα, και</w:t>
      </w:r>
      <w:r w:rsidRPr="00D419F7">
        <w:rPr>
          <w:color w:val="231F20"/>
          <w:lang w:val="el-GR"/>
        </w:rPr>
        <w:t xml:space="preserve"> (</w:t>
      </w:r>
      <w:r w:rsidRPr="007F5F04">
        <w:rPr>
          <w:i/>
          <w:color w:val="231F20"/>
        </w:rPr>
        <w:t>E</w:t>
      </w:r>
      <w:r w:rsidRPr="00D419F7">
        <w:rPr>
          <w:color w:val="231F20"/>
          <w:lang w:val="el-GR"/>
        </w:rPr>
        <w:t>)-</w:t>
      </w:r>
      <w:r>
        <w:rPr>
          <w:color w:val="231F20"/>
          <w:lang w:val="el-GR"/>
        </w:rPr>
        <w:t xml:space="preserve">ανιθόλη τα οποία επίσης ελέγχθηκαν ως προς τη δράση τους. </w:t>
      </w:r>
      <w:r w:rsidRPr="00D419F7">
        <w:rPr>
          <w:color w:val="231F20"/>
          <w:lang w:val="el-GR"/>
        </w:rPr>
        <w:t xml:space="preserve"> </w:t>
      </w:r>
      <w:r>
        <w:rPr>
          <w:color w:val="231F20"/>
          <w:lang w:val="el-GR"/>
        </w:rPr>
        <w:t>Τα</w:t>
      </w:r>
      <w:r w:rsidRPr="00D419F7">
        <w:rPr>
          <w:color w:val="231F20"/>
          <w:lang w:val="el-GR"/>
        </w:rPr>
        <w:t xml:space="preserve"> </w:t>
      </w:r>
      <w:r>
        <w:rPr>
          <w:color w:val="231F20"/>
          <w:lang w:val="el-GR"/>
        </w:rPr>
        <w:t>αιθέρια</w:t>
      </w:r>
      <w:r w:rsidRPr="00D419F7">
        <w:rPr>
          <w:color w:val="231F20"/>
          <w:lang w:val="el-GR"/>
        </w:rPr>
        <w:t xml:space="preserve"> </w:t>
      </w:r>
      <w:r w:rsidR="001A7967">
        <w:rPr>
          <w:color w:val="231F20"/>
          <w:lang w:val="el-GR"/>
        </w:rPr>
        <w:t>έλαι</w:t>
      </w:r>
      <w:r>
        <w:rPr>
          <w:color w:val="231F20"/>
          <w:lang w:val="el-GR"/>
        </w:rPr>
        <w:t>α</w:t>
      </w:r>
      <w:r w:rsidRPr="00D419F7">
        <w:rPr>
          <w:color w:val="231F20"/>
          <w:lang w:val="el-GR"/>
        </w:rPr>
        <w:t xml:space="preserve"> </w:t>
      </w:r>
      <w:r>
        <w:rPr>
          <w:color w:val="231F20"/>
          <w:lang w:val="el-GR"/>
        </w:rPr>
        <w:t>των</w:t>
      </w:r>
      <w:r w:rsidRPr="00D419F7">
        <w:rPr>
          <w:color w:val="231F20"/>
          <w:lang w:val="el-GR"/>
        </w:rPr>
        <w:t xml:space="preserve"> </w:t>
      </w:r>
      <w:r>
        <w:rPr>
          <w:color w:val="231F20"/>
          <w:lang w:val="el-GR"/>
        </w:rPr>
        <w:t>φυτών</w:t>
      </w:r>
      <w:r w:rsidRPr="00D419F7">
        <w:rPr>
          <w:color w:val="231F20"/>
          <w:lang w:val="el-GR"/>
        </w:rPr>
        <w:t xml:space="preserve"> </w:t>
      </w:r>
      <w:r w:rsidRPr="007F5F04">
        <w:rPr>
          <w:i/>
        </w:rPr>
        <w:t>Illicium</w:t>
      </w:r>
      <w:r w:rsidRPr="00D419F7">
        <w:rPr>
          <w:i/>
          <w:lang w:val="el-GR"/>
        </w:rPr>
        <w:t xml:space="preserve"> </w:t>
      </w:r>
      <w:r w:rsidRPr="007F5F04">
        <w:rPr>
          <w:i/>
        </w:rPr>
        <w:t>verum</w:t>
      </w:r>
      <w:r w:rsidRPr="00D419F7">
        <w:rPr>
          <w:lang w:val="el-GR"/>
        </w:rPr>
        <w:t xml:space="preserve"> </w:t>
      </w:r>
      <w:r>
        <w:rPr>
          <w:lang w:val="el-GR"/>
        </w:rPr>
        <w:t>και</w:t>
      </w:r>
      <w:r w:rsidRPr="00D419F7">
        <w:rPr>
          <w:lang w:val="el-GR"/>
        </w:rPr>
        <w:t xml:space="preserve"> </w:t>
      </w:r>
      <w:r w:rsidRPr="007F5F04">
        <w:rPr>
          <w:i/>
        </w:rPr>
        <w:t>Pimpinella</w:t>
      </w:r>
      <w:r w:rsidRPr="00D419F7">
        <w:rPr>
          <w:i/>
          <w:lang w:val="el-GR"/>
        </w:rPr>
        <w:t xml:space="preserve"> </w:t>
      </w:r>
      <w:r w:rsidRPr="007F5F04">
        <w:rPr>
          <w:i/>
        </w:rPr>
        <w:t>anisum</w:t>
      </w:r>
      <w:r w:rsidRPr="00D419F7">
        <w:rPr>
          <w:i/>
          <w:lang w:val="el-GR"/>
        </w:rPr>
        <w:t xml:space="preserve"> </w:t>
      </w:r>
      <w:r>
        <w:rPr>
          <w:lang w:val="el-GR"/>
        </w:rPr>
        <w:t>επέδειξαν υψηλή δράση με τιμές</w:t>
      </w:r>
      <w:r w:rsidRPr="00D419F7">
        <w:rPr>
          <w:lang w:val="el-GR"/>
        </w:rPr>
        <w:t xml:space="preserve"> </w:t>
      </w:r>
      <w:r w:rsidRPr="007F5F04">
        <w:rPr>
          <w:lang w:val="en-GB"/>
        </w:rPr>
        <w:t>LC</w:t>
      </w:r>
      <w:r w:rsidRPr="00D419F7">
        <w:rPr>
          <w:vertAlign w:val="subscript"/>
          <w:lang w:val="el-GR"/>
        </w:rPr>
        <w:t>50</w:t>
      </w:r>
      <w:r w:rsidRPr="00D419F7">
        <w:rPr>
          <w:lang w:val="el-GR"/>
        </w:rPr>
        <w:t xml:space="preserve">&lt;18 </w:t>
      </w:r>
      <w:r w:rsidRPr="007F5F04">
        <w:rPr>
          <w:lang w:val="en-GB"/>
        </w:rPr>
        <w:t>mgL</w:t>
      </w:r>
      <w:r w:rsidRPr="00D419F7">
        <w:rPr>
          <w:vertAlign w:val="superscript"/>
          <w:lang w:val="el-GR"/>
        </w:rPr>
        <w:t>-1</w:t>
      </w:r>
      <w:r w:rsidRPr="00D419F7">
        <w:rPr>
          <w:lang w:val="el-GR"/>
        </w:rPr>
        <w:t xml:space="preserve">. </w:t>
      </w:r>
      <w:r w:rsidR="00BF69F1">
        <w:rPr>
          <w:lang w:val="el-GR"/>
        </w:rPr>
        <w:t>Τα</w:t>
      </w:r>
      <w:r w:rsidR="00BF69F1" w:rsidRPr="00BF69F1">
        <w:rPr>
          <w:lang w:val="el-GR"/>
        </w:rPr>
        <w:t xml:space="preserve"> </w:t>
      </w:r>
      <w:r w:rsidR="00BF69F1">
        <w:rPr>
          <w:lang w:val="el-GR"/>
        </w:rPr>
        <w:t>άλλα</w:t>
      </w:r>
      <w:r w:rsidR="00BF69F1" w:rsidRPr="00BF69F1">
        <w:rPr>
          <w:lang w:val="el-GR"/>
        </w:rPr>
        <w:t xml:space="preserve"> </w:t>
      </w:r>
      <w:r w:rsidR="00BF69F1">
        <w:rPr>
          <w:lang w:val="el-GR"/>
        </w:rPr>
        <w:t>δύο</w:t>
      </w:r>
      <w:r w:rsidR="00BF69F1" w:rsidRPr="00BF69F1">
        <w:rPr>
          <w:lang w:val="el-GR"/>
        </w:rPr>
        <w:t xml:space="preserve"> </w:t>
      </w:r>
      <w:r w:rsidR="00BF69F1">
        <w:rPr>
          <w:lang w:val="el-GR"/>
        </w:rPr>
        <w:t>έλαια</w:t>
      </w:r>
      <w:r w:rsidR="00BF69F1" w:rsidRPr="00BF69F1">
        <w:rPr>
          <w:lang w:val="el-GR"/>
        </w:rPr>
        <w:t xml:space="preserve"> </w:t>
      </w:r>
      <w:r w:rsidR="00BF69F1">
        <w:rPr>
          <w:lang w:val="el-GR"/>
        </w:rPr>
        <w:t>των</w:t>
      </w:r>
      <w:r w:rsidRPr="00BF69F1">
        <w:rPr>
          <w:lang w:val="el-GR"/>
        </w:rPr>
        <w:t xml:space="preserve"> </w:t>
      </w:r>
      <w:r w:rsidRPr="007F5F04">
        <w:rPr>
          <w:i/>
        </w:rPr>
        <w:t>Dianthus</w:t>
      </w:r>
      <w:r w:rsidRPr="00BF69F1">
        <w:rPr>
          <w:i/>
          <w:lang w:val="el-GR"/>
        </w:rPr>
        <w:t xml:space="preserve"> </w:t>
      </w:r>
      <w:r w:rsidRPr="007F5F04">
        <w:rPr>
          <w:i/>
        </w:rPr>
        <w:t>caryophyllus</w:t>
      </w:r>
      <w:r w:rsidRPr="00BF69F1">
        <w:rPr>
          <w:lang w:val="el-GR"/>
        </w:rPr>
        <w:t xml:space="preserve"> </w:t>
      </w:r>
      <w:r w:rsidR="00BF69F1">
        <w:rPr>
          <w:lang w:val="el-GR"/>
        </w:rPr>
        <w:t>και</w:t>
      </w:r>
      <w:r w:rsidRPr="00BF69F1">
        <w:rPr>
          <w:lang w:val="el-GR"/>
        </w:rPr>
        <w:t xml:space="preserve"> </w:t>
      </w:r>
      <w:r w:rsidRPr="007F5F04">
        <w:rPr>
          <w:i/>
        </w:rPr>
        <w:t>Lepidium</w:t>
      </w:r>
      <w:r w:rsidRPr="00BF69F1">
        <w:rPr>
          <w:i/>
          <w:lang w:val="el-GR"/>
        </w:rPr>
        <w:t xml:space="preserve"> </w:t>
      </w:r>
      <w:r w:rsidRPr="007F5F04">
        <w:rPr>
          <w:i/>
        </w:rPr>
        <w:t>sativum</w:t>
      </w:r>
      <w:r w:rsidRPr="00BF69F1">
        <w:rPr>
          <w:lang w:val="el-GR"/>
        </w:rPr>
        <w:t xml:space="preserve"> </w:t>
      </w:r>
      <w:r w:rsidR="00BF69F1">
        <w:rPr>
          <w:lang w:val="el-GR"/>
        </w:rPr>
        <w:t>εμφάνισαν μέτρια δράση με τιμές</w:t>
      </w:r>
      <w:r w:rsidRPr="00BF69F1">
        <w:rPr>
          <w:lang w:val="el-GR"/>
        </w:rPr>
        <w:t xml:space="preserve"> </w:t>
      </w:r>
      <w:r w:rsidRPr="007F5F04">
        <w:t>LC</w:t>
      </w:r>
      <w:r w:rsidRPr="00BF69F1">
        <w:rPr>
          <w:vertAlign w:val="subscript"/>
          <w:lang w:val="el-GR"/>
        </w:rPr>
        <w:t xml:space="preserve">50 </w:t>
      </w:r>
      <w:r w:rsidR="00BF69F1">
        <w:rPr>
          <w:vertAlign w:val="subscript"/>
          <w:lang w:val="el-GR"/>
        </w:rPr>
        <w:t xml:space="preserve"> </w:t>
      </w:r>
      <w:r w:rsidR="00BF69F1">
        <w:rPr>
          <w:lang w:val="el-GR"/>
        </w:rPr>
        <w:t>άνω των</w:t>
      </w:r>
      <w:r w:rsidRPr="00BF69F1">
        <w:rPr>
          <w:lang w:val="el-GR"/>
        </w:rPr>
        <w:t xml:space="preserve"> 50 </w:t>
      </w:r>
      <w:r w:rsidRPr="007F5F04">
        <w:rPr>
          <w:lang w:val="en-GB"/>
        </w:rPr>
        <w:t>mgL</w:t>
      </w:r>
      <w:r w:rsidRPr="00BF69F1">
        <w:rPr>
          <w:vertAlign w:val="superscript"/>
          <w:lang w:val="el-GR"/>
        </w:rPr>
        <w:t>-1</w:t>
      </w:r>
      <w:r w:rsidRPr="00BF69F1">
        <w:rPr>
          <w:lang w:val="el-GR"/>
        </w:rPr>
        <w:t xml:space="preserve">. </w:t>
      </w:r>
      <w:r w:rsidR="00BF69F1">
        <w:rPr>
          <w:lang w:val="el-GR"/>
        </w:rPr>
        <w:t>Μεταξύ</w:t>
      </w:r>
      <w:r w:rsidR="00BF69F1" w:rsidRPr="00BF69F1">
        <w:rPr>
          <w:lang w:val="el-GR"/>
        </w:rPr>
        <w:t xml:space="preserve"> </w:t>
      </w:r>
      <w:r w:rsidR="00BF69F1">
        <w:rPr>
          <w:lang w:val="el-GR"/>
        </w:rPr>
        <w:t>των</w:t>
      </w:r>
      <w:r w:rsidR="00BF69F1" w:rsidRPr="00BF69F1">
        <w:rPr>
          <w:lang w:val="el-GR"/>
        </w:rPr>
        <w:t xml:space="preserve"> </w:t>
      </w:r>
      <w:r w:rsidR="00BF69F1">
        <w:rPr>
          <w:lang w:val="el-GR"/>
        </w:rPr>
        <w:t>καθαρών</w:t>
      </w:r>
      <w:r w:rsidR="00BF69F1" w:rsidRPr="00BF69F1">
        <w:rPr>
          <w:lang w:val="el-GR"/>
        </w:rPr>
        <w:t xml:space="preserve"> </w:t>
      </w:r>
      <w:r w:rsidR="00BF69F1">
        <w:rPr>
          <w:lang w:val="el-GR"/>
        </w:rPr>
        <w:t xml:space="preserve">συστατικών ξεχώρισαν </w:t>
      </w:r>
      <w:r w:rsidR="00BF69F1" w:rsidRPr="00BF69F1">
        <w:rPr>
          <w:lang w:val="el-GR"/>
        </w:rPr>
        <w:t xml:space="preserve"> </w:t>
      </w:r>
      <w:r w:rsidR="00BF69F1">
        <w:rPr>
          <w:lang w:val="el-GR"/>
        </w:rPr>
        <w:t>η</w:t>
      </w:r>
      <w:r w:rsidR="00BF69F1" w:rsidRPr="00BF69F1">
        <w:rPr>
          <w:lang w:val="el-GR"/>
        </w:rPr>
        <w:t xml:space="preserve"> </w:t>
      </w:r>
      <w:r w:rsidR="00BF69F1">
        <w:rPr>
          <w:lang w:val="el-GR"/>
        </w:rPr>
        <w:t xml:space="preserve">ευγενόλη, </w:t>
      </w:r>
      <w:r w:rsidRPr="00BF69F1">
        <w:rPr>
          <w:lang w:val="el-GR"/>
        </w:rPr>
        <w:t>(</w:t>
      </w:r>
      <w:r w:rsidRPr="007F5F04">
        <w:rPr>
          <w:i/>
        </w:rPr>
        <w:t>E</w:t>
      </w:r>
      <w:r w:rsidRPr="00BF69F1">
        <w:rPr>
          <w:lang w:val="el-GR"/>
        </w:rPr>
        <w:t>)-</w:t>
      </w:r>
      <w:r w:rsidR="00BF69F1">
        <w:rPr>
          <w:lang w:val="el-GR"/>
        </w:rPr>
        <w:t>ανιθόλη</w:t>
      </w:r>
      <w:r w:rsidRPr="00BF69F1">
        <w:rPr>
          <w:lang w:val="el-GR"/>
        </w:rPr>
        <w:t xml:space="preserve"> </w:t>
      </w:r>
      <w:r w:rsidR="00BF69F1">
        <w:rPr>
          <w:lang w:val="el-GR"/>
        </w:rPr>
        <w:t xml:space="preserve">και ο </w:t>
      </w:r>
      <w:r w:rsidR="00BF69F1">
        <w:rPr>
          <w:color w:val="231F20"/>
          <w:lang w:val="el-GR"/>
        </w:rPr>
        <w:t>αιθανικός α-τερπινυλο εστέρας</w:t>
      </w:r>
      <w:r w:rsidRPr="00BF69F1">
        <w:rPr>
          <w:lang w:val="el-GR"/>
        </w:rPr>
        <w:t xml:space="preserve">, </w:t>
      </w:r>
      <w:r w:rsidR="00BF69F1">
        <w:rPr>
          <w:lang w:val="el-GR"/>
        </w:rPr>
        <w:t>με τιμές</w:t>
      </w:r>
      <w:r w:rsidRPr="00BF69F1">
        <w:rPr>
          <w:lang w:val="el-GR"/>
        </w:rPr>
        <w:t xml:space="preserve"> </w:t>
      </w:r>
      <w:r w:rsidRPr="007F5F04">
        <w:rPr>
          <w:lang w:val="en-GB"/>
        </w:rPr>
        <w:t>LC</w:t>
      </w:r>
      <w:r w:rsidRPr="00BF69F1">
        <w:rPr>
          <w:vertAlign w:val="subscript"/>
          <w:lang w:val="el-GR"/>
        </w:rPr>
        <w:t>50</w:t>
      </w:r>
      <w:r w:rsidRPr="00BF69F1">
        <w:rPr>
          <w:lang w:val="el-GR"/>
        </w:rPr>
        <w:t xml:space="preserve"> 18.28, 16.56 </w:t>
      </w:r>
      <w:r w:rsidRPr="007F5F04">
        <w:rPr>
          <w:lang w:val="en-GB"/>
        </w:rPr>
        <w:t>and</w:t>
      </w:r>
      <w:r w:rsidRPr="00BF69F1">
        <w:rPr>
          <w:lang w:val="el-GR"/>
        </w:rPr>
        <w:t xml:space="preserve"> 23.03 </w:t>
      </w:r>
      <w:r w:rsidRPr="007F5F04">
        <w:rPr>
          <w:lang w:val="en-GB"/>
        </w:rPr>
        <w:t>mgL</w:t>
      </w:r>
      <w:r w:rsidRPr="00BF69F1">
        <w:rPr>
          <w:vertAlign w:val="superscript"/>
          <w:lang w:val="el-GR"/>
        </w:rPr>
        <w:t>-1</w:t>
      </w:r>
      <w:r w:rsidRPr="00BF69F1">
        <w:rPr>
          <w:lang w:val="el-GR"/>
        </w:rPr>
        <w:t xml:space="preserve"> </w:t>
      </w:r>
      <w:r w:rsidR="00BF69F1">
        <w:rPr>
          <w:lang w:val="el-GR"/>
        </w:rPr>
        <w:t>αντίστοιχα</w:t>
      </w:r>
      <w:r w:rsidRPr="00BF69F1">
        <w:rPr>
          <w:lang w:val="el-GR"/>
        </w:rPr>
        <w:t xml:space="preserve">. </w:t>
      </w:r>
      <w:r w:rsidR="00BF69F1">
        <w:rPr>
          <w:lang w:val="el-GR"/>
        </w:rPr>
        <w:t>Αντίθετα</w:t>
      </w:r>
      <w:r w:rsidR="00BF69F1" w:rsidRPr="00BF69F1">
        <w:rPr>
          <w:lang w:val="el-GR"/>
        </w:rPr>
        <w:t xml:space="preserve"> </w:t>
      </w:r>
      <w:r w:rsidR="00BF69F1">
        <w:rPr>
          <w:lang w:val="el-GR"/>
        </w:rPr>
        <w:t>η</w:t>
      </w:r>
      <w:r w:rsidR="00BF69F1" w:rsidRPr="00BF69F1">
        <w:rPr>
          <w:lang w:val="el-GR"/>
        </w:rPr>
        <w:t xml:space="preserve"> </w:t>
      </w:r>
      <w:r w:rsidR="00BF69F1">
        <w:rPr>
          <w:lang w:val="el-GR"/>
        </w:rPr>
        <w:t>ευκαλυπτόλη</w:t>
      </w:r>
      <w:r w:rsidR="00BF69F1" w:rsidRPr="00BF69F1">
        <w:rPr>
          <w:lang w:val="el-GR"/>
        </w:rPr>
        <w:t xml:space="preserve">, </w:t>
      </w:r>
      <w:r w:rsidR="00BF69F1">
        <w:rPr>
          <w:lang w:val="el-GR"/>
        </w:rPr>
        <w:t>και</w:t>
      </w:r>
      <w:r w:rsidR="00BF69F1" w:rsidRPr="00BF69F1">
        <w:rPr>
          <w:lang w:val="el-GR"/>
        </w:rPr>
        <w:t xml:space="preserve"> </w:t>
      </w:r>
      <w:r w:rsidR="00BF69F1">
        <w:rPr>
          <w:lang w:val="el-GR"/>
        </w:rPr>
        <w:t>το</w:t>
      </w:r>
      <w:r w:rsidR="00BF69F1" w:rsidRPr="00BF69F1">
        <w:rPr>
          <w:lang w:val="el-GR"/>
        </w:rPr>
        <w:t xml:space="preserve"> </w:t>
      </w:r>
      <w:r w:rsidR="00BF69F1" w:rsidRPr="00BF69F1">
        <w:rPr>
          <w:i/>
          <w:lang w:val="el-GR"/>
        </w:rPr>
        <w:t>β</w:t>
      </w:r>
      <w:r w:rsidR="00BF69F1" w:rsidRPr="00BF69F1">
        <w:rPr>
          <w:lang w:val="el-GR"/>
        </w:rPr>
        <w:t>-</w:t>
      </w:r>
      <w:r w:rsidR="00BF69F1">
        <w:rPr>
          <w:lang w:val="el-GR"/>
        </w:rPr>
        <w:t>καρυοφυλλένιο</w:t>
      </w:r>
      <w:r w:rsidR="00BF69F1" w:rsidRPr="00BF69F1">
        <w:rPr>
          <w:lang w:val="el-GR"/>
        </w:rPr>
        <w:t xml:space="preserve"> </w:t>
      </w:r>
      <w:r w:rsidR="00BF69F1">
        <w:rPr>
          <w:lang w:val="el-GR"/>
        </w:rPr>
        <w:t>ήταν</w:t>
      </w:r>
      <w:r w:rsidR="00BF69F1" w:rsidRPr="00BF69F1">
        <w:rPr>
          <w:lang w:val="el-GR"/>
        </w:rPr>
        <w:t xml:space="preserve"> </w:t>
      </w:r>
      <w:r w:rsidR="00BF69F1">
        <w:rPr>
          <w:lang w:val="el-GR"/>
        </w:rPr>
        <w:t>μη</w:t>
      </w:r>
      <w:r w:rsidR="00BF69F1" w:rsidRPr="00BF69F1">
        <w:rPr>
          <w:lang w:val="el-GR"/>
        </w:rPr>
        <w:t xml:space="preserve"> </w:t>
      </w:r>
      <w:r w:rsidR="00BF69F1">
        <w:rPr>
          <w:lang w:val="el-GR"/>
        </w:rPr>
        <w:t>δραστικά</w:t>
      </w:r>
      <w:r w:rsidR="00BF69F1" w:rsidRPr="00BF69F1">
        <w:rPr>
          <w:lang w:val="el-GR"/>
        </w:rPr>
        <w:t xml:space="preserve"> </w:t>
      </w:r>
      <w:r w:rsidR="00BF69F1">
        <w:rPr>
          <w:lang w:val="el-GR"/>
        </w:rPr>
        <w:t>ακόμη</w:t>
      </w:r>
      <w:r w:rsidR="00BF69F1" w:rsidRPr="00BF69F1">
        <w:rPr>
          <w:lang w:val="el-GR"/>
        </w:rPr>
        <w:t xml:space="preserve"> </w:t>
      </w:r>
      <w:r w:rsidR="00BF69F1">
        <w:rPr>
          <w:lang w:val="el-GR"/>
        </w:rPr>
        <w:t>και</w:t>
      </w:r>
      <w:r w:rsidR="00BF69F1" w:rsidRPr="00BF69F1">
        <w:rPr>
          <w:lang w:val="el-GR"/>
        </w:rPr>
        <w:t xml:space="preserve"> </w:t>
      </w:r>
      <w:r w:rsidR="00BF69F1">
        <w:rPr>
          <w:lang w:val="el-GR"/>
        </w:rPr>
        <w:t>σε</w:t>
      </w:r>
      <w:r w:rsidR="00BF69F1" w:rsidRPr="00BF69F1">
        <w:rPr>
          <w:lang w:val="el-GR"/>
        </w:rPr>
        <w:t xml:space="preserve"> </w:t>
      </w:r>
      <w:r w:rsidR="00BF69F1">
        <w:rPr>
          <w:lang w:val="el-GR"/>
        </w:rPr>
        <w:t>τιμές</w:t>
      </w:r>
      <w:r w:rsidR="00BF69F1" w:rsidRPr="00BF69F1">
        <w:rPr>
          <w:lang w:val="el-GR"/>
        </w:rPr>
        <w:t xml:space="preserve"> </w:t>
      </w:r>
      <w:r w:rsidR="00BF69F1">
        <w:rPr>
          <w:lang w:val="el-GR"/>
        </w:rPr>
        <w:t>άνω</w:t>
      </w:r>
      <w:r w:rsidR="00BF69F1" w:rsidRPr="00BF69F1">
        <w:rPr>
          <w:lang w:val="el-GR"/>
        </w:rPr>
        <w:t xml:space="preserve"> </w:t>
      </w:r>
      <w:r w:rsidR="00BF69F1">
        <w:rPr>
          <w:lang w:val="el-GR"/>
        </w:rPr>
        <w:t>των</w:t>
      </w:r>
      <w:r w:rsidR="00BF69F1" w:rsidRPr="00BF69F1">
        <w:rPr>
          <w:lang w:val="el-GR"/>
        </w:rPr>
        <w:t xml:space="preserve"> </w:t>
      </w:r>
      <w:r w:rsidRPr="00BF69F1">
        <w:rPr>
          <w:lang w:val="el-GR"/>
        </w:rPr>
        <w:t xml:space="preserve">100 </w:t>
      </w:r>
      <w:r w:rsidRPr="007F5F04">
        <w:rPr>
          <w:lang w:val="en-GB"/>
        </w:rPr>
        <w:t>mgL</w:t>
      </w:r>
      <w:r w:rsidRPr="00BF69F1">
        <w:rPr>
          <w:vertAlign w:val="superscript"/>
          <w:lang w:val="el-GR"/>
        </w:rPr>
        <w:t>-1</w:t>
      </w:r>
      <w:r w:rsidR="00BF69F1" w:rsidRPr="00BF69F1">
        <w:rPr>
          <w:lang w:val="el-GR"/>
        </w:rPr>
        <w:t xml:space="preserve">. </w:t>
      </w:r>
      <w:r w:rsidR="00BF69F1">
        <w:rPr>
          <w:lang w:val="el-GR"/>
        </w:rPr>
        <w:t xml:space="preserve"> Τέλος, </w:t>
      </w:r>
      <w:r w:rsidR="00BF69F1">
        <w:rPr>
          <w:lang w:val="el-GR"/>
        </w:rPr>
        <w:lastRenderedPageBreak/>
        <w:t>έγινε προσπάθεια συσχετισμού της δομής των καθαρών συστατικών με τη νυμφοκτόνα δράση τους.</w:t>
      </w:r>
    </w:p>
    <w:p w:rsidR="00BF69F1" w:rsidRPr="00BF69F1" w:rsidRDefault="00BF69F1" w:rsidP="00B84027">
      <w:pPr>
        <w:jc w:val="both"/>
        <w:rPr>
          <w:lang w:val="el-GR"/>
        </w:rPr>
      </w:pPr>
    </w:p>
    <w:tbl>
      <w:tblPr>
        <w:tblW w:w="8928" w:type="dxa"/>
        <w:tblLook w:val="01E0"/>
      </w:tblPr>
      <w:tblGrid>
        <w:gridCol w:w="516"/>
        <w:gridCol w:w="8412"/>
      </w:tblGrid>
      <w:tr w:rsidR="0070031A" w:rsidRPr="0070031A">
        <w:tc>
          <w:tcPr>
            <w:tcW w:w="516" w:type="dxa"/>
          </w:tcPr>
          <w:p w:rsidR="0070031A" w:rsidRPr="000F7830" w:rsidRDefault="0070031A" w:rsidP="0070031A">
            <w:pPr>
              <w:jc w:val="both"/>
              <w:rPr>
                <w:b/>
              </w:rPr>
            </w:pPr>
            <w:r w:rsidRPr="0070031A">
              <w:rPr>
                <w:b/>
              </w:rPr>
              <w:t>2</w:t>
            </w:r>
            <w:r>
              <w:rPr>
                <w:b/>
                <w:lang w:val="el-GR"/>
              </w:rPr>
              <w:t>3</w:t>
            </w:r>
            <w:r w:rsidRPr="000F7830">
              <w:rPr>
                <w:b/>
              </w:rPr>
              <w:t>.</w:t>
            </w:r>
          </w:p>
        </w:tc>
        <w:tc>
          <w:tcPr>
            <w:tcW w:w="8412" w:type="dxa"/>
          </w:tcPr>
          <w:p w:rsidR="0070031A" w:rsidRPr="00353AF9" w:rsidRDefault="0070031A" w:rsidP="0070031A">
            <w:pPr>
              <w:autoSpaceDE w:val="0"/>
              <w:autoSpaceDN w:val="0"/>
              <w:adjustRightInd w:val="0"/>
              <w:rPr>
                <w:rFonts w:eastAsia="Times New Roman"/>
                <w:b/>
                <w:bCs/>
                <w:lang w:eastAsia="el-GR"/>
              </w:rPr>
            </w:pPr>
            <w:r w:rsidRPr="00353AF9">
              <w:rPr>
                <w:rFonts w:eastAsia="Times New Roman"/>
                <w:b/>
                <w:bCs/>
                <w:lang w:eastAsia="el-GR"/>
              </w:rPr>
              <w:t>Increased seizure latency and increased severity of pentylenetetrazol induced seizures in mice after essential oil administration.</w:t>
            </w:r>
          </w:p>
          <w:p w:rsidR="0070031A" w:rsidRDefault="0070031A" w:rsidP="0070031A">
            <w:pPr>
              <w:autoSpaceDE w:val="0"/>
              <w:autoSpaceDN w:val="0"/>
              <w:adjustRightInd w:val="0"/>
              <w:rPr>
                <w:rFonts w:eastAsia="Times New Roman"/>
                <w:bCs/>
                <w:lang w:val="fr-FR" w:eastAsia="el-GR"/>
              </w:rPr>
            </w:pPr>
            <w:r w:rsidRPr="00FB2218">
              <w:rPr>
                <w:rFonts w:eastAsia="Times New Roman"/>
                <w:bCs/>
                <w:lang w:val="fr-FR" w:eastAsia="el-GR"/>
              </w:rPr>
              <w:t xml:space="preserve">E. Koutroumanidou, </w:t>
            </w:r>
            <w:r w:rsidRPr="00FB2D33">
              <w:rPr>
                <w:rFonts w:eastAsia="Times New Roman"/>
                <w:b/>
                <w:bCs/>
                <w:lang w:val="fr-FR" w:eastAsia="el-GR"/>
              </w:rPr>
              <w:t>A. Kimbaris</w:t>
            </w:r>
            <w:r w:rsidRPr="00FB2218">
              <w:rPr>
                <w:rFonts w:eastAsia="Times New Roman"/>
                <w:bCs/>
                <w:lang w:val="fr-FR" w:eastAsia="el-GR"/>
              </w:rPr>
              <w:t>, A. Kortsaris, E. Bezirtzoglou, M.Polissiou, K. Charalabopoulos, O. Pagonopoulou</w:t>
            </w:r>
            <w:r>
              <w:rPr>
                <w:rFonts w:eastAsia="Times New Roman"/>
                <w:bCs/>
                <w:lang w:val="fr-FR" w:eastAsia="el-GR"/>
              </w:rPr>
              <w:t>.</w:t>
            </w:r>
          </w:p>
          <w:p w:rsidR="0070031A" w:rsidRPr="0070031A" w:rsidRDefault="0070031A" w:rsidP="0070031A">
            <w:pPr>
              <w:autoSpaceDE w:val="0"/>
              <w:autoSpaceDN w:val="0"/>
              <w:adjustRightInd w:val="0"/>
            </w:pPr>
            <w:r w:rsidRPr="00FB2218">
              <w:rPr>
                <w:rFonts w:eastAsia="Times New Roman"/>
                <w:bCs/>
                <w:lang w:eastAsia="el-GR"/>
              </w:rPr>
              <w:t>Epilepsy Research and Treatment</w:t>
            </w:r>
            <w:r>
              <w:rPr>
                <w:rFonts w:eastAsia="Times New Roman"/>
                <w:bCs/>
                <w:lang w:eastAsia="el-GR"/>
              </w:rPr>
              <w:t>,</w:t>
            </w:r>
            <w:r w:rsidRPr="00FB2218">
              <w:rPr>
                <w:rFonts w:eastAsia="Times New Roman"/>
                <w:bCs/>
                <w:lang w:eastAsia="el-GR"/>
              </w:rPr>
              <w:t xml:space="preserve"> </w:t>
            </w:r>
            <w:r w:rsidRPr="00D93B54">
              <w:rPr>
                <w:color w:val="000000"/>
              </w:rPr>
              <w:t>Volume 2013 (2013), Article ID 532657, 6 pages</w:t>
            </w:r>
            <w:r>
              <w:rPr>
                <w:rFonts w:eastAsia="Times New Roman"/>
                <w:lang w:eastAsia="el-GR"/>
              </w:rPr>
              <w:t xml:space="preserve">, </w:t>
            </w:r>
            <w:hyperlink r:id="rId69" w:history="1">
              <w:r w:rsidRPr="00D93B54">
                <w:t>http://dx.doi.org/10.1155/2013/532657</w:t>
              </w:r>
            </w:hyperlink>
            <w:r w:rsidRPr="00D93B54">
              <w:t xml:space="preserve">. </w:t>
            </w:r>
          </w:p>
        </w:tc>
      </w:tr>
    </w:tbl>
    <w:p w:rsidR="0070031A" w:rsidRPr="0070031A" w:rsidRDefault="0070031A" w:rsidP="00B84027">
      <w:pPr>
        <w:jc w:val="both"/>
      </w:pPr>
    </w:p>
    <w:p w:rsidR="00353AF9" w:rsidRPr="00353AF9" w:rsidRDefault="00353AF9" w:rsidP="00353AF9">
      <w:pPr>
        <w:jc w:val="both"/>
        <w:rPr>
          <w:rFonts w:ascii="Cambria" w:hAnsi="Cambria"/>
          <w:lang w:val="el-GR"/>
        </w:rPr>
      </w:pPr>
      <w:r w:rsidRPr="00353AF9">
        <w:rPr>
          <w:lang w:val="el-GR"/>
        </w:rPr>
        <w:t xml:space="preserve">Αντικείμενο της μελέτης ήταν η εκτίμηση της επίδρασης προηγούμενης χορήγησης αιθερίων ελαίων στον λανθάνοντα χρόνο και την βαρύτητα επιληπτικών κρίσεων που προκλήθηκαν με χορήγηση του επιληπτογόνου </w:t>
      </w:r>
      <w:r w:rsidRPr="00353AF9">
        <w:t>pentylentetrazol</w:t>
      </w:r>
      <w:r w:rsidRPr="00353AF9">
        <w:rPr>
          <w:lang w:val="el-GR"/>
        </w:rPr>
        <w:t xml:space="preserve"> σε ποντίκια. Τα πειραματόζωα χωρίστηκαν σε οκτώ ομάδες που έλαβαν την αντίστοιχη με το βάρος τους δόση αιθερίου ελαίου 60 λεπτά πριν τη χορήγηση του επιληπτογόνου ΡΤΖ. Η κινητική τους συμπεριφορά μελετήθηκε για το διάστημα των 60 λεπτών πριν τη χορήγηση του επιληπτογόνου ενώ μετά τη χορήγηση καταγράφηκαν η κινητική συμπεριφορά καθώς και ο λανθάνοντας χρόνος της επιληπτικής κρίσης και η βαρύτητά της. Σε μία ένατη ομάδα χορηγήθηκε μόνο το επιληπτογόνο και ήταν η ομάδα ελέγχου. Όλες οι ομάδες έδειξαν μειωμένη κινητικότητα και σταθερότητα μετά τη χορήγηση του ελαίου εκτός από την ομάδα της </w:t>
      </w:r>
      <w:r w:rsidRPr="00353AF9">
        <w:t>Origanum</w:t>
      </w:r>
      <w:r w:rsidRPr="00353AF9">
        <w:rPr>
          <w:lang w:val="el-GR"/>
        </w:rPr>
        <w:t xml:space="preserve"> </w:t>
      </w:r>
      <w:r w:rsidRPr="00353AF9">
        <w:t>vulgare</w:t>
      </w:r>
      <w:r w:rsidRPr="00353AF9">
        <w:rPr>
          <w:lang w:val="el-GR"/>
        </w:rPr>
        <w:t xml:space="preserve"> στην οποία η θνησιμότητα έφτασε το 100% μετά τη χορήγηση του ελαίου. Μετά τη χορήγηση του επιληπτογόνου, τα ζώα από τις διάφορες ομάδες επέδειξαν διαφορετικά επίπεδα αντιδράσεων, αυξημένο λανθάνοντα χρόνο έναρξης της κρίσης και έντασής της. Τα ζώα που έλαβαν το αιθέριο έλαιο της </w:t>
      </w:r>
      <w:r w:rsidRPr="00353AF9">
        <w:t>Mentha</w:t>
      </w:r>
      <w:r w:rsidRPr="00353AF9">
        <w:rPr>
          <w:lang w:val="el-GR"/>
        </w:rPr>
        <w:t xml:space="preserve"> </w:t>
      </w:r>
      <w:r w:rsidRPr="00353AF9">
        <w:t>piperita</w:t>
      </w:r>
      <w:r w:rsidRPr="00353AF9">
        <w:rPr>
          <w:lang w:val="el-GR"/>
        </w:rPr>
        <w:t xml:space="preserve"> δεν εμφάνισαν καθόλου κρίσεις και επέδειξαν επιβιωση 100%. Δεδομένης της διαφορετικής σύστασης των αιθερίων ελαίων, η ποικιλία των αποτελεσμάτων της χορήγησης των ελαίων στις κρίσεις που προκαλούνται από το ΡΤΖ πιθανώς οφείλεται στο είδος και την συγκέντρωση των συστατικών αυτών στο κάθε αιθέριο έλαιο</w:t>
      </w:r>
      <w:r w:rsidRPr="00353AF9">
        <w:rPr>
          <w:rFonts w:ascii="Cambria" w:hAnsi="Cambria"/>
          <w:lang w:val="el-GR"/>
        </w:rPr>
        <w:t>.</w:t>
      </w:r>
    </w:p>
    <w:p w:rsidR="00353AF9" w:rsidRDefault="00353AF9" w:rsidP="00B84027">
      <w:pPr>
        <w:autoSpaceDE w:val="0"/>
        <w:autoSpaceDN w:val="0"/>
        <w:adjustRightInd w:val="0"/>
        <w:rPr>
          <w:rFonts w:eastAsia="Times New Roman"/>
          <w:bCs/>
          <w:lang w:val="el-GR" w:eastAsia="el-GR"/>
        </w:rPr>
      </w:pPr>
    </w:p>
    <w:tbl>
      <w:tblPr>
        <w:tblW w:w="8928" w:type="dxa"/>
        <w:tblLook w:val="01E0"/>
      </w:tblPr>
      <w:tblGrid>
        <w:gridCol w:w="516"/>
        <w:gridCol w:w="8412"/>
      </w:tblGrid>
      <w:tr w:rsidR="0070031A" w:rsidRPr="0070031A">
        <w:tc>
          <w:tcPr>
            <w:tcW w:w="516" w:type="dxa"/>
          </w:tcPr>
          <w:p w:rsidR="0070031A" w:rsidRPr="000F7830" w:rsidRDefault="0070031A" w:rsidP="0070031A">
            <w:pPr>
              <w:jc w:val="both"/>
              <w:rPr>
                <w:b/>
              </w:rPr>
            </w:pPr>
            <w:r w:rsidRPr="0070031A">
              <w:rPr>
                <w:b/>
              </w:rPr>
              <w:t>2</w:t>
            </w:r>
            <w:r>
              <w:rPr>
                <w:b/>
                <w:lang w:val="el-GR"/>
              </w:rPr>
              <w:t>4</w:t>
            </w:r>
            <w:r w:rsidRPr="000F7830">
              <w:rPr>
                <w:b/>
              </w:rPr>
              <w:t>.</w:t>
            </w:r>
          </w:p>
        </w:tc>
        <w:tc>
          <w:tcPr>
            <w:tcW w:w="8412" w:type="dxa"/>
          </w:tcPr>
          <w:p w:rsidR="0070031A" w:rsidRPr="0070031A" w:rsidRDefault="0070031A" w:rsidP="0070031A">
            <w:pPr>
              <w:autoSpaceDE w:val="0"/>
              <w:autoSpaceDN w:val="0"/>
              <w:adjustRightInd w:val="0"/>
              <w:jc w:val="both"/>
              <w:rPr>
                <w:rFonts w:eastAsia="Times New Roman"/>
                <w:b/>
                <w:bCs/>
                <w:lang w:eastAsia="el-GR"/>
              </w:rPr>
            </w:pPr>
            <w:r w:rsidRPr="0070031A">
              <w:rPr>
                <w:rFonts w:eastAsia="Times New Roman"/>
                <w:b/>
                <w:bCs/>
                <w:lang w:eastAsia="el-GR"/>
              </w:rPr>
              <w:t xml:space="preserve">Insecticidal activity of plant essential oils against the vine mealybug </w:t>
            </w:r>
            <w:r w:rsidRPr="0070031A">
              <w:rPr>
                <w:rFonts w:eastAsia="Times New Roman"/>
                <w:b/>
                <w:bCs/>
                <w:i/>
                <w:iCs/>
                <w:lang w:eastAsia="el-GR"/>
              </w:rPr>
              <w:t>Planococcus ficus</w:t>
            </w:r>
            <w:r w:rsidRPr="0070031A">
              <w:rPr>
                <w:rFonts w:ascii="Calibri" w:eastAsia="Times New Roman" w:hAnsi="Calibri" w:cs="Calibri"/>
                <w:b/>
                <w:sz w:val="22"/>
                <w:szCs w:val="22"/>
                <w:lang w:eastAsia="el-GR"/>
              </w:rPr>
              <w:t xml:space="preserve"> </w:t>
            </w:r>
            <w:r w:rsidRPr="0070031A">
              <w:rPr>
                <w:rFonts w:eastAsia="Times New Roman"/>
                <w:b/>
                <w:bCs/>
                <w:lang w:eastAsia="el-GR"/>
              </w:rPr>
              <w:t>(Hemiptera: Pseudococcidae).</w:t>
            </w:r>
          </w:p>
          <w:p w:rsidR="0070031A" w:rsidRDefault="0070031A" w:rsidP="0070031A">
            <w:pPr>
              <w:autoSpaceDE w:val="0"/>
              <w:autoSpaceDN w:val="0"/>
              <w:adjustRightInd w:val="0"/>
              <w:jc w:val="both"/>
              <w:rPr>
                <w:rFonts w:eastAsia="Times New Roman"/>
                <w:bCs/>
                <w:sz w:val="16"/>
                <w:szCs w:val="16"/>
                <w:lang w:val="fr-FR" w:eastAsia="el-GR"/>
              </w:rPr>
            </w:pPr>
            <w:r w:rsidRPr="007A4F52">
              <w:rPr>
                <w:rFonts w:eastAsia="Times New Roman"/>
                <w:bCs/>
                <w:lang w:val="fr-FR" w:eastAsia="el-GR"/>
              </w:rPr>
              <w:t xml:space="preserve">F. Karamaouna, </w:t>
            </w:r>
            <w:r w:rsidRPr="00FB2D33">
              <w:rPr>
                <w:rFonts w:eastAsia="Times New Roman"/>
                <w:b/>
                <w:bCs/>
                <w:lang w:val="fr-FR" w:eastAsia="el-GR"/>
              </w:rPr>
              <w:t>A. Kimbaris</w:t>
            </w:r>
            <w:r w:rsidRPr="007A4F52">
              <w:rPr>
                <w:rFonts w:eastAsia="Times New Roman"/>
                <w:bCs/>
                <w:lang w:val="fr-FR" w:eastAsia="el-GR"/>
              </w:rPr>
              <w:t xml:space="preserve">, </w:t>
            </w:r>
            <w:r w:rsidRPr="007A4F52">
              <w:rPr>
                <w:rFonts w:ascii="Times New Roman,Bold" w:eastAsia="Times New Roman" w:hAnsi="Times New Roman,Bold" w:cs="Times New Roman,Bold"/>
                <w:bCs/>
                <w:lang w:val="el-GR" w:eastAsia="el-GR"/>
              </w:rPr>
              <w:t>Α</w:t>
            </w:r>
            <w:r w:rsidRPr="007A4F52">
              <w:rPr>
                <w:rFonts w:eastAsia="Times New Roman"/>
                <w:bCs/>
                <w:lang w:val="fr-FR" w:eastAsia="el-GR"/>
              </w:rPr>
              <w:t>. Michaelakis</w:t>
            </w:r>
            <w:r>
              <w:rPr>
                <w:rFonts w:eastAsia="Times New Roman"/>
                <w:bCs/>
                <w:lang w:val="fr-FR" w:eastAsia="el-GR"/>
              </w:rPr>
              <w:t xml:space="preserve">, </w:t>
            </w:r>
            <w:r w:rsidRPr="007A4F52">
              <w:rPr>
                <w:rFonts w:eastAsia="Times New Roman"/>
                <w:bCs/>
                <w:lang w:val="fr-FR" w:eastAsia="el-GR"/>
              </w:rPr>
              <w:t>D. Papachristos, M. Polissiou, P. Papatsakona</w:t>
            </w:r>
            <w:r w:rsidRPr="007A4F52">
              <w:rPr>
                <w:rFonts w:eastAsia="Times New Roman"/>
                <w:bCs/>
                <w:sz w:val="16"/>
                <w:szCs w:val="16"/>
                <w:lang w:val="fr-FR" w:eastAsia="el-GR"/>
              </w:rPr>
              <w:t xml:space="preserve">, </w:t>
            </w:r>
            <w:r w:rsidRPr="007A4F52">
              <w:rPr>
                <w:rFonts w:ascii="Times New Roman,Bold" w:eastAsia="Times New Roman" w:hAnsi="Times New Roman,Bold" w:cs="Times New Roman,Bold"/>
                <w:bCs/>
                <w:lang w:val="el-GR" w:eastAsia="el-GR"/>
              </w:rPr>
              <w:t>Ε</w:t>
            </w:r>
            <w:r w:rsidRPr="007A4F52">
              <w:rPr>
                <w:rFonts w:eastAsia="Times New Roman"/>
                <w:bCs/>
                <w:lang w:val="fr-FR" w:eastAsia="el-GR"/>
              </w:rPr>
              <w:t xml:space="preserve">. </w:t>
            </w:r>
            <w:r w:rsidRPr="007A4F52">
              <w:rPr>
                <w:rFonts w:ascii="Times New Roman,Bold" w:eastAsia="Times New Roman" w:hAnsi="Times New Roman,Bold" w:cs="Times New Roman,Bold"/>
                <w:bCs/>
                <w:lang w:val="el-GR" w:eastAsia="el-GR"/>
              </w:rPr>
              <w:t>Τ</w:t>
            </w:r>
            <w:r w:rsidRPr="007A4F52">
              <w:rPr>
                <w:rFonts w:eastAsia="Times New Roman"/>
                <w:bCs/>
                <w:lang w:val="fr-FR" w:eastAsia="el-GR"/>
              </w:rPr>
              <w:t>sora</w:t>
            </w:r>
            <w:r>
              <w:rPr>
                <w:rFonts w:eastAsia="Times New Roman"/>
                <w:bCs/>
                <w:sz w:val="16"/>
                <w:szCs w:val="16"/>
                <w:lang w:val="fr-FR" w:eastAsia="el-GR"/>
              </w:rPr>
              <w:t>.</w:t>
            </w:r>
          </w:p>
          <w:p w:rsidR="0070031A" w:rsidRPr="003604AE" w:rsidRDefault="0070031A" w:rsidP="0070031A">
            <w:pPr>
              <w:jc w:val="both"/>
            </w:pPr>
            <w:r w:rsidRPr="00D076A8">
              <w:rPr>
                <w:rFonts w:eastAsia="Times New Roman"/>
                <w:bCs/>
                <w:lang w:eastAsia="el-GR"/>
              </w:rPr>
              <w:t xml:space="preserve">Journal of </w:t>
            </w:r>
            <w:smartTag w:uri="urn:schemas-microsoft-com:office:smarttags" w:element="place">
              <w:r w:rsidRPr="00D076A8">
                <w:rPr>
                  <w:rFonts w:eastAsia="Times New Roman"/>
                  <w:bCs/>
                  <w:lang w:eastAsia="el-GR"/>
                </w:rPr>
                <w:t>Pest</w:t>
              </w:r>
            </w:smartTag>
            <w:r w:rsidRPr="00D076A8">
              <w:rPr>
                <w:rFonts w:eastAsia="Times New Roman"/>
                <w:bCs/>
                <w:lang w:eastAsia="el-GR"/>
              </w:rPr>
              <w:t xml:space="preserve"> Science</w:t>
            </w:r>
            <w:r>
              <w:rPr>
                <w:rFonts w:eastAsia="Times New Roman"/>
                <w:bCs/>
                <w:lang w:eastAsia="el-GR"/>
              </w:rPr>
              <w:t xml:space="preserve"> </w:t>
            </w:r>
            <w:r w:rsidR="003604AE">
              <w:rPr>
                <w:rFonts w:eastAsia="Times New Roman"/>
                <w:bCs/>
                <w:lang w:eastAsia="el-GR"/>
              </w:rPr>
              <w:t>13: 1536-2442, 2013</w:t>
            </w:r>
            <w:r w:rsidR="003604AE">
              <w:t xml:space="preserve"> </w:t>
            </w:r>
            <w:r w:rsidRPr="00C34300">
              <w:t>(</w:t>
            </w:r>
            <w:r w:rsidRPr="00C34300">
              <w:rPr>
                <w:lang w:val="el-GR"/>
              </w:rPr>
              <w:t>Δείκτης</w:t>
            </w:r>
            <w:r w:rsidRPr="00C34300">
              <w:t>:</w:t>
            </w:r>
            <w:r>
              <w:t xml:space="preserve"> 1.509)</w:t>
            </w:r>
            <w:r w:rsidR="003604AE">
              <w:t>.</w:t>
            </w:r>
          </w:p>
        </w:tc>
      </w:tr>
    </w:tbl>
    <w:p w:rsidR="0070031A" w:rsidRPr="0070031A" w:rsidRDefault="0070031A" w:rsidP="00B84027">
      <w:pPr>
        <w:autoSpaceDE w:val="0"/>
        <w:autoSpaceDN w:val="0"/>
        <w:adjustRightInd w:val="0"/>
        <w:rPr>
          <w:rFonts w:eastAsia="Times New Roman"/>
          <w:bCs/>
          <w:lang w:eastAsia="el-GR"/>
        </w:rPr>
      </w:pPr>
    </w:p>
    <w:p w:rsidR="00B23532" w:rsidRDefault="00E53525" w:rsidP="00A21CC6">
      <w:pPr>
        <w:jc w:val="both"/>
        <w:rPr>
          <w:lang w:val="el-GR"/>
        </w:rPr>
      </w:pPr>
      <w:r>
        <w:rPr>
          <w:lang w:val="el-GR"/>
        </w:rPr>
        <w:t>Στην</w:t>
      </w:r>
      <w:r w:rsidRPr="001B3676">
        <w:rPr>
          <w:lang w:val="el-GR"/>
        </w:rPr>
        <w:t xml:space="preserve"> </w:t>
      </w:r>
      <w:r>
        <w:rPr>
          <w:lang w:val="el-GR"/>
        </w:rPr>
        <w:t>παρούσα</w:t>
      </w:r>
      <w:r w:rsidRPr="001B3676">
        <w:rPr>
          <w:lang w:val="el-GR"/>
        </w:rPr>
        <w:t xml:space="preserve"> </w:t>
      </w:r>
      <w:r>
        <w:rPr>
          <w:lang w:val="el-GR"/>
        </w:rPr>
        <w:t>εργασία</w:t>
      </w:r>
      <w:r w:rsidRPr="001B3676">
        <w:rPr>
          <w:lang w:val="el-GR"/>
        </w:rPr>
        <w:t xml:space="preserve"> </w:t>
      </w:r>
      <w:r w:rsidR="005763D4">
        <w:rPr>
          <w:lang w:val="el-GR"/>
        </w:rPr>
        <w:t>μελετήθηκε</w:t>
      </w:r>
      <w:r w:rsidR="005763D4" w:rsidRPr="001B3676">
        <w:rPr>
          <w:lang w:val="el-GR"/>
        </w:rPr>
        <w:t xml:space="preserve"> </w:t>
      </w:r>
      <w:r w:rsidR="005763D4">
        <w:rPr>
          <w:lang w:val="el-GR"/>
        </w:rPr>
        <w:t>η</w:t>
      </w:r>
      <w:r w:rsidR="005763D4" w:rsidRPr="001B3676">
        <w:rPr>
          <w:lang w:val="el-GR"/>
        </w:rPr>
        <w:t xml:space="preserve"> </w:t>
      </w:r>
      <w:r w:rsidR="005763D4">
        <w:rPr>
          <w:lang w:val="el-GR"/>
        </w:rPr>
        <w:t>δράση</w:t>
      </w:r>
      <w:r w:rsidR="005763D4" w:rsidRPr="001B3676">
        <w:rPr>
          <w:lang w:val="el-GR"/>
        </w:rPr>
        <w:t xml:space="preserve"> </w:t>
      </w:r>
      <w:r w:rsidR="001B3676">
        <w:rPr>
          <w:lang w:val="el-GR"/>
        </w:rPr>
        <w:t>έξι</w:t>
      </w:r>
      <w:r w:rsidR="001B3676" w:rsidRPr="001B3676">
        <w:rPr>
          <w:lang w:val="el-GR"/>
        </w:rPr>
        <w:t xml:space="preserve"> </w:t>
      </w:r>
      <w:r w:rsidR="005763D4">
        <w:rPr>
          <w:lang w:val="el-GR"/>
        </w:rPr>
        <w:t>αθερίων</w:t>
      </w:r>
      <w:r w:rsidR="005763D4" w:rsidRPr="001B3676">
        <w:rPr>
          <w:lang w:val="el-GR"/>
        </w:rPr>
        <w:t xml:space="preserve"> </w:t>
      </w:r>
      <w:r w:rsidR="005763D4">
        <w:rPr>
          <w:lang w:val="el-GR"/>
        </w:rPr>
        <w:t>ελαίων</w:t>
      </w:r>
      <w:r w:rsidR="005763D4" w:rsidRPr="001B3676">
        <w:rPr>
          <w:lang w:val="el-GR"/>
        </w:rPr>
        <w:t xml:space="preserve">  </w:t>
      </w:r>
      <w:r w:rsidR="001B3676">
        <w:rPr>
          <w:lang w:val="el-GR"/>
        </w:rPr>
        <w:t>ενάντια</w:t>
      </w:r>
      <w:r w:rsidR="001B3676" w:rsidRPr="001B3676">
        <w:rPr>
          <w:lang w:val="el-GR"/>
        </w:rPr>
        <w:t xml:space="preserve"> </w:t>
      </w:r>
      <w:r w:rsidR="001B3676">
        <w:rPr>
          <w:lang w:val="el-GR"/>
        </w:rPr>
        <w:t>στο</w:t>
      </w:r>
      <w:r w:rsidR="001B3676" w:rsidRPr="001B3676">
        <w:rPr>
          <w:lang w:val="el-GR"/>
        </w:rPr>
        <w:t xml:space="preserve"> </w:t>
      </w:r>
      <w:r w:rsidR="001B3676">
        <w:rPr>
          <w:lang w:val="el-GR"/>
        </w:rPr>
        <w:t>έντομο</w:t>
      </w:r>
      <w:r w:rsidRPr="001B3676">
        <w:rPr>
          <w:lang w:val="el-GR"/>
        </w:rPr>
        <w:t xml:space="preserve"> </w:t>
      </w:r>
      <w:r w:rsidRPr="005B7426">
        <w:rPr>
          <w:i/>
          <w:iCs/>
          <w:spacing w:val="-3"/>
          <w:lang w:val="en-GB"/>
        </w:rPr>
        <w:t>Planococcus</w:t>
      </w:r>
      <w:r w:rsidRPr="001B3676">
        <w:rPr>
          <w:i/>
          <w:iCs/>
          <w:spacing w:val="-3"/>
          <w:lang w:val="el-GR"/>
        </w:rPr>
        <w:t xml:space="preserve"> </w:t>
      </w:r>
      <w:r w:rsidRPr="005B7426">
        <w:rPr>
          <w:i/>
          <w:iCs/>
          <w:spacing w:val="-3"/>
          <w:lang w:val="en-GB"/>
        </w:rPr>
        <w:t>ficus</w:t>
      </w:r>
      <w:r w:rsidRPr="001B3676">
        <w:rPr>
          <w:spacing w:val="-3"/>
          <w:lang w:val="el-GR"/>
        </w:rPr>
        <w:t xml:space="preserve"> (</w:t>
      </w:r>
      <w:r w:rsidRPr="005B7426">
        <w:rPr>
          <w:spacing w:val="-3"/>
          <w:lang w:val="en-GB"/>
        </w:rPr>
        <w:t>Signoret</w:t>
      </w:r>
      <w:r w:rsidRPr="001B3676">
        <w:rPr>
          <w:spacing w:val="-3"/>
          <w:lang w:val="el-GR"/>
        </w:rPr>
        <w:t>) (</w:t>
      </w:r>
      <w:r w:rsidRPr="005B7426">
        <w:rPr>
          <w:spacing w:val="-3"/>
          <w:lang w:val="en-GB"/>
        </w:rPr>
        <w:t>Hemiptera</w:t>
      </w:r>
      <w:r w:rsidRPr="001B3676">
        <w:rPr>
          <w:spacing w:val="-3"/>
          <w:lang w:val="el-GR"/>
        </w:rPr>
        <w:t xml:space="preserve">: </w:t>
      </w:r>
      <w:r w:rsidRPr="005B7426">
        <w:rPr>
          <w:spacing w:val="-3"/>
          <w:lang w:val="en-GB"/>
        </w:rPr>
        <w:t>Pseudococcidae</w:t>
      </w:r>
      <w:r w:rsidRPr="001B3676">
        <w:rPr>
          <w:spacing w:val="-3"/>
          <w:lang w:val="el-GR"/>
        </w:rPr>
        <w:t xml:space="preserve">), </w:t>
      </w:r>
      <w:r w:rsidR="001B3676">
        <w:rPr>
          <w:lang w:val="el-GR"/>
        </w:rPr>
        <w:t>το οποίο προσβάλει την άμπελο</w:t>
      </w:r>
      <w:r w:rsidRPr="001B3676">
        <w:rPr>
          <w:lang w:val="el-GR"/>
        </w:rPr>
        <w:t xml:space="preserve">. </w:t>
      </w:r>
      <w:r w:rsidR="001B3676">
        <w:rPr>
          <w:lang w:val="el-GR"/>
        </w:rPr>
        <w:t>Τα</w:t>
      </w:r>
      <w:r w:rsidR="001B3676" w:rsidRPr="001B3676">
        <w:rPr>
          <w:lang w:val="el-GR"/>
        </w:rPr>
        <w:t xml:space="preserve"> </w:t>
      </w:r>
      <w:r w:rsidR="001B3676">
        <w:rPr>
          <w:lang w:val="el-GR"/>
        </w:rPr>
        <w:t>αιθέρια</w:t>
      </w:r>
      <w:r w:rsidR="001B3676" w:rsidRPr="001B3676">
        <w:rPr>
          <w:lang w:val="el-GR"/>
        </w:rPr>
        <w:t xml:space="preserve"> </w:t>
      </w:r>
      <w:r w:rsidR="001B3676">
        <w:rPr>
          <w:lang w:val="el-GR"/>
        </w:rPr>
        <w:t>έλαια</w:t>
      </w:r>
      <w:r w:rsidR="001B3676" w:rsidRPr="001B3676">
        <w:rPr>
          <w:lang w:val="el-GR"/>
        </w:rPr>
        <w:t xml:space="preserve"> </w:t>
      </w:r>
      <w:r w:rsidR="001B3676">
        <w:rPr>
          <w:lang w:val="el-GR"/>
        </w:rPr>
        <w:t>που απομονώθηκαν</w:t>
      </w:r>
      <w:r w:rsidR="001B3676" w:rsidRPr="001B3676">
        <w:rPr>
          <w:lang w:val="el-GR"/>
        </w:rPr>
        <w:t xml:space="preserve"> </w:t>
      </w:r>
      <w:r w:rsidR="001B3676">
        <w:rPr>
          <w:lang w:val="el-GR"/>
        </w:rPr>
        <w:t>απο</w:t>
      </w:r>
      <w:r w:rsidR="001B3676" w:rsidRPr="001B3676">
        <w:rPr>
          <w:lang w:val="el-GR"/>
        </w:rPr>
        <w:t xml:space="preserve"> </w:t>
      </w:r>
      <w:r w:rsidR="001B3676">
        <w:rPr>
          <w:lang w:val="el-GR"/>
        </w:rPr>
        <w:t>τα</w:t>
      </w:r>
      <w:r w:rsidR="001B3676" w:rsidRPr="001B3676">
        <w:rPr>
          <w:lang w:val="el-GR"/>
        </w:rPr>
        <w:t xml:space="preserve"> </w:t>
      </w:r>
      <w:r w:rsidR="001B3676">
        <w:rPr>
          <w:lang w:val="el-GR"/>
        </w:rPr>
        <w:t>φυτά</w:t>
      </w:r>
      <w:r w:rsidR="001B3676" w:rsidRPr="001B3676">
        <w:rPr>
          <w:lang w:val="el-GR"/>
        </w:rPr>
        <w:t xml:space="preserve"> </w:t>
      </w:r>
      <w:r w:rsidRPr="005B7426">
        <w:rPr>
          <w:i/>
          <w:iCs/>
        </w:rPr>
        <w:t>Mentha</w:t>
      </w:r>
      <w:r w:rsidRPr="001B3676">
        <w:rPr>
          <w:i/>
          <w:iCs/>
          <w:lang w:val="el-GR"/>
        </w:rPr>
        <w:t xml:space="preserve"> </w:t>
      </w:r>
      <w:r w:rsidRPr="005B7426">
        <w:rPr>
          <w:i/>
          <w:iCs/>
        </w:rPr>
        <w:t>piperita</w:t>
      </w:r>
      <w:r w:rsidRPr="001B3676">
        <w:rPr>
          <w:lang w:val="el-GR"/>
        </w:rPr>
        <w:t xml:space="preserve"> </w:t>
      </w:r>
      <w:r w:rsidRPr="005B7426">
        <w:t>L</w:t>
      </w:r>
      <w:r w:rsidRPr="001B3676">
        <w:rPr>
          <w:lang w:val="el-GR"/>
        </w:rPr>
        <w:t>. (</w:t>
      </w:r>
      <w:r w:rsidR="001B3676">
        <w:rPr>
          <w:lang w:val="el-GR"/>
        </w:rPr>
        <w:t>μέντα</w:t>
      </w:r>
      <w:r w:rsidRPr="001B3676">
        <w:rPr>
          <w:lang w:val="el-GR"/>
        </w:rPr>
        <w:t xml:space="preserve">), </w:t>
      </w:r>
      <w:r w:rsidRPr="005B7426">
        <w:rPr>
          <w:i/>
          <w:iCs/>
        </w:rPr>
        <w:t>Satureja</w:t>
      </w:r>
      <w:r w:rsidRPr="001B3676">
        <w:rPr>
          <w:i/>
          <w:iCs/>
          <w:lang w:val="el-GR"/>
        </w:rPr>
        <w:t xml:space="preserve"> </w:t>
      </w:r>
      <w:r w:rsidRPr="005B7426">
        <w:rPr>
          <w:i/>
          <w:iCs/>
        </w:rPr>
        <w:t>thymbra</w:t>
      </w:r>
      <w:r w:rsidRPr="001B3676">
        <w:rPr>
          <w:lang w:val="el-GR"/>
        </w:rPr>
        <w:t xml:space="preserve"> </w:t>
      </w:r>
      <w:r w:rsidRPr="005B7426">
        <w:t>L</w:t>
      </w:r>
      <w:r w:rsidRPr="001B3676">
        <w:rPr>
          <w:lang w:val="el-GR"/>
        </w:rPr>
        <w:t>. (</w:t>
      </w:r>
      <w:r w:rsidR="001B3676">
        <w:rPr>
          <w:lang w:val="el-GR"/>
        </w:rPr>
        <w:t>θρούμπι</w:t>
      </w:r>
      <w:r w:rsidRPr="001B3676">
        <w:rPr>
          <w:lang w:val="el-GR"/>
        </w:rPr>
        <w:t xml:space="preserve">), </w:t>
      </w:r>
      <w:r w:rsidRPr="005B7426">
        <w:rPr>
          <w:i/>
          <w:iCs/>
        </w:rPr>
        <w:t>Lavandula</w:t>
      </w:r>
      <w:r w:rsidRPr="001B3676">
        <w:rPr>
          <w:i/>
          <w:iCs/>
          <w:lang w:val="el-GR"/>
        </w:rPr>
        <w:t xml:space="preserve"> </w:t>
      </w:r>
      <w:r w:rsidRPr="005B7426">
        <w:rPr>
          <w:i/>
          <w:iCs/>
        </w:rPr>
        <w:t>angustifolia</w:t>
      </w:r>
      <w:r w:rsidRPr="001B3676">
        <w:rPr>
          <w:lang w:val="el-GR"/>
        </w:rPr>
        <w:t xml:space="preserve"> </w:t>
      </w:r>
      <w:r w:rsidRPr="005B7426">
        <w:t>Mill</w:t>
      </w:r>
      <w:r w:rsidRPr="001B3676">
        <w:rPr>
          <w:lang w:val="el-GR"/>
        </w:rPr>
        <w:t xml:space="preserve"> (</w:t>
      </w:r>
      <w:r w:rsidR="001B3676">
        <w:rPr>
          <w:lang w:val="el-GR"/>
        </w:rPr>
        <w:t>λεβάντα</w:t>
      </w:r>
      <w:r w:rsidRPr="001B3676">
        <w:rPr>
          <w:lang w:val="el-GR"/>
        </w:rPr>
        <w:t xml:space="preserve">) </w:t>
      </w:r>
      <w:r w:rsidR="001B3676">
        <w:rPr>
          <w:lang w:val="el-GR"/>
        </w:rPr>
        <w:t>και</w:t>
      </w:r>
      <w:r w:rsidRPr="001B3676">
        <w:rPr>
          <w:lang w:val="el-GR"/>
        </w:rPr>
        <w:t xml:space="preserve"> </w:t>
      </w:r>
      <w:r w:rsidRPr="005B7426">
        <w:rPr>
          <w:i/>
          <w:iCs/>
        </w:rPr>
        <w:t>Ocimum</w:t>
      </w:r>
      <w:r w:rsidRPr="001B3676">
        <w:rPr>
          <w:i/>
          <w:iCs/>
          <w:lang w:val="el-GR"/>
        </w:rPr>
        <w:t xml:space="preserve"> </w:t>
      </w:r>
      <w:r w:rsidRPr="005B7426">
        <w:rPr>
          <w:i/>
          <w:iCs/>
        </w:rPr>
        <w:t>basilicum</w:t>
      </w:r>
      <w:r w:rsidRPr="001B3676">
        <w:rPr>
          <w:lang w:val="el-GR"/>
        </w:rPr>
        <w:t xml:space="preserve"> </w:t>
      </w:r>
      <w:r w:rsidRPr="005B7426">
        <w:t>L</w:t>
      </w:r>
      <w:r w:rsidRPr="001B3676">
        <w:rPr>
          <w:lang w:val="el-GR"/>
        </w:rPr>
        <w:t>. (</w:t>
      </w:r>
      <w:r w:rsidR="001B3676">
        <w:rPr>
          <w:lang w:val="el-GR"/>
        </w:rPr>
        <w:t>βασιλικό</w:t>
      </w:r>
      <w:r w:rsidRPr="001B3676">
        <w:rPr>
          <w:lang w:val="el-GR"/>
        </w:rPr>
        <w:t xml:space="preserve">), </w:t>
      </w:r>
      <w:r w:rsidR="001B3676">
        <w:rPr>
          <w:lang w:val="el-GR"/>
        </w:rPr>
        <w:t xml:space="preserve">και απο τις φλούδες των καρπών των </w:t>
      </w:r>
      <w:r w:rsidRPr="005B7426">
        <w:rPr>
          <w:i/>
          <w:iCs/>
        </w:rPr>
        <w:t>Citrus</w:t>
      </w:r>
      <w:r w:rsidRPr="001B3676">
        <w:rPr>
          <w:i/>
          <w:iCs/>
          <w:lang w:val="el-GR"/>
        </w:rPr>
        <w:t xml:space="preserve"> </w:t>
      </w:r>
      <w:r w:rsidRPr="005B7426">
        <w:rPr>
          <w:i/>
          <w:iCs/>
        </w:rPr>
        <w:t>limon</w:t>
      </w:r>
      <w:r w:rsidRPr="001B3676">
        <w:rPr>
          <w:lang w:val="el-GR"/>
        </w:rPr>
        <w:t xml:space="preserve"> </w:t>
      </w:r>
      <w:r w:rsidRPr="005B7426">
        <w:t>L</w:t>
      </w:r>
      <w:r w:rsidRPr="001B3676">
        <w:rPr>
          <w:lang w:val="el-GR"/>
        </w:rPr>
        <w:t>. (</w:t>
      </w:r>
      <w:r w:rsidR="001B3676">
        <w:rPr>
          <w:lang w:val="el-GR"/>
        </w:rPr>
        <w:t>λεμόνι</w:t>
      </w:r>
      <w:r w:rsidRPr="001B3676">
        <w:rPr>
          <w:lang w:val="el-GR"/>
        </w:rPr>
        <w:t xml:space="preserve">) </w:t>
      </w:r>
      <w:r w:rsidR="001B3676">
        <w:rPr>
          <w:lang w:val="el-GR"/>
        </w:rPr>
        <w:t>και</w:t>
      </w:r>
      <w:r w:rsidRPr="001B3676">
        <w:rPr>
          <w:lang w:val="el-GR"/>
        </w:rPr>
        <w:t xml:space="preserve"> </w:t>
      </w:r>
      <w:r w:rsidRPr="005B7426">
        <w:rPr>
          <w:i/>
          <w:iCs/>
        </w:rPr>
        <w:t>C</w:t>
      </w:r>
      <w:r w:rsidRPr="001B3676">
        <w:rPr>
          <w:i/>
          <w:iCs/>
          <w:lang w:val="el-GR"/>
        </w:rPr>
        <w:t xml:space="preserve">. </w:t>
      </w:r>
      <w:proofErr w:type="gramStart"/>
      <w:r w:rsidRPr="005B7426">
        <w:rPr>
          <w:i/>
          <w:iCs/>
        </w:rPr>
        <w:t>sinensis</w:t>
      </w:r>
      <w:proofErr w:type="gramEnd"/>
      <w:r w:rsidRPr="001B3676">
        <w:rPr>
          <w:lang w:val="el-GR"/>
        </w:rPr>
        <w:t xml:space="preserve"> </w:t>
      </w:r>
      <w:r w:rsidRPr="005B7426">
        <w:t>L</w:t>
      </w:r>
      <w:r w:rsidRPr="001B3676">
        <w:rPr>
          <w:lang w:val="el-GR"/>
        </w:rPr>
        <w:t>. (</w:t>
      </w:r>
      <w:r w:rsidR="001B3676">
        <w:rPr>
          <w:lang w:val="el-GR"/>
        </w:rPr>
        <w:t>πορτοκάλι</w:t>
      </w:r>
      <w:r w:rsidRPr="001B3676">
        <w:rPr>
          <w:lang w:val="el-GR"/>
        </w:rPr>
        <w:t xml:space="preserve">) </w:t>
      </w:r>
      <w:r w:rsidR="001B3676">
        <w:rPr>
          <w:lang w:val="el-GR"/>
        </w:rPr>
        <w:t>με υδροαπόσταξη αναλύθηκαν ως προς τη σύσταση τους με αέρια χρωματογραφία.</w:t>
      </w:r>
      <w:r w:rsidRPr="001B3676">
        <w:rPr>
          <w:lang w:val="el-GR"/>
        </w:rPr>
        <w:t xml:space="preserve"> </w:t>
      </w:r>
      <w:r w:rsidR="001B3676">
        <w:rPr>
          <w:lang w:val="el-GR"/>
        </w:rPr>
        <w:t>Οι</w:t>
      </w:r>
      <w:r w:rsidR="001B3676" w:rsidRPr="001B3676">
        <w:rPr>
          <w:lang w:val="el-GR"/>
        </w:rPr>
        <w:t xml:space="preserve"> </w:t>
      </w:r>
      <w:r w:rsidR="001B3676">
        <w:rPr>
          <w:lang w:val="el-GR"/>
        </w:rPr>
        <w:t>τιμές</w:t>
      </w:r>
      <w:r w:rsidR="001B3676" w:rsidRPr="001B3676">
        <w:rPr>
          <w:lang w:val="el-GR"/>
        </w:rPr>
        <w:t xml:space="preserve"> </w:t>
      </w:r>
      <w:r w:rsidRPr="005B7426">
        <w:t>LC</w:t>
      </w:r>
      <w:r w:rsidRPr="001B3676">
        <w:rPr>
          <w:vertAlign w:val="subscript"/>
          <w:lang w:val="el-GR"/>
        </w:rPr>
        <w:t>50</w:t>
      </w:r>
      <w:r w:rsidRPr="001B3676">
        <w:rPr>
          <w:lang w:val="el-GR"/>
        </w:rPr>
        <w:t xml:space="preserve"> </w:t>
      </w:r>
      <w:r w:rsidR="001B3676">
        <w:rPr>
          <w:lang w:val="el-GR"/>
        </w:rPr>
        <w:t>του</w:t>
      </w:r>
      <w:r w:rsidR="001B3676" w:rsidRPr="001B3676">
        <w:rPr>
          <w:lang w:val="el-GR"/>
        </w:rPr>
        <w:t xml:space="preserve"> </w:t>
      </w:r>
      <w:r w:rsidR="001B3676">
        <w:rPr>
          <w:lang w:val="el-GR"/>
        </w:rPr>
        <w:t>ελαίου</w:t>
      </w:r>
      <w:r w:rsidR="001B3676" w:rsidRPr="001B3676">
        <w:rPr>
          <w:lang w:val="el-GR"/>
        </w:rPr>
        <w:t xml:space="preserve"> </w:t>
      </w:r>
      <w:r w:rsidR="001B3676">
        <w:rPr>
          <w:lang w:val="el-GR"/>
        </w:rPr>
        <w:t>του</w:t>
      </w:r>
      <w:r w:rsidR="001B3676" w:rsidRPr="001B3676">
        <w:rPr>
          <w:lang w:val="el-GR"/>
        </w:rPr>
        <w:t xml:space="preserve"> </w:t>
      </w:r>
      <w:r w:rsidR="001B3676">
        <w:rPr>
          <w:lang w:val="el-GR"/>
        </w:rPr>
        <w:t>λεμονιού</w:t>
      </w:r>
      <w:r w:rsidR="001B3676" w:rsidRPr="001B3676">
        <w:rPr>
          <w:lang w:val="el-GR"/>
        </w:rPr>
        <w:t xml:space="preserve">, </w:t>
      </w:r>
      <w:r w:rsidR="001B3676">
        <w:rPr>
          <w:lang w:val="el-GR"/>
        </w:rPr>
        <w:t>πορτοκαλιού</w:t>
      </w:r>
      <w:r w:rsidR="001B3676" w:rsidRPr="001B3676">
        <w:rPr>
          <w:lang w:val="el-GR"/>
        </w:rPr>
        <w:t xml:space="preserve">, </w:t>
      </w:r>
      <w:r w:rsidR="001B3676">
        <w:rPr>
          <w:lang w:val="el-GR"/>
        </w:rPr>
        <w:t>μέντας</w:t>
      </w:r>
      <w:r w:rsidR="001B3676" w:rsidRPr="001B3676">
        <w:rPr>
          <w:lang w:val="el-GR"/>
        </w:rPr>
        <w:t xml:space="preserve"> </w:t>
      </w:r>
      <w:r w:rsidR="001B3676">
        <w:rPr>
          <w:lang w:val="el-GR"/>
        </w:rPr>
        <w:t>και</w:t>
      </w:r>
      <w:r w:rsidR="001B3676" w:rsidRPr="001B3676">
        <w:rPr>
          <w:lang w:val="el-GR"/>
        </w:rPr>
        <w:t xml:space="preserve"> </w:t>
      </w:r>
      <w:r w:rsidR="001B3676">
        <w:rPr>
          <w:lang w:val="el-GR"/>
        </w:rPr>
        <w:t>θρούμπι</w:t>
      </w:r>
      <w:r w:rsidR="001B3676" w:rsidRPr="001B3676">
        <w:rPr>
          <w:lang w:val="el-GR"/>
        </w:rPr>
        <w:t xml:space="preserve"> </w:t>
      </w:r>
      <w:r w:rsidR="001B3676">
        <w:rPr>
          <w:lang w:val="el-GR"/>
        </w:rPr>
        <w:t>ήταν μεταξύ</w:t>
      </w:r>
      <w:r w:rsidRPr="001B3676">
        <w:rPr>
          <w:lang w:val="el-GR"/>
        </w:rPr>
        <w:t xml:space="preserve"> 2.7-8.1 </w:t>
      </w:r>
      <w:r w:rsidRPr="005B7426">
        <w:t>mg</w:t>
      </w:r>
      <w:r w:rsidRPr="001B3676">
        <w:rPr>
          <w:lang w:val="el-GR"/>
        </w:rPr>
        <w:t>/</w:t>
      </w:r>
      <w:r w:rsidRPr="005B7426">
        <w:t>mL</w:t>
      </w:r>
      <w:r w:rsidR="001B3676">
        <w:rPr>
          <w:lang w:val="el-GR"/>
        </w:rPr>
        <w:t>,</w:t>
      </w:r>
      <w:r w:rsidRPr="001B3676">
        <w:rPr>
          <w:lang w:val="el-GR"/>
        </w:rPr>
        <w:t xml:space="preserve"> </w:t>
      </w:r>
      <w:r w:rsidR="001B3676">
        <w:rPr>
          <w:lang w:val="el-GR"/>
        </w:rPr>
        <w:t xml:space="preserve">ανάλογα με το έλαιο και το στάδιο του εντόμου ενώ για τα έλαια της λεβάντας και του βασιλικού μεταξύ </w:t>
      </w:r>
      <w:r w:rsidRPr="001B3676">
        <w:rPr>
          <w:lang w:val="el-GR"/>
        </w:rPr>
        <w:t xml:space="preserve">19.8 </w:t>
      </w:r>
      <w:r w:rsidRPr="001B3676">
        <w:rPr>
          <w:lang w:val="en-GB"/>
        </w:rPr>
        <w:t>to</w:t>
      </w:r>
      <w:r w:rsidRPr="001B3676">
        <w:rPr>
          <w:lang w:val="el-GR"/>
        </w:rPr>
        <w:t xml:space="preserve"> 22.5 </w:t>
      </w:r>
      <w:r w:rsidRPr="001B3676">
        <w:rPr>
          <w:lang w:val="en-GB"/>
        </w:rPr>
        <w:t>and</w:t>
      </w:r>
      <w:r w:rsidRPr="001B3676">
        <w:rPr>
          <w:lang w:val="el-GR"/>
        </w:rPr>
        <w:t xml:space="preserve"> </w:t>
      </w:r>
      <w:r w:rsidRPr="001B3676">
        <w:rPr>
          <w:lang w:val="en-GB"/>
        </w:rPr>
        <w:t>from</w:t>
      </w:r>
      <w:r w:rsidRPr="001B3676">
        <w:rPr>
          <w:lang w:val="el-GR"/>
        </w:rPr>
        <w:t xml:space="preserve"> 44.1 </w:t>
      </w:r>
      <w:r w:rsidRPr="001B3676">
        <w:t>to</w:t>
      </w:r>
      <w:r w:rsidRPr="001B3676">
        <w:rPr>
          <w:lang w:val="el-GR"/>
        </w:rPr>
        <w:t xml:space="preserve"> 46.8 </w:t>
      </w:r>
      <w:r w:rsidRPr="001B3676">
        <w:t>mg</w:t>
      </w:r>
      <w:r w:rsidRPr="001B3676">
        <w:rPr>
          <w:lang w:val="el-GR"/>
        </w:rPr>
        <w:t>/</w:t>
      </w:r>
      <w:r w:rsidRPr="001B3676">
        <w:t>mL</w:t>
      </w:r>
      <w:r w:rsidRPr="001B3676">
        <w:rPr>
          <w:lang w:val="el-GR"/>
        </w:rPr>
        <w:t xml:space="preserve">, </w:t>
      </w:r>
      <w:r w:rsidR="001B3676" w:rsidRPr="001B3676">
        <w:rPr>
          <w:lang w:val="el-GR"/>
        </w:rPr>
        <w:t>αντίστοιχα</w:t>
      </w:r>
      <w:r w:rsidRPr="001B3676">
        <w:rPr>
          <w:lang w:val="el-GR"/>
        </w:rPr>
        <w:t>.</w:t>
      </w:r>
      <w:r w:rsidRPr="001B3676">
        <w:rPr>
          <w:color w:val="FF0000"/>
          <w:lang w:val="el-GR"/>
        </w:rPr>
        <w:t xml:space="preserve"> </w:t>
      </w:r>
      <w:r w:rsidR="00DF6B33" w:rsidRPr="00DF6B33">
        <w:rPr>
          <w:lang w:val="el-GR"/>
        </w:rPr>
        <w:t xml:space="preserve">Τα </w:t>
      </w:r>
      <w:r w:rsidR="00DF6B33">
        <w:rPr>
          <w:lang w:val="el-GR"/>
        </w:rPr>
        <w:t>αιθέρια</w:t>
      </w:r>
      <w:r w:rsidR="00DF6B33" w:rsidRPr="00DF6B33">
        <w:rPr>
          <w:lang w:val="el-GR"/>
        </w:rPr>
        <w:t xml:space="preserve"> </w:t>
      </w:r>
      <w:r w:rsidR="00DF6B33">
        <w:rPr>
          <w:lang w:val="el-GR"/>
        </w:rPr>
        <w:t>έλαια</w:t>
      </w:r>
      <w:r w:rsidR="00DF6B33" w:rsidRPr="00DF6B33">
        <w:rPr>
          <w:lang w:val="el-GR"/>
        </w:rPr>
        <w:t xml:space="preserve"> </w:t>
      </w:r>
      <w:r w:rsidR="00DF6B33">
        <w:rPr>
          <w:lang w:val="el-GR"/>
        </w:rPr>
        <w:t>του</w:t>
      </w:r>
      <w:r w:rsidR="00DF6B33" w:rsidRPr="00DF6B33">
        <w:rPr>
          <w:lang w:val="el-GR"/>
        </w:rPr>
        <w:t xml:space="preserve"> </w:t>
      </w:r>
      <w:r w:rsidR="00DF6B33">
        <w:rPr>
          <w:lang w:val="el-GR"/>
        </w:rPr>
        <w:t>λεμονιού</w:t>
      </w:r>
      <w:r w:rsidR="00DF6B33" w:rsidRPr="00DF6B33">
        <w:rPr>
          <w:lang w:val="el-GR"/>
        </w:rPr>
        <w:t xml:space="preserve">, </w:t>
      </w:r>
      <w:r w:rsidR="00DF6B33">
        <w:rPr>
          <w:lang w:val="el-GR"/>
        </w:rPr>
        <w:t>πορτοκαλιού</w:t>
      </w:r>
      <w:r w:rsidRPr="00DF6B33">
        <w:rPr>
          <w:lang w:val="el-GR"/>
        </w:rPr>
        <w:t xml:space="preserve">, </w:t>
      </w:r>
      <w:r w:rsidR="00DF6B33">
        <w:rPr>
          <w:lang w:val="el-GR"/>
        </w:rPr>
        <w:t>μέντας</w:t>
      </w:r>
      <w:r w:rsidR="00DF6B33" w:rsidRPr="00DF6B33">
        <w:rPr>
          <w:lang w:val="el-GR"/>
        </w:rPr>
        <w:t xml:space="preserve"> </w:t>
      </w:r>
      <w:r w:rsidR="00DF6B33">
        <w:rPr>
          <w:lang w:val="el-GR"/>
        </w:rPr>
        <w:t>και</w:t>
      </w:r>
      <w:r w:rsidR="00DF6B33" w:rsidRPr="00DF6B33">
        <w:rPr>
          <w:lang w:val="el-GR"/>
        </w:rPr>
        <w:t xml:space="preserve"> </w:t>
      </w:r>
      <w:r w:rsidR="00DF6B33">
        <w:rPr>
          <w:lang w:val="el-GR"/>
        </w:rPr>
        <w:t>θρούμπι</w:t>
      </w:r>
      <w:r w:rsidR="00DF6B33" w:rsidRPr="00DF6B33">
        <w:rPr>
          <w:lang w:val="el-GR"/>
        </w:rPr>
        <w:t xml:space="preserve"> </w:t>
      </w:r>
      <w:r w:rsidR="00DF6B33">
        <w:rPr>
          <w:lang w:val="el-GR"/>
        </w:rPr>
        <w:t>ήταν</w:t>
      </w:r>
      <w:r w:rsidR="00DF6B33" w:rsidRPr="00DF6B33">
        <w:rPr>
          <w:lang w:val="el-GR"/>
        </w:rPr>
        <w:t xml:space="preserve"> </w:t>
      </w:r>
      <w:r w:rsidR="00DF6B33">
        <w:rPr>
          <w:lang w:val="el-GR"/>
        </w:rPr>
        <w:t>το</w:t>
      </w:r>
      <w:r w:rsidR="00DF6B33" w:rsidRPr="00DF6B33">
        <w:rPr>
          <w:lang w:val="el-GR"/>
        </w:rPr>
        <w:t xml:space="preserve"> </w:t>
      </w:r>
      <w:r w:rsidR="00DF6B33">
        <w:rPr>
          <w:lang w:val="el-GR"/>
        </w:rPr>
        <w:t>ίδιο</w:t>
      </w:r>
      <w:r w:rsidR="00DF6B33" w:rsidRPr="00DF6B33">
        <w:rPr>
          <w:lang w:val="el-GR"/>
        </w:rPr>
        <w:t xml:space="preserve"> </w:t>
      </w:r>
      <w:r w:rsidR="00DF6B33">
        <w:rPr>
          <w:lang w:val="el-GR"/>
        </w:rPr>
        <w:t>ή</w:t>
      </w:r>
      <w:r w:rsidR="00DF6B33" w:rsidRPr="00DF6B33">
        <w:rPr>
          <w:lang w:val="el-GR"/>
        </w:rPr>
        <w:t xml:space="preserve"> </w:t>
      </w:r>
      <w:r w:rsidR="00DF6B33">
        <w:rPr>
          <w:lang w:val="el-GR"/>
        </w:rPr>
        <w:t>και</w:t>
      </w:r>
      <w:r w:rsidR="00DF6B33" w:rsidRPr="00DF6B33">
        <w:rPr>
          <w:lang w:val="el-GR"/>
        </w:rPr>
        <w:t xml:space="preserve"> </w:t>
      </w:r>
      <w:r w:rsidR="00DF6B33">
        <w:rPr>
          <w:lang w:val="el-GR"/>
        </w:rPr>
        <w:t>περισσότερο</w:t>
      </w:r>
      <w:r w:rsidR="00DF6B33" w:rsidRPr="00DF6B33">
        <w:rPr>
          <w:lang w:val="el-GR"/>
        </w:rPr>
        <w:t xml:space="preserve">  </w:t>
      </w:r>
      <w:r w:rsidR="00DF6B33">
        <w:rPr>
          <w:lang w:val="el-GR"/>
        </w:rPr>
        <w:t>δραστικά συγκρινόμενα με πρότυπο έλαιο παραφίνης</w:t>
      </w:r>
      <w:r w:rsidR="00B23532">
        <w:rPr>
          <w:lang w:val="el-GR"/>
        </w:rPr>
        <w:t xml:space="preserve"> ενώ των ελαίων λεβάντας και βασιλικού λιγότερο. Στα πειράματα </w:t>
      </w:r>
      <w:r w:rsidR="00B23532">
        <w:rPr>
          <w:lang w:val="el-GR"/>
        </w:rPr>
        <w:lastRenderedPageBreak/>
        <w:t>φυτοτοξικότηας δεν παρουσιάστηκε επίδραση στα φύλλα άμπελου απο τα έλαια λεμονιού και πορτοκαλιού, μικρή εξαιτίας των ελαίων λεβάντας, μέντας και θρούμπι και υψηλή στο έλαιο βασιλικού.</w:t>
      </w:r>
    </w:p>
    <w:p w:rsidR="00E53525" w:rsidRPr="00B23532" w:rsidRDefault="00DF6B33" w:rsidP="00B23532">
      <w:pPr>
        <w:ind w:firstLine="720"/>
        <w:jc w:val="both"/>
        <w:rPr>
          <w:lang w:val="el-GR"/>
        </w:rPr>
      </w:pPr>
      <w:r w:rsidRPr="00B23532">
        <w:rPr>
          <w:lang w:val="el-GR"/>
        </w:rPr>
        <w:t xml:space="preserve"> </w:t>
      </w:r>
    </w:p>
    <w:tbl>
      <w:tblPr>
        <w:tblW w:w="8928" w:type="dxa"/>
        <w:tblLook w:val="01E0"/>
      </w:tblPr>
      <w:tblGrid>
        <w:gridCol w:w="516"/>
        <w:gridCol w:w="8412"/>
      </w:tblGrid>
      <w:tr w:rsidR="0070031A" w:rsidRPr="003604AE">
        <w:tc>
          <w:tcPr>
            <w:tcW w:w="516" w:type="dxa"/>
          </w:tcPr>
          <w:p w:rsidR="0070031A" w:rsidRPr="000F7830" w:rsidRDefault="0070031A" w:rsidP="0070031A">
            <w:pPr>
              <w:jc w:val="both"/>
              <w:rPr>
                <w:b/>
              </w:rPr>
            </w:pPr>
            <w:r w:rsidRPr="0070031A">
              <w:rPr>
                <w:b/>
              </w:rPr>
              <w:t>2</w:t>
            </w:r>
            <w:r>
              <w:rPr>
                <w:b/>
                <w:lang w:val="el-GR"/>
              </w:rPr>
              <w:t>5</w:t>
            </w:r>
            <w:r w:rsidRPr="000F7830">
              <w:rPr>
                <w:b/>
              </w:rPr>
              <w:t>.</w:t>
            </w:r>
          </w:p>
        </w:tc>
        <w:tc>
          <w:tcPr>
            <w:tcW w:w="8412" w:type="dxa"/>
          </w:tcPr>
          <w:p w:rsidR="0070031A" w:rsidRPr="0070031A" w:rsidRDefault="0070031A" w:rsidP="0070031A">
            <w:pPr>
              <w:autoSpaceDE w:val="0"/>
              <w:autoSpaceDN w:val="0"/>
              <w:adjustRightInd w:val="0"/>
              <w:jc w:val="both"/>
              <w:rPr>
                <w:b/>
              </w:rPr>
            </w:pPr>
            <w:r w:rsidRPr="0070031A">
              <w:rPr>
                <w:b/>
              </w:rPr>
              <w:t xml:space="preserve">Bioefficacy of acyclic monoterpenes and their saturated derivatives against the </w:t>
            </w:r>
            <w:smartTag w:uri="urn:schemas-microsoft-com:office:smarttags" w:element="place">
              <w:r w:rsidRPr="0070031A">
                <w:rPr>
                  <w:b/>
                </w:rPr>
                <w:t>West Nile</w:t>
              </w:r>
            </w:smartTag>
            <w:r w:rsidRPr="0070031A">
              <w:rPr>
                <w:b/>
              </w:rPr>
              <w:t xml:space="preserve"> vector </w:t>
            </w:r>
            <w:r w:rsidRPr="0070031A">
              <w:rPr>
                <w:b/>
                <w:i/>
              </w:rPr>
              <w:t>Culex pipiens.</w:t>
            </w:r>
          </w:p>
          <w:p w:rsidR="0070031A" w:rsidRPr="00D076A8" w:rsidRDefault="0070031A" w:rsidP="0070031A">
            <w:pPr>
              <w:autoSpaceDE w:val="0"/>
              <w:autoSpaceDN w:val="0"/>
              <w:adjustRightInd w:val="0"/>
              <w:jc w:val="both"/>
            </w:pPr>
            <w:smartTag w:uri="urn:schemas-microsoft-com:office:smarttags" w:element="PersonName">
              <w:r w:rsidRPr="000705A7">
                <w:rPr>
                  <w:lang w:val="es-ES_tradnl"/>
                </w:rPr>
                <w:t>Antonios</w:t>
              </w:r>
            </w:smartTag>
            <w:r w:rsidRPr="000705A7">
              <w:rPr>
                <w:lang w:val="es-ES_tradnl"/>
              </w:rPr>
              <w:t xml:space="preserve"> Michaelakis, Veroniki P. Vidali, Dimitrios P. Papachristos, </w:t>
            </w:r>
            <w:r w:rsidRPr="00D076A8">
              <w:rPr>
                <w:lang w:val="es-ES_tradnl"/>
              </w:rPr>
              <w:t>Emmanuel</w:t>
            </w:r>
            <w:r>
              <w:rPr>
                <w:lang w:val="es-ES_tradnl"/>
              </w:rPr>
              <w:t xml:space="preserve"> N.</w:t>
            </w:r>
            <w:r w:rsidRPr="000705A7">
              <w:rPr>
                <w:lang w:val="es-ES_tradnl"/>
              </w:rPr>
              <w:t xml:space="preserve"> Pitsinos, George Koliopoulos, Elias A. Couladouros, Moschos G. Polissiou, </w:t>
            </w:r>
            <w:r w:rsidRPr="00D076A8">
              <w:rPr>
                <w:b/>
                <w:lang w:val="es-ES_tradnl"/>
              </w:rPr>
              <w:t>Athanasios C. Kimbaris</w:t>
            </w:r>
            <w:r w:rsidRPr="00D076A8">
              <w:rPr>
                <w:b/>
                <w:vertAlign w:val="superscript"/>
                <w:lang w:val="es-ES_tradnl"/>
              </w:rPr>
              <w:t>*</w:t>
            </w:r>
            <w:r>
              <w:rPr>
                <w:lang w:val="es-ES_tradnl"/>
              </w:rPr>
              <w:t>.</w:t>
            </w:r>
          </w:p>
          <w:p w:rsidR="0070031A" w:rsidRPr="003604AE" w:rsidRDefault="003604AE" w:rsidP="003604AE">
            <w:pPr>
              <w:autoSpaceDE w:val="0"/>
              <w:autoSpaceDN w:val="0"/>
              <w:adjustRightInd w:val="0"/>
              <w:jc w:val="both"/>
              <w:rPr>
                <w:lang w:val="el-GR"/>
              </w:rPr>
            </w:pPr>
            <w:r>
              <w:t>Chemosphere</w:t>
            </w:r>
            <w:r w:rsidRPr="003604AE">
              <w:rPr>
                <w:lang w:val="el-GR"/>
              </w:rPr>
              <w:t xml:space="preserve"> 96: 74-80, 2014 (</w:t>
            </w:r>
            <w:r w:rsidRPr="00C34300">
              <w:rPr>
                <w:lang w:val="el-GR"/>
              </w:rPr>
              <w:t>Δείκτης</w:t>
            </w:r>
            <w:r w:rsidRPr="003604AE">
              <w:rPr>
                <w:lang w:val="el-GR"/>
              </w:rPr>
              <w:t>: 3.137)</w:t>
            </w:r>
            <w:r>
              <w:t xml:space="preserve"> </w:t>
            </w:r>
            <w:r w:rsidR="0070031A" w:rsidRPr="003604AE">
              <w:rPr>
                <w:lang w:val="el-GR"/>
              </w:rPr>
              <w:t>(</w:t>
            </w:r>
            <w:r w:rsidR="0070031A" w:rsidRPr="00C34300">
              <w:rPr>
                <w:lang w:val="el-GR"/>
              </w:rPr>
              <w:t>Δείκτης</w:t>
            </w:r>
            <w:r w:rsidR="0070031A" w:rsidRPr="003604AE">
              <w:rPr>
                <w:lang w:val="el-GR"/>
              </w:rPr>
              <w:t>: 3.137</w:t>
            </w:r>
            <w:r w:rsidRPr="003604AE">
              <w:rPr>
                <w:lang w:val="el-GR"/>
              </w:rPr>
              <w:t>)</w:t>
            </w:r>
            <w:r w:rsidR="0070031A" w:rsidRPr="003604AE">
              <w:rPr>
                <w:lang w:val="el-GR"/>
              </w:rPr>
              <w:t xml:space="preserve"> </w:t>
            </w:r>
          </w:p>
        </w:tc>
      </w:tr>
    </w:tbl>
    <w:p w:rsidR="002926A8" w:rsidRDefault="002926A8" w:rsidP="002926A8">
      <w:pPr>
        <w:jc w:val="both"/>
        <w:rPr>
          <w:lang w:val="el-GR" w:eastAsia="el-GR"/>
        </w:rPr>
      </w:pPr>
    </w:p>
    <w:p w:rsidR="002926A8" w:rsidRDefault="002926A8" w:rsidP="003E1EFC">
      <w:pPr>
        <w:ind w:left="-810"/>
        <w:jc w:val="center"/>
        <w:rPr>
          <w:lang w:val="el-GR"/>
        </w:rPr>
      </w:pPr>
      <w:r>
        <w:object w:dxaOrig="10152" w:dyaOrig="7910">
          <v:shape id="_x0000_i1031" type="#_x0000_t75" style="width:502.5pt;height:391.5pt" o:ole="">
            <v:imagedata r:id="rId70" o:title=""/>
          </v:shape>
          <o:OLEObject Type="Embed" ProgID="ChemDraw.Document.6.0" ShapeID="_x0000_i1031" DrawAspect="Content" ObjectID="_1615402942" r:id="rId71"/>
        </w:object>
      </w:r>
    </w:p>
    <w:p w:rsidR="009E2E2F" w:rsidRPr="00A21CC6" w:rsidRDefault="00353AF9" w:rsidP="00184EE4">
      <w:pPr>
        <w:jc w:val="both"/>
        <w:rPr>
          <w:lang w:val="el-GR" w:eastAsia="el-GR"/>
        </w:rPr>
      </w:pPr>
      <w:r>
        <w:rPr>
          <w:lang w:val="el-GR" w:eastAsia="el-GR"/>
        </w:rPr>
        <w:t>Στην</w:t>
      </w:r>
      <w:r w:rsidRPr="0095280C">
        <w:rPr>
          <w:lang w:val="el-GR" w:eastAsia="el-GR"/>
        </w:rPr>
        <w:t xml:space="preserve"> </w:t>
      </w:r>
      <w:r>
        <w:rPr>
          <w:lang w:val="el-GR" w:eastAsia="el-GR"/>
        </w:rPr>
        <w:t>παρουσία</w:t>
      </w:r>
      <w:r w:rsidRPr="0095280C">
        <w:rPr>
          <w:lang w:val="el-GR" w:eastAsia="el-GR"/>
        </w:rPr>
        <w:t xml:space="preserve"> </w:t>
      </w:r>
      <w:r>
        <w:rPr>
          <w:lang w:val="el-GR" w:eastAsia="el-GR"/>
        </w:rPr>
        <w:t>εργασία</w:t>
      </w:r>
      <w:r w:rsidRPr="0095280C">
        <w:rPr>
          <w:lang w:val="el-GR" w:eastAsia="el-GR"/>
        </w:rPr>
        <w:t xml:space="preserve"> </w:t>
      </w:r>
      <w:r>
        <w:rPr>
          <w:lang w:val="el-GR" w:eastAsia="el-GR"/>
        </w:rPr>
        <w:t>μελετήθηκαν</w:t>
      </w:r>
      <w:r w:rsidRPr="0095280C">
        <w:rPr>
          <w:lang w:val="el-GR" w:eastAsia="el-GR"/>
        </w:rPr>
        <w:t xml:space="preserve"> </w:t>
      </w:r>
      <w:r>
        <w:rPr>
          <w:lang w:val="el-GR" w:eastAsia="el-GR"/>
        </w:rPr>
        <w:t>είκοσι</w:t>
      </w:r>
      <w:r w:rsidRPr="0095280C">
        <w:rPr>
          <w:lang w:val="el-GR" w:eastAsia="el-GR"/>
        </w:rPr>
        <w:t xml:space="preserve"> </w:t>
      </w:r>
      <w:r>
        <w:rPr>
          <w:lang w:val="el-GR" w:eastAsia="el-GR"/>
        </w:rPr>
        <w:t>άκυκλα</w:t>
      </w:r>
      <w:r w:rsidRPr="0095280C">
        <w:rPr>
          <w:lang w:val="el-GR" w:eastAsia="el-GR"/>
        </w:rPr>
        <w:t xml:space="preserve"> </w:t>
      </w:r>
      <w:r>
        <w:rPr>
          <w:lang w:val="el-GR" w:eastAsia="el-GR"/>
        </w:rPr>
        <w:t>μονοτερπένια</w:t>
      </w:r>
      <w:r w:rsidRPr="0095280C">
        <w:rPr>
          <w:lang w:val="el-GR" w:eastAsia="el-GR"/>
        </w:rPr>
        <w:t xml:space="preserve"> </w:t>
      </w:r>
      <w:r>
        <w:rPr>
          <w:lang w:val="el-GR" w:eastAsia="el-GR"/>
        </w:rPr>
        <w:t>με</w:t>
      </w:r>
      <w:r w:rsidRPr="0095280C">
        <w:rPr>
          <w:lang w:val="el-GR" w:eastAsia="el-GR"/>
        </w:rPr>
        <w:t xml:space="preserve"> </w:t>
      </w:r>
      <w:r>
        <w:rPr>
          <w:lang w:val="el-GR" w:eastAsia="el-GR"/>
        </w:rPr>
        <w:t>διαφορετικές</w:t>
      </w:r>
      <w:r w:rsidRPr="0095280C">
        <w:rPr>
          <w:lang w:val="el-GR" w:eastAsia="el-GR"/>
        </w:rPr>
        <w:t xml:space="preserve"> </w:t>
      </w:r>
      <w:r>
        <w:rPr>
          <w:lang w:val="el-GR" w:eastAsia="el-GR"/>
        </w:rPr>
        <w:t>δραστικές</w:t>
      </w:r>
      <w:r w:rsidRPr="0095280C">
        <w:rPr>
          <w:lang w:val="el-GR" w:eastAsia="el-GR"/>
        </w:rPr>
        <w:t xml:space="preserve"> </w:t>
      </w:r>
      <w:r>
        <w:rPr>
          <w:lang w:val="el-GR" w:eastAsia="el-GR"/>
        </w:rPr>
        <w:t>ομάδες</w:t>
      </w:r>
      <w:r w:rsidRPr="0095280C">
        <w:rPr>
          <w:lang w:val="el-GR" w:eastAsia="el-GR"/>
        </w:rPr>
        <w:t xml:space="preserve"> (</w:t>
      </w:r>
      <w:r>
        <w:rPr>
          <w:lang w:val="el-GR" w:eastAsia="el-GR"/>
        </w:rPr>
        <w:t>εστερική</w:t>
      </w:r>
      <w:r w:rsidRPr="0095280C">
        <w:rPr>
          <w:lang w:val="el-GR" w:eastAsia="el-GR"/>
        </w:rPr>
        <w:t xml:space="preserve">, </w:t>
      </w:r>
      <w:r>
        <w:rPr>
          <w:lang w:val="el-GR" w:eastAsia="el-GR"/>
        </w:rPr>
        <w:t>υδροξυλική</w:t>
      </w:r>
      <w:r w:rsidRPr="0095280C">
        <w:rPr>
          <w:lang w:val="el-GR" w:eastAsia="el-GR"/>
        </w:rPr>
        <w:t xml:space="preserve">, </w:t>
      </w:r>
      <w:r>
        <w:rPr>
          <w:lang w:val="el-GR" w:eastAsia="el-GR"/>
        </w:rPr>
        <w:t>καρβονυλική</w:t>
      </w:r>
      <w:r w:rsidRPr="0095280C">
        <w:rPr>
          <w:lang w:val="el-GR" w:eastAsia="el-GR"/>
        </w:rPr>
        <w:t xml:space="preserve"> </w:t>
      </w:r>
      <w:r>
        <w:rPr>
          <w:lang w:val="el-GR" w:eastAsia="el-GR"/>
        </w:rPr>
        <w:t>και</w:t>
      </w:r>
      <w:r w:rsidRPr="0095280C">
        <w:rPr>
          <w:lang w:val="el-GR" w:eastAsia="el-GR"/>
        </w:rPr>
        <w:t xml:space="preserve"> </w:t>
      </w:r>
      <w:r>
        <w:rPr>
          <w:lang w:val="el-GR" w:eastAsia="el-GR"/>
        </w:rPr>
        <w:t>καρβοξυλική</w:t>
      </w:r>
      <w:r w:rsidRPr="0095280C">
        <w:rPr>
          <w:lang w:val="el-GR" w:eastAsia="el-GR"/>
        </w:rPr>
        <w:t xml:space="preserve">) </w:t>
      </w:r>
      <w:r>
        <w:rPr>
          <w:lang w:val="el-GR" w:eastAsia="el-GR"/>
        </w:rPr>
        <w:t>και</w:t>
      </w:r>
      <w:r w:rsidRPr="0095280C">
        <w:rPr>
          <w:lang w:val="el-GR" w:eastAsia="el-GR"/>
        </w:rPr>
        <w:t xml:space="preserve"> </w:t>
      </w:r>
      <w:r>
        <w:rPr>
          <w:lang w:val="el-GR" w:eastAsia="el-GR"/>
        </w:rPr>
        <w:t>βαθμούς</w:t>
      </w:r>
      <w:r w:rsidRPr="0095280C">
        <w:rPr>
          <w:lang w:val="el-GR" w:eastAsia="el-GR"/>
        </w:rPr>
        <w:t xml:space="preserve"> </w:t>
      </w:r>
      <w:r>
        <w:rPr>
          <w:lang w:val="el-GR" w:eastAsia="el-GR"/>
        </w:rPr>
        <w:t>ακορεστότητας</w:t>
      </w:r>
      <w:r w:rsidRPr="0095280C">
        <w:rPr>
          <w:lang w:val="el-GR" w:eastAsia="el-GR"/>
        </w:rPr>
        <w:t xml:space="preserve"> </w:t>
      </w:r>
      <w:r>
        <w:rPr>
          <w:lang w:val="el-GR" w:eastAsia="el-GR"/>
        </w:rPr>
        <w:t>ως</w:t>
      </w:r>
      <w:r w:rsidRPr="0095280C">
        <w:rPr>
          <w:lang w:val="el-GR" w:eastAsia="el-GR"/>
        </w:rPr>
        <w:t xml:space="preserve"> </w:t>
      </w:r>
      <w:r>
        <w:rPr>
          <w:lang w:val="el-GR" w:eastAsia="el-GR"/>
        </w:rPr>
        <w:t>νυμφοκτόνα</w:t>
      </w:r>
      <w:r w:rsidRPr="0095280C">
        <w:rPr>
          <w:lang w:val="el-GR" w:eastAsia="el-GR"/>
        </w:rPr>
        <w:t xml:space="preserve"> </w:t>
      </w:r>
      <w:r>
        <w:rPr>
          <w:lang w:val="el-GR" w:eastAsia="el-GR"/>
        </w:rPr>
        <w:t>του</w:t>
      </w:r>
      <w:r w:rsidRPr="0095280C">
        <w:rPr>
          <w:lang w:val="el-GR" w:eastAsia="el-GR"/>
        </w:rPr>
        <w:t xml:space="preserve"> </w:t>
      </w:r>
      <w:r>
        <w:rPr>
          <w:lang w:val="el-GR" w:eastAsia="el-GR"/>
        </w:rPr>
        <w:t>κουνουπιού</w:t>
      </w:r>
      <w:r w:rsidRPr="0095280C">
        <w:rPr>
          <w:lang w:val="el-GR" w:eastAsia="el-GR"/>
        </w:rPr>
        <w:t xml:space="preserve">  </w:t>
      </w:r>
      <w:r>
        <w:rPr>
          <w:lang w:val="el-GR" w:eastAsia="el-GR"/>
        </w:rPr>
        <w:t xml:space="preserve">φορέα του θιού του Δυτικού Νείλου </w:t>
      </w:r>
      <w:r w:rsidRPr="000705A7">
        <w:rPr>
          <w:i/>
          <w:lang w:eastAsia="el-GR"/>
        </w:rPr>
        <w:t>Culex</w:t>
      </w:r>
      <w:r w:rsidRPr="0095280C">
        <w:rPr>
          <w:i/>
          <w:lang w:val="el-GR" w:eastAsia="el-GR"/>
        </w:rPr>
        <w:t xml:space="preserve"> </w:t>
      </w:r>
      <w:r w:rsidRPr="000705A7">
        <w:rPr>
          <w:i/>
          <w:lang w:eastAsia="el-GR"/>
        </w:rPr>
        <w:t>pipiens</w:t>
      </w:r>
      <w:r w:rsidRPr="0095280C">
        <w:rPr>
          <w:lang w:val="el-GR" w:eastAsia="el-GR"/>
        </w:rPr>
        <w:t xml:space="preserve">. </w:t>
      </w:r>
      <w:r>
        <w:rPr>
          <w:lang w:val="el-GR" w:eastAsia="el-GR"/>
        </w:rPr>
        <w:t>Επτά</w:t>
      </w:r>
      <w:r w:rsidRPr="0095280C">
        <w:rPr>
          <w:lang w:val="el-GR" w:eastAsia="el-GR"/>
        </w:rPr>
        <w:t xml:space="preserve"> </w:t>
      </w:r>
      <w:r>
        <w:rPr>
          <w:lang w:val="el-GR" w:eastAsia="el-GR"/>
        </w:rPr>
        <w:t>απο</w:t>
      </w:r>
      <w:r w:rsidRPr="0095280C">
        <w:rPr>
          <w:lang w:val="el-GR" w:eastAsia="el-GR"/>
        </w:rPr>
        <w:t xml:space="preserve"> </w:t>
      </w:r>
      <w:r>
        <w:rPr>
          <w:lang w:val="el-GR" w:eastAsia="el-GR"/>
        </w:rPr>
        <w:t>αυτά συντέθηκαν</w:t>
      </w:r>
      <w:r w:rsidRPr="0095280C">
        <w:rPr>
          <w:lang w:val="el-GR" w:eastAsia="el-GR"/>
        </w:rPr>
        <w:t xml:space="preserve"> </w:t>
      </w:r>
      <w:r>
        <w:rPr>
          <w:lang w:val="el-GR" w:eastAsia="el-GR"/>
        </w:rPr>
        <w:t>με</w:t>
      </w:r>
      <w:r w:rsidRPr="0095280C">
        <w:rPr>
          <w:lang w:val="el-GR" w:eastAsia="el-GR"/>
        </w:rPr>
        <w:t xml:space="preserve"> </w:t>
      </w:r>
      <w:r>
        <w:rPr>
          <w:lang w:val="el-GR" w:eastAsia="el-GR"/>
        </w:rPr>
        <w:t>διάφορες</w:t>
      </w:r>
      <w:r w:rsidRPr="0095280C">
        <w:rPr>
          <w:lang w:val="el-GR" w:eastAsia="el-GR"/>
        </w:rPr>
        <w:t xml:space="preserve"> </w:t>
      </w:r>
      <w:r>
        <w:rPr>
          <w:lang w:val="el-GR" w:eastAsia="el-GR"/>
        </w:rPr>
        <w:t>πορείες</w:t>
      </w:r>
      <w:r w:rsidRPr="0095280C">
        <w:rPr>
          <w:lang w:val="el-GR" w:eastAsia="el-GR"/>
        </w:rPr>
        <w:t xml:space="preserve"> </w:t>
      </w:r>
      <w:r>
        <w:rPr>
          <w:lang w:val="el-GR" w:eastAsia="el-GR"/>
        </w:rPr>
        <w:t>καταλυτικής</w:t>
      </w:r>
      <w:r w:rsidRPr="0095280C">
        <w:rPr>
          <w:lang w:val="el-GR" w:eastAsia="el-GR"/>
        </w:rPr>
        <w:t xml:space="preserve"> </w:t>
      </w:r>
      <w:r>
        <w:rPr>
          <w:lang w:val="el-GR" w:eastAsia="el-GR"/>
        </w:rPr>
        <w:t xml:space="preserve">υδρογόνωσης και χαρακτηρίστηκαν ως παράγωγα. </w:t>
      </w:r>
      <w:r w:rsidR="003E1EFC">
        <w:rPr>
          <w:lang w:val="el-GR" w:eastAsia="el-GR"/>
        </w:rPr>
        <w:t>Επίσης</w:t>
      </w:r>
      <w:r w:rsidR="003E1EFC" w:rsidRPr="00E80685">
        <w:rPr>
          <w:lang w:val="el-GR" w:eastAsia="el-GR"/>
        </w:rPr>
        <w:t xml:space="preserve"> </w:t>
      </w:r>
      <w:r w:rsidR="003E1EFC">
        <w:rPr>
          <w:lang w:val="el-GR" w:eastAsia="el-GR"/>
        </w:rPr>
        <w:t>ακολουθήθηκε</w:t>
      </w:r>
      <w:r w:rsidR="003E1EFC" w:rsidRPr="00E80685">
        <w:rPr>
          <w:lang w:val="el-GR" w:eastAsia="el-GR"/>
        </w:rPr>
        <w:t xml:space="preserve"> </w:t>
      </w:r>
      <w:r w:rsidR="003E1EFC">
        <w:rPr>
          <w:lang w:val="el-GR" w:eastAsia="el-GR"/>
        </w:rPr>
        <w:t>μια</w:t>
      </w:r>
      <w:r w:rsidR="003E1EFC" w:rsidRPr="00E80685">
        <w:rPr>
          <w:lang w:val="el-GR" w:eastAsia="el-GR"/>
        </w:rPr>
        <w:t xml:space="preserve"> </w:t>
      </w:r>
      <w:r w:rsidR="003E1EFC">
        <w:rPr>
          <w:lang w:val="el-GR" w:eastAsia="el-GR"/>
        </w:rPr>
        <w:t>συνθετική</w:t>
      </w:r>
      <w:r w:rsidR="003E1EFC" w:rsidRPr="00E80685">
        <w:rPr>
          <w:lang w:val="el-GR" w:eastAsia="el-GR"/>
        </w:rPr>
        <w:t xml:space="preserve"> </w:t>
      </w:r>
      <w:r w:rsidR="003E1EFC">
        <w:rPr>
          <w:lang w:val="el-GR" w:eastAsia="el-GR"/>
        </w:rPr>
        <w:t>πορεία</w:t>
      </w:r>
      <w:r w:rsidR="003E1EFC" w:rsidRPr="00E80685">
        <w:rPr>
          <w:lang w:val="el-GR" w:eastAsia="el-GR"/>
        </w:rPr>
        <w:t xml:space="preserve"> </w:t>
      </w:r>
      <w:r w:rsidR="003E1EFC">
        <w:rPr>
          <w:lang w:val="el-GR" w:eastAsia="el-GR"/>
        </w:rPr>
        <w:t>οξείδωσης</w:t>
      </w:r>
      <w:r w:rsidR="003E1EFC" w:rsidRPr="00E80685">
        <w:rPr>
          <w:lang w:val="el-GR" w:eastAsia="el-GR"/>
        </w:rPr>
        <w:t xml:space="preserve"> </w:t>
      </w:r>
      <w:r w:rsidR="003E1EFC">
        <w:rPr>
          <w:lang w:val="el-GR" w:eastAsia="el-GR"/>
        </w:rPr>
        <w:t>για</w:t>
      </w:r>
      <w:r w:rsidR="003E1EFC" w:rsidRPr="00E80685">
        <w:rPr>
          <w:lang w:val="el-GR" w:eastAsia="el-GR"/>
        </w:rPr>
        <w:t xml:space="preserve"> </w:t>
      </w:r>
      <w:r w:rsidR="003E1EFC">
        <w:rPr>
          <w:lang w:val="el-GR" w:eastAsia="el-GR"/>
        </w:rPr>
        <w:t>την</w:t>
      </w:r>
      <w:r w:rsidR="003E1EFC" w:rsidRPr="00E80685">
        <w:rPr>
          <w:lang w:val="el-GR" w:eastAsia="el-GR"/>
        </w:rPr>
        <w:t xml:space="preserve"> </w:t>
      </w:r>
      <w:r w:rsidR="003E1EFC">
        <w:rPr>
          <w:lang w:val="el-GR" w:eastAsia="el-GR"/>
        </w:rPr>
        <w:t>απομόνωση</w:t>
      </w:r>
      <w:r w:rsidR="003E1EFC" w:rsidRPr="00E80685">
        <w:rPr>
          <w:lang w:val="el-GR" w:eastAsia="el-GR"/>
        </w:rPr>
        <w:t xml:space="preserve"> </w:t>
      </w:r>
      <w:r w:rsidR="003E1EFC">
        <w:rPr>
          <w:lang w:val="el-GR" w:eastAsia="el-GR"/>
        </w:rPr>
        <w:t>καθαρής</w:t>
      </w:r>
      <w:r w:rsidR="003E1EFC" w:rsidRPr="00E80685">
        <w:rPr>
          <w:lang w:val="el-GR" w:eastAsia="el-GR"/>
        </w:rPr>
        <w:t xml:space="preserve"> </w:t>
      </w:r>
      <w:r w:rsidR="003E1EFC">
        <w:rPr>
          <w:lang w:val="el-GR" w:eastAsia="el-GR"/>
        </w:rPr>
        <w:t>νεράλης</w:t>
      </w:r>
      <w:r w:rsidR="003E1EFC" w:rsidRPr="00E80685">
        <w:rPr>
          <w:lang w:val="el-GR" w:eastAsia="el-GR"/>
        </w:rPr>
        <w:t xml:space="preserve"> </w:t>
      </w:r>
      <w:r w:rsidR="003E1EFC">
        <w:rPr>
          <w:lang w:val="el-GR" w:eastAsia="el-GR"/>
        </w:rPr>
        <w:t>και</w:t>
      </w:r>
      <w:r w:rsidR="003E1EFC" w:rsidRPr="00E80685">
        <w:rPr>
          <w:lang w:val="el-GR" w:eastAsia="el-GR"/>
        </w:rPr>
        <w:t xml:space="preserve"> </w:t>
      </w:r>
      <w:r w:rsidR="003E1EFC">
        <w:rPr>
          <w:lang w:val="el-GR" w:eastAsia="el-GR"/>
        </w:rPr>
        <w:t>γερανιάλης.</w:t>
      </w:r>
      <w:r w:rsidR="003E1EFC" w:rsidRPr="00E80685">
        <w:rPr>
          <w:lang w:val="el-GR" w:eastAsia="el-GR"/>
        </w:rPr>
        <w:t xml:space="preserve"> </w:t>
      </w:r>
      <w:r w:rsidR="003E1EFC">
        <w:rPr>
          <w:lang w:val="el-GR" w:eastAsia="el-GR"/>
        </w:rPr>
        <w:t>Όλα</w:t>
      </w:r>
      <w:r w:rsidR="003E1EFC" w:rsidRPr="00E80685">
        <w:rPr>
          <w:lang w:val="el-GR" w:eastAsia="el-GR"/>
        </w:rPr>
        <w:t xml:space="preserve"> </w:t>
      </w:r>
      <w:r w:rsidR="003E1EFC">
        <w:rPr>
          <w:lang w:val="el-GR" w:eastAsia="el-GR"/>
        </w:rPr>
        <w:t>τα</w:t>
      </w:r>
      <w:r w:rsidR="003E1EFC" w:rsidRPr="00E80685">
        <w:rPr>
          <w:lang w:val="el-GR" w:eastAsia="el-GR"/>
        </w:rPr>
        <w:t xml:space="preserve"> </w:t>
      </w:r>
      <w:r w:rsidR="003E1EFC">
        <w:rPr>
          <w:lang w:val="el-GR" w:eastAsia="el-GR"/>
        </w:rPr>
        <w:t>μόρια</w:t>
      </w:r>
      <w:r w:rsidR="003E1EFC" w:rsidRPr="00E80685">
        <w:rPr>
          <w:lang w:val="el-GR" w:eastAsia="el-GR"/>
        </w:rPr>
        <w:t xml:space="preserve"> </w:t>
      </w:r>
      <w:r w:rsidR="003E1EFC">
        <w:rPr>
          <w:lang w:val="el-GR" w:eastAsia="el-GR"/>
        </w:rPr>
        <w:t>ελέγχθηκαν</w:t>
      </w:r>
      <w:r w:rsidR="003E1EFC" w:rsidRPr="00E80685">
        <w:rPr>
          <w:lang w:val="el-GR" w:eastAsia="el-GR"/>
        </w:rPr>
        <w:t xml:space="preserve"> </w:t>
      </w:r>
      <w:r w:rsidR="003E1EFC">
        <w:rPr>
          <w:lang w:val="el-GR" w:eastAsia="el-GR"/>
        </w:rPr>
        <w:t>ως</w:t>
      </w:r>
      <w:r w:rsidR="003E1EFC" w:rsidRPr="00E80685">
        <w:rPr>
          <w:lang w:val="el-GR" w:eastAsia="el-GR"/>
        </w:rPr>
        <w:t xml:space="preserve"> </w:t>
      </w:r>
      <w:r w:rsidR="003E1EFC">
        <w:rPr>
          <w:lang w:val="el-GR" w:eastAsia="el-GR"/>
        </w:rPr>
        <w:t>προς</w:t>
      </w:r>
      <w:r w:rsidR="003E1EFC" w:rsidRPr="00E80685">
        <w:rPr>
          <w:lang w:val="el-GR" w:eastAsia="el-GR"/>
        </w:rPr>
        <w:t xml:space="preserve"> </w:t>
      </w:r>
      <w:r w:rsidR="003E1EFC">
        <w:rPr>
          <w:lang w:val="el-GR" w:eastAsia="el-GR"/>
        </w:rPr>
        <w:t>την</w:t>
      </w:r>
      <w:r w:rsidR="003E1EFC" w:rsidRPr="00E80685">
        <w:rPr>
          <w:lang w:val="el-GR" w:eastAsia="el-GR"/>
        </w:rPr>
        <w:t xml:space="preserve"> </w:t>
      </w:r>
      <w:r w:rsidR="003E1EFC">
        <w:rPr>
          <w:lang w:val="el-GR" w:eastAsia="el-GR"/>
        </w:rPr>
        <w:t>απωθητικότητα</w:t>
      </w:r>
      <w:r w:rsidR="003E1EFC" w:rsidRPr="00E80685">
        <w:rPr>
          <w:lang w:val="el-GR" w:eastAsia="el-GR"/>
        </w:rPr>
        <w:t xml:space="preserve"> </w:t>
      </w:r>
      <w:r w:rsidR="003E1EFC">
        <w:rPr>
          <w:lang w:val="el-GR" w:eastAsia="el-GR"/>
        </w:rPr>
        <w:t>τους</w:t>
      </w:r>
      <w:r w:rsidR="003E1EFC" w:rsidRPr="00E80685">
        <w:rPr>
          <w:lang w:val="el-GR" w:eastAsia="el-GR"/>
        </w:rPr>
        <w:t xml:space="preserve"> </w:t>
      </w:r>
      <w:r w:rsidR="003E1EFC">
        <w:rPr>
          <w:lang w:val="el-GR" w:eastAsia="el-GR"/>
        </w:rPr>
        <w:t>στη</w:t>
      </w:r>
      <w:r w:rsidR="003E1EFC" w:rsidRPr="00E80685">
        <w:rPr>
          <w:lang w:val="el-GR" w:eastAsia="el-GR"/>
        </w:rPr>
        <w:t xml:space="preserve"> </w:t>
      </w:r>
      <w:r w:rsidR="003E1EFC">
        <w:rPr>
          <w:lang w:val="el-GR" w:eastAsia="el-GR"/>
        </w:rPr>
        <w:t xml:space="preserve">δόση του </w:t>
      </w:r>
      <w:r w:rsidR="003E1EFC" w:rsidRPr="00E80685">
        <w:rPr>
          <w:lang w:val="el-GR"/>
        </w:rPr>
        <w:t>1</w:t>
      </w:r>
      <w:r w:rsidR="003E1EFC" w:rsidRPr="000705A7">
        <w:t>mg</w:t>
      </w:r>
      <w:r w:rsidR="003E1EFC" w:rsidRPr="00E80685">
        <w:rPr>
          <w:lang w:val="el-GR"/>
        </w:rPr>
        <w:t>/</w:t>
      </w:r>
      <w:r w:rsidR="003E1EFC" w:rsidRPr="000705A7">
        <w:t>cm</w:t>
      </w:r>
      <w:r w:rsidR="003E1EFC" w:rsidRPr="00E80685">
        <w:rPr>
          <w:vertAlign w:val="superscript"/>
          <w:lang w:val="el-GR"/>
        </w:rPr>
        <w:t>2</w:t>
      </w:r>
      <w:r w:rsidR="003E1EFC" w:rsidRPr="00E80685">
        <w:rPr>
          <w:lang w:val="el-GR"/>
        </w:rPr>
        <w:t xml:space="preserve"> </w:t>
      </w:r>
      <w:r w:rsidR="003E1EFC">
        <w:rPr>
          <w:lang w:val="el-GR"/>
        </w:rPr>
        <w:t xml:space="preserve">και μόνο η νεράλη </w:t>
      </w:r>
      <w:r w:rsidR="003E1EFC">
        <w:rPr>
          <w:lang w:val="el-GR"/>
        </w:rPr>
        <w:lastRenderedPageBreak/>
        <w:t xml:space="preserve">και γερανιάλη ελέγχθηκαν και στη μικρότερη δόση των </w:t>
      </w:r>
      <w:r w:rsidR="003E1EFC" w:rsidRPr="00E80685">
        <w:rPr>
          <w:lang w:val="el-GR"/>
        </w:rPr>
        <w:t xml:space="preserve">0.25 </w:t>
      </w:r>
      <w:r w:rsidR="003E1EFC" w:rsidRPr="000705A7">
        <w:t>mg</w:t>
      </w:r>
      <w:r w:rsidR="003E1EFC" w:rsidRPr="00E80685">
        <w:rPr>
          <w:lang w:val="el-GR"/>
        </w:rPr>
        <w:t>/</w:t>
      </w:r>
      <w:r w:rsidR="003E1EFC" w:rsidRPr="000705A7">
        <w:t>cm</w:t>
      </w:r>
      <w:r w:rsidR="003E1EFC" w:rsidRPr="00E80685">
        <w:rPr>
          <w:vertAlign w:val="superscript"/>
          <w:lang w:val="el-GR"/>
        </w:rPr>
        <w:t>2</w:t>
      </w:r>
      <w:r w:rsidR="003E1EFC" w:rsidRPr="00E80685">
        <w:rPr>
          <w:lang w:val="el-GR"/>
        </w:rPr>
        <w:t xml:space="preserve">. </w:t>
      </w:r>
      <w:r w:rsidR="003E1EFC">
        <w:rPr>
          <w:lang w:val="el-GR"/>
        </w:rPr>
        <w:t>Τα</w:t>
      </w:r>
      <w:r w:rsidR="003E1EFC" w:rsidRPr="00E80685">
        <w:rPr>
          <w:lang w:val="el-GR"/>
        </w:rPr>
        <w:t xml:space="preserve"> </w:t>
      </w:r>
      <w:r w:rsidR="003E1EFC">
        <w:rPr>
          <w:lang w:val="el-GR"/>
        </w:rPr>
        <w:t>αποτελέσματα</w:t>
      </w:r>
      <w:r w:rsidR="003E1EFC" w:rsidRPr="00E80685">
        <w:rPr>
          <w:lang w:val="el-GR"/>
        </w:rPr>
        <w:t xml:space="preserve"> </w:t>
      </w:r>
      <w:r w:rsidR="003E1EFC">
        <w:rPr>
          <w:lang w:val="el-GR"/>
        </w:rPr>
        <w:t>απωθητικότητας</w:t>
      </w:r>
      <w:r w:rsidR="003E1EFC" w:rsidRPr="00E80685">
        <w:rPr>
          <w:lang w:val="el-GR"/>
        </w:rPr>
        <w:t xml:space="preserve"> </w:t>
      </w:r>
      <w:r w:rsidR="003E1EFC">
        <w:rPr>
          <w:lang w:val="el-GR"/>
        </w:rPr>
        <w:t>έδειξαν</w:t>
      </w:r>
      <w:r w:rsidR="003E1EFC" w:rsidRPr="00E80685">
        <w:rPr>
          <w:lang w:val="el-GR"/>
        </w:rPr>
        <w:t xml:space="preserve"> </w:t>
      </w:r>
      <w:r w:rsidR="003E1EFC">
        <w:rPr>
          <w:lang w:val="el-GR"/>
        </w:rPr>
        <w:t>ότι</w:t>
      </w:r>
      <w:r w:rsidR="003E1EFC" w:rsidRPr="00E80685">
        <w:rPr>
          <w:lang w:val="el-GR"/>
        </w:rPr>
        <w:t xml:space="preserve"> </w:t>
      </w:r>
      <w:r w:rsidR="003E1EFC">
        <w:rPr>
          <w:rStyle w:val="Emphasis"/>
          <w:i w:val="0"/>
          <w:lang w:val="el-GR"/>
        </w:rPr>
        <w:t>η</w:t>
      </w:r>
      <w:r w:rsidR="003E1EFC" w:rsidRPr="00E80685">
        <w:rPr>
          <w:rStyle w:val="Emphasis"/>
          <w:i w:val="0"/>
          <w:lang w:val="el-GR"/>
        </w:rPr>
        <w:t xml:space="preserve"> </w:t>
      </w:r>
      <w:r w:rsidR="003E1EFC">
        <w:rPr>
          <w:rStyle w:val="Emphasis"/>
          <w:i w:val="0"/>
          <w:lang w:val="el-GR"/>
        </w:rPr>
        <w:t>γερανιάλη</w:t>
      </w:r>
      <w:r w:rsidR="003E1EFC" w:rsidRPr="00E80685">
        <w:rPr>
          <w:rStyle w:val="Emphasis"/>
          <w:i w:val="0"/>
          <w:lang w:val="el-GR"/>
        </w:rPr>
        <w:t xml:space="preserve">, </w:t>
      </w:r>
      <w:r w:rsidR="003E1EFC">
        <w:rPr>
          <w:rStyle w:val="Emphasis"/>
          <w:i w:val="0"/>
          <w:lang w:val="el-GR"/>
        </w:rPr>
        <w:t>νεράλη, νερόλη, κιτρονελόλη, αιθανικός γενανυλο εστέρας και τρια παράγωγα η</w:t>
      </w:r>
      <w:r w:rsidR="003E1EFC" w:rsidRPr="00E80685">
        <w:rPr>
          <w:lang w:val="el-GR" w:eastAsia="el-GR"/>
        </w:rPr>
        <w:t xml:space="preserve"> </w:t>
      </w:r>
      <w:r w:rsidR="003E1EFC">
        <w:rPr>
          <w:lang w:val="el-GR"/>
        </w:rPr>
        <w:t>διυδρολιναλοόλη</w:t>
      </w:r>
      <w:r w:rsidR="003E1EFC" w:rsidRPr="00E80685">
        <w:rPr>
          <w:lang w:val="el-GR"/>
        </w:rPr>
        <w:t xml:space="preserve"> (</w:t>
      </w:r>
      <w:r w:rsidR="003E1EFC" w:rsidRPr="00E80685">
        <w:rPr>
          <w:b/>
          <w:lang w:val="el-GR"/>
        </w:rPr>
        <w:t>3</w:t>
      </w:r>
      <w:r w:rsidR="003E1EFC" w:rsidRPr="00E80685">
        <w:rPr>
          <w:lang w:val="el-GR"/>
        </w:rPr>
        <w:t>)</w:t>
      </w:r>
      <w:r w:rsidR="003E1EFC" w:rsidRPr="00E80685">
        <w:rPr>
          <w:lang w:val="el-GR" w:eastAsia="el-GR"/>
        </w:rPr>
        <w:t xml:space="preserve">, </w:t>
      </w:r>
      <w:r w:rsidR="003E1EFC">
        <w:rPr>
          <w:lang w:val="el-GR"/>
        </w:rPr>
        <w:t>διυδροκιτρονελόλη</w:t>
      </w:r>
      <w:r w:rsidR="003E1EFC" w:rsidRPr="00E80685">
        <w:rPr>
          <w:lang w:val="el-GR"/>
        </w:rPr>
        <w:t xml:space="preserve"> (</w:t>
      </w:r>
      <w:r w:rsidR="003E1EFC" w:rsidRPr="00E80685">
        <w:rPr>
          <w:b/>
          <w:lang w:val="el-GR"/>
        </w:rPr>
        <w:t>5</w:t>
      </w:r>
      <w:r w:rsidR="003E1EFC" w:rsidRPr="00E80685">
        <w:rPr>
          <w:lang w:val="el-GR"/>
        </w:rPr>
        <w:t xml:space="preserve">) </w:t>
      </w:r>
      <w:r w:rsidR="003E1EFC">
        <w:rPr>
          <w:lang w:val="el-GR" w:eastAsia="el-GR"/>
        </w:rPr>
        <w:t xml:space="preserve">και ο διυδροαιθανικός κιτρονελλυλο εστέρας </w:t>
      </w:r>
      <w:r w:rsidR="003E1EFC" w:rsidRPr="00E80685">
        <w:rPr>
          <w:lang w:val="el-GR"/>
        </w:rPr>
        <w:t>(</w:t>
      </w:r>
      <w:r w:rsidR="003E1EFC" w:rsidRPr="00E80685">
        <w:rPr>
          <w:b/>
          <w:lang w:val="el-GR"/>
        </w:rPr>
        <w:t>6</w:t>
      </w:r>
      <w:r w:rsidR="003E1EFC" w:rsidRPr="00E80685">
        <w:rPr>
          <w:lang w:val="el-GR"/>
        </w:rPr>
        <w:t>)</w:t>
      </w:r>
      <w:r w:rsidR="003E1EFC" w:rsidRPr="00E80685">
        <w:rPr>
          <w:lang w:val="el-GR" w:eastAsia="el-GR"/>
        </w:rPr>
        <w:t xml:space="preserve"> </w:t>
      </w:r>
      <w:r w:rsidR="003E1EFC">
        <w:rPr>
          <w:lang w:val="el-GR" w:eastAsia="el-GR"/>
        </w:rPr>
        <w:t>αποδείχθηκαν ιδιαίτερα δραστικά</w:t>
      </w:r>
      <w:r w:rsidR="003E1EFC" w:rsidRPr="00E80685">
        <w:rPr>
          <w:lang w:val="el-GR"/>
        </w:rPr>
        <w:t xml:space="preserve">. </w:t>
      </w:r>
      <w:r w:rsidR="003E1EFC">
        <w:rPr>
          <w:lang w:val="el-GR"/>
        </w:rPr>
        <w:t>Τα</w:t>
      </w:r>
      <w:r w:rsidR="003E1EFC" w:rsidRPr="00E80685">
        <w:rPr>
          <w:lang w:val="el-GR"/>
        </w:rPr>
        <w:t xml:space="preserve"> </w:t>
      </w:r>
      <w:r w:rsidR="003E1EFC">
        <w:rPr>
          <w:lang w:val="el-GR"/>
        </w:rPr>
        <w:t>αποτελέσματα</w:t>
      </w:r>
      <w:r w:rsidR="003E1EFC" w:rsidRPr="00E80685">
        <w:rPr>
          <w:lang w:val="el-GR"/>
        </w:rPr>
        <w:t xml:space="preserve"> </w:t>
      </w:r>
      <w:r w:rsidR="003E1EFC">
        <w:rPr>
          <w:lang w:val="el-GR"/>
        </w:rPr>
        <w:t>νυμφικτινίας</w:t>
      </w:r>
      <w:r w:rsidR="003E1EFC" w:rsidRPr="00E80685">
        <w:rPr>
          <w:lang w:val="el-GR"/>
        </w:rPr>
        <w:t xml:space="preserve"> </w:t>
      </w:r>
      <w:r w:rsidR="003E1EFC">
        <w:rPr>
          <w:lang w:val="el-GR"/>
        </w:rPr>
        <w:t>απέδειξαν</w:t>
      </w:r>
      <w:r w:rsidR="003E1EFC" w:rsidRPr="00E80685">
        <w:rPr>
          <w:lang w:val="el-GR"/>
        </w:rPr>
        <w:t xml:space="preserve"> </w:t>
      </w:r>
      <w:r w:rsidR="003E1EFC">
        <w:rPr>
          <w:lang w:val="el-GR"/>
        </w:rPr>
        <w:t>ως</w:t>
      </w:r>
      <w:r w:rsidR="003E1EFC" w:rsidRPr="00E80685">
        <w:rPr>
          <w:lang w:val="el-GR"/>
        </w:rPr>
        <w:t xml:space="preserve"> </w:t>
      </w:r>
      <w:r w:rsidR="003E1EFC">
        <w:rPr>
          <w:lang w:val="el-GR"/>
        </w:rPr>
        <w:t>ισχυρότερο</w:t>
      </w:r>
      <w:r w:rsidR="003E1EFC" w:rsidRPr="00E80685">
        <w:rPr>
          <w:lang w:val="el-GR"/>
        </w:rPr>
        <w:t xml:space="preserve"> </w:t>
      </w:r>
      <w:r w:rsidR="003E1EFC">
        <w:rPr>
          <w:lang w:val="el-GR"/>
        </w:rPr>
        <w:t>το</w:t>
      </w:r>
      <w:r w:rsidR="003E1EFC" w:rsidRPr="00E80685">
        <w:rPr>
          <w:lang w:val="el-GR"/>
        </w:rPr>
        <w:t xml:space="preserve"> </w:t>
      </w:r>
      <w:r w:rsidR="003E1EFC">
        <w:rPr>
          <w:lang w:val="el-GR"/>
        </w:rPr>
        <w:t xml:space="preserve">παράγωγο </w:t>
      </w:r>
      <w:r w:rsidR="003E1EFC">
        <w:rPr>
          <w:lang w:val="el-GR" w:eastAsia="el-GR"/>
        </w:rPr>
        <w:t xml:space="preserve">διυδροαιθανικό κιτρονελλυλο εστέρα με τιμή </w:t>
      </w:r>
      <w:r w:rsidR="003E1EFC" w:rsidRPr="000705A7">
        <w:t>LC</w:t>
      </w:r>
      <w:r w:rsidR="003E1EFC" w:rsidRPr="00E80685">
        <w:rPr>
          <w:vertAlign w:val="subscript"/>
          <w:lang w:val="el-GR"/>
        </w:rPr>
        <w:t>50</w:t>
      </w:r>
      <w:r w:rsidR="003E1EFC" w:rsidRPr="00E80685">
        <w:rPr>
          <w:lang w:val="el-GR"/>
        </w:rPr>
        <w:t xml:space="preserve"> </w:t>
      </w:r>
      <w:r w:rsidR="003E1EFC">
        <w:rPr>
          <w:lang w:val="el-GR"/>
        </w:rPr>
        <w:t>=</w:t>
      </w:r>
      <w:r w:rsidR="003E1EFC" w:rsidRPr="00E80685">
        <w:rPr>
          <w:lang w:val="el-GR"/>
        </w:rPr>
        <w:t xml:space="preserve"> 17.9 </w:t>
      </w:r>
      <w:r w:rsidR="003E1EFC" w:rsidRPr="000705A7">
        <w:t>mgL</w:t>
      </w:r>
      <w:r w:rsidR="003E1EFC" w:rsidRPr="00E80685">
        <w:rPr>
          <w:vertAlign w:val="superscript"/>
          <w:lang w:val="el-GR"/>
        </w:rPr>
        <w:t>-1</w:t>
      </w:r>
      <w:r w:rsidR="003E1EFC" w:rsidRPr="00E80685">
        <w:rPr>
          <w:lang w:val="el-GR"/>
        </w:rPr>
        <w:t>.</w:t>
      </w:r>
      <w:r w:rsidR="003E1EFC" w:rsidRPr="00E80685">
        <w:rPr>
          <w:b/>
          <w:color w:val="00B050"/>
          <w:lang w:val="el-GR"/>
        </w:rPr>
        <w:t xml:space="preserve"> </w:t>
      </w:r>
      <w:r w:rsidR="003E1EFC" w:rsidRPr="00E80685">
        <w:rPr>
          <w:lang w:val="el-GR"/>
        </w:rPr>
        <w:t>Οι</w:t>
      </w:r>
      <w:r w:rsidR="003E1EFC" w:rsidRPr="00647D74">
        <w:rPr>
          <w:lang w:val="el-GR"/>
        </w:rPr>
        <w:t xml:space="preserve"> </w:t>
      </w:r>
      <w:r w:rsidR="003E1EFC">
        <w:rPr>
          <w:lang w:val="el-GR"/>
        </w:rPr>
        <w:t>αιθανικοί</w:t>
      </w:r>
      <w:r w:rsidR="003E1EFC" w:rsidRPr="00647D74">
        <w:rPr>
          <w:lang w:val="el-GR"/>
        </w:rPr>
        <w:t xml:space="preserve"> </w:t>
      </w:r>
      <w:r w:rsidR="003E1EFC">
        <w:rPr>
          <w:lang w:val="el-GR"/>
        </w:rPr>
        <w:t xml:space="preserve">εστέρες της λιναλοόλης, κιτρονελόλης, νερόλης, και γερανιόλης όπως και οι ενώσεις διυδροκιτρονελόλη </w:t>
      </w:r>
      <w:r w:rsidR="003E1EFC" w:rsidRPr="00647D74">
        <w:rPr>
          <w:lang w:val="el-GR"/>
        </w:rPr>
        <w:t>(</w:t>
      </w:r>
      <w:r w:rsidR="003E1EFC" w:rsidRPr="00647D74">
        <w:rPr>
          <w:b/>
          <w:lang w:val="el-GR"/>
        </w:rPr>
        <w:t>5</w:t>
      </w:r>
      <w:r w:rsidR="003E1EFC" w:rsidRPr="00647D74">
        <w:rPr>
          <w:lang w:val="el-GR"/>
        </w:rPr>
        <w:t xml:space="preserve">), </w:t>
      </w:r>
      <w:r w:rsidR="003E1EFC">
        <w:rPr>
          <w:lang w:val="el-GR"/>
        </w:rPr>
        <w:t>διυδροκιτρονελάλη</w:t>
      </w:r>
      <w:r w:rsidR="003E1EFC" w:rsidRPr="00647D74">
        <w:rPr>
          <w:lang w:val="el-GR"/>
        </w:rPr>
        <w:t xml:space="preserve"> (</w:t>
      </w:r>
      <w:r w:rsidR="003E1EFC" w:rsidRPr="00647D74">
        <w:rPr>
          <w:b/>
          <w:lang w:val="el-GR"/>
        </w:rPr>
        <w:t>7</w:t>
      </w:r>
      <w:r w:rsidR="003E1EFC" w:rsidRPr="00647D74">
        <w:rPr>
          <w:lang w:val="el-GR"/>
        </w:rPr>
        <w:t xml:space="preserve">), </w:t>
      </w:r>
      <w:r w:rsidR="003E1EFC">
        <w:rPr>
          <w:lang w:val="el-GR"/>
        </w:rPr>
        <w:t>κιτρονελλόλη</w:t>
      </w:r>
      <w:r w:rsidR="003E1EFC" w:rsidRPr="00647D74">
        <w:rPr>
          <w:lang w:val="el-GR"/>
        </w:rPr>
        <w:t xml:space="preserve">, </w:t>
      </w:r>
      <w:r w:rsidR="003E1EFC">
        <w:rPr>
          <w:lang w:val="el-GR"/>
        </w:rPr>
        <w:t xml:space="preserve">αιθανικός εστέρας της διυδρολιναλοόλης </w:t>
      </w:r>
      <w:r w:rsidR="003E1EFC" w:rsidRPr="00647D74">
        <w:rPr>
          <w:lang w:val="el-GR"/>
        </w:rPr>
        <w:t>(</w:t>
      </w:r>
      <w:r w:rsidR="003E1EFC" w:rsidRPr="00647D74">
        <w:rPr>
          <w:b/>
          <w:lang w:val="el-GR"/>
        </w:rPr>
        <w:t>2</w:t>
      </w:r>
      <w:r w:rsidR="003E1EFC" w:rsidRPr="00647D74">
        <w:rPr>
          <w:lang w:val="el-GR"/>
        </w:rPr>
        <w:t xml:space="preserve">), </w:t>
      </w:r>
      <w:r w:rsidR="003E1EFC">
        <w:rPr>
          <w:lang w:val="el-GR"/>
        </w:rPr>
        <w:t>κιτρονελλικό οξύ</w:t>
      </w:r>
      <w:r w:rsidR="003E1EFC" w:rsidRPr="00647D74">
        <w:rPr>
          <w:lang w:val="el-GR"/>
        </w:rPr>
        <w:t xml:space="preserve"> </w:t>
      </w:r>
      <w:r w:rsidR="003E1EFC">
        <w:rPr>
          <w:lang w:val="el-GR"/>
        </w:rPr>
        <w:t>και ο αιθανικός εστέρας της τετραυδρολιναλοόλης</w:t>
      </w:r>
      <w:r w:rsidR="003E1EFC" w:rsidRPr="00647D74">
        <w:rPr>
          <w:lang w:val="el-GR"/>
        </w:rPr>
        <w:t xml:space="preserve"> (</w:t>
      </w:r>
      <w:r w:rsidR="003E1EFC" w:rsidRPr="00647D74">
        <w:rPr>
          <w:b/>
          <w:lang w:val="el-GR"/>
        </w:rPr>
        <w:t>1</w:t>
      </w:r>
      <w:r w:rsidR="003E1EFC" w:rsidRPr="00647D74">
        <w:rPr>
          <w:lang w:val="el-GR"/>
        </w:rPr>
        <w:t xml:space="preserve">) </w:t>
      </w:r>
      <w:r w:rsidR="003E1EFC">
        <w:rPr>
          <w:lang w:val="el-GR"/>
        </w:rPr>
        <w:t xml:space="preserve">ήταν όμοια δραστικά με τιμές </w:t>
      </w:r>
      <w:r w:rsidR="003E1EFC" w:rsidRPr="000705A7">
        <w:t>LC</w:t>
      </w:r>
      <w:r w:rsidR="003E1EFC" w:rsidRPr="00647D74">
        <w:rPr>
          <w:vertAlign w:val="subscript"/>
          <w:lang w:val="el-GR"/>
        </w:rPr>
        <w:t xml:space="preserve">50 </w:t>
      </w:r>
      <w:r w:rsidR="003E1EFC">
        <w:rPr>
          <w:lang w:val="el-GR"/>
        </w:rPr>
        <w:t>απο</w:t>
      </w:r>
      <w:r w:rsidR="003E1EFC" w:rsidRPr="00647D74">
        <w:rPr>
          <w:lang w:val="el-GR"/>
        </w:rPr>
        <w:t xml:space="preserve"> ≈23 </w:t>
      </w:r>
      <w:r w:rsidR="003E1EFC">
        <w:rPr>
          <w:lang w:val="el-GR"/>
        </w:rPr>
        <w:t>έως</w:t>
      </w:r>
      <w:r w:rsidR="003E1EFC" w:rsidRPr="00647D74">
        <w:rPr>
          <w:lang w:val="el-GR"/>
        </w:rPr>
        <w:t xml:space="preserve"> 45 </w:t>
      </w:r>
      <w:r w:rsidR="003E1EFC" w:rsidRPr="000705A7">
        <w:t>mgL</w:t>
      </w:r>
      <w:r w:rsidR="003E1EFC" w:rsidRPr="00647D74">
        <w:rPr>
          <w:vertAlign w:val="superscript"/>
          <w:lang w:val="el-GR"/>
        </w:rPr>
        <w:t>-1</w:t>
      </w:r>
      <w:r w:rsidR="003E1EFC" w:rsidRPr="00647D74">
        <w:rPr>
          <w:lang w:val="el-GR"/>
        </w:rPr>
        <w:t xml:space="preserve">. </w:t>
      </w:r>
      <w:r w:rsidR="003E1EFC">
        <w:rPr>
          <w:lang w:val="el-GR"/>
        </w:rPr>
        <w:t>Αποτέλεσμα</w:t>
      </w:r>
      <w:r w:rsidR="003E1EFC" w:rsidRPr="00647D74">
        <w:rPr>
          <w:lang w:val="el-GR"/>
        </w:rPr>
        <w:t xml:space="preserve"> </w:t>
      </w:r>
      <w:r w:rsidR="003E1EFC">
        <w:rPr>
          <w:lang w:val="el-GR"/>
        </w:rPr>
        <w:t>αυτών</w:t>
      </w:r>
      <w:r w:rsidR="003E1EFC" w:rsidRPr="00647D74">
        <w:rPr>
          <w:lang w:val="el-GR"/>
        </w:rPr>
        <w:t xml:space="preserve"> </w:t>
      </w:r>
      <w:r w:rsidR="003E1EFC">
        <w:rPr>
          <w:lang w:val="el-GR"/>
        </w:rPr>
        <w:t>ήταν</w:t>
      </w:r>
      <w:r w:rsidR="003E1EFC" w:rsidRPr="00647D74">
        <w:rPr>
          <w:lang w:val="el-GR"/>
        </w:rPr>
        <w:t xml:space="preserve"> </w:t>
      </w:r>
      <w:r w:rsidR="003E1EFC">
        <w:rPr>
          <w:lang w:val="el-GR"/>
        </w:rPr>
        <w:t>να</w:t>
      </w:r>
      <w:r w:rsidR="003E1EFC" w:rsidRPr="00647D74">
        <w:rPr>
          <w:lang w:val="el-GR"/>
        </w:rPr>
        <w:t xml:space="preserve"> </w:t>
      </w:r>
      <w:r w:rsidR="003E1EFC">
        <w:rPr>
          <w:lang w:val="el-GR"/>
        </w:rPr>
        <w:t>αναδειχθούν</w:t>
      </w:r>
      <w:r w:rsidR="003E1EFC" w:rsidRPr="00647D74">
        <w:rPr>
          <w:lang w:val="el-GR"/>
        </w:rPr>
        <w:t xml:space="preserve"> </w:t>
      </w:r>
      <w:r w:rsidR="003E1EFC">
        <w:rPr>
          <w:lang w:val="el-GR"/>
        </w:rPr>
        <w:t>δομικοί</w:t>
      </w:r>
      <w:r w:rsidR="003E1EFC" w:rsidRPr="00647D74">
        <w:rPr>
          <w:lang w:val="el-GR"/>
        </w:rPr>
        <w:t xml:space="preserve"> </w:t>
      </w:r>
      <w:r w:rsidR="003E1EFC">
        <w:rPr>
          <w:lang w:val="el-GR"/>
        </w:rPr>
        <w:t>παράγοντες</w:t>
      </w:r>
      <w:r w:rsidR="003E1EFC" w:rsidRPr="00647D74">
        <w:rPr>
          <w:lang w:val="el-GR"/>
        </w:rPr>
        <w:t xml:space="preserve"> </w:t>
      </w:r>
      <w:r w:rsidR="003E1EFC">
        <w:rPr>
          <w:lang w:val="el-GR"/>
        </w:rPr>
        <w:t>που</w:t>
      </w:r>
      <w:r w:rsidR="003E1EFC" w:rsidRPr="00647D74">
        <w:rPr>
          <w:lang w:val="el-GR"/>
        </w:rPr>
        <w:t xml:space="preserve"> </w:t>
      </w:r>
      <w:r w:rsidR="003E1EFC">
        <w:rPr>
          <w:lang w:val="el-GR"/>
        </w:rPr>
        <w:t>επηρεάζουν</w:t>
      </w:r>
      <w:r w:rsidR="003E1EFC" w:rsidRPr="00647D74">
        <w:rPr>
          <w:lang w:val="el-GR"/>
        </w:rPr>
        <w:t xml:space="preserve"> </w:t>
      </w:r>
      <w:r w:rsidR="003E1EFC">
        <w:rPr>
          <w:lang w:val="el-GR"/>
        </w:rPr>
        <w:t>τη</w:t>
      </w:r>
      <w:r w:rsidR="003E1EFC" w:rsidRPr="00647D74">
        <w:rPr>
          <w:lang w:val="el-GR"/>
        </w:rPr>
        <w:t xml:space="preserve"> </w:t>
      </w:r>
      <w:r w:rsidR="003E1EFC">
        <w:rPr>
          <w:lang w:val="el-GR"/>
        </w:rPr>
        <w:t>δράς</w:t>
      </w:r>
      <w:r w:rsidR="003E1EFC" w:rsidRPr="00647D74">
        <w:rPr>
          <w:lang w:val="el-GR"/>
        </w:rPr>
        <w:t xml:space="preserve"> </w:t>
      </w:r>
      <w:r w:rsidR="003E1EFC">
        <w:rPr>
          <w:lang w:val="el-GR"/>
        </w:rPr>
        <w:t>των</w:t>
      </w:r>
      <w:r w:rsidR="003E1EFC" w:rsidRPr="00647D74">
        <w:rPr>
          <w:lang w:val="el-GR"/>
        </w:rPr>
        <w:t xml:space="preserve"> </w:t>
      </w:r>
      <w:r w:rsidR="003E1EFC">
        <w:rPr>
          <w:lang w:val="el-GR"/>
        </w:rPr>
        <w:t>παραπάνω</w:t>
      </w:r>
      <w:r w:rsidR="003E1EFC" w:rsidRPr="00647D74">
        <w:rPr>
          <w:lang w:val="el-GR"/>
        </w:rPr>
        <w:t xml:space="preserve"> </w:t>
      </w:r>
      <w:r w:rsidR="003E1EFC">
        <w:rPr>
          <w:lang w:val="el-GR"/>
        </w:rPr>
        <w:t>ενώσεων.</w:t>
      </w:r>
      <w:r w:rsidR="003E1EFC" w:rsidRPr="00647D74">
        <w:rPr>
          <w:lang w:val="el-GR"/>
        </w:rPr>
        <w:t xml:space="preserve"> </w:t>
      </w:r>
      <w:r w:rsidR="003E1EFC">
        <w:rPr>
          <w:lang w:val="el-GR"/>
        </w:rPr>
        <w:t>Συγκεκριμένα</w:t>
      </w:r>
      <w:r w:rsidR="003E1EFC" w:rsidRPr="00647D74">
        <w:rPr>
          <w:lang w:val="el-GR"/>
        </w:rPr>
        <w:t xml:space="preserve"> </w:t>
      </w:r>
      <w:r w:rsidR="003E1EFC">
        <w:rPr>
          <w:lang w:val="el-GR"/>
        </w:rPr>
        <w:t>η</w:t>
      </w:r>
      <w:r w:rsidR="003E1EFC" w:rsidRPr="00647D74">
        <w:rPr>
          <w:lang w:val="el-GR"/>
        </w:rPr>
        <w:t xml:space="preserve"> </w:t>
      </w:r>
      <w:r w:rsidR="003E1EFC">
        <w:rPr>
          <w:lang w:val="el-GR"/>
        </w:rPr>
        <w:t>εστερική</w:t>
      </w:r>
      <w:r w:rsidR="003E1EFC" w:rsidRPr="00647D74">
        <w:rPr>
          <w:lang w:val="el-GR"/>
        </w:rPr>
        <w:t xml:space="preserve"> </w:t>
      </w:r>
      <w:r w:rsidR="003E1EFC">
        <w:rPr>
          <w:lang w:val="el-GR"/>
        </w:rPr>
        <w:t>ομάδα</w:t>
      </w:r>
      <w:r w:rsidR="003E1EFC" w:rsidRPr="00647D74">
        <w:rPr>
          <w:lang w:val="el-GR"/>
        </w:rPr>
        <w:t xml:space="preserve"> </w:t>
      </w:r>
      <w:r w:rsidR="003E1EFC">
        <w:rPr>
          <w:lang w:val="el-GR"/>
        </w:rPr>
        <w:t>αυξάνει</w:t>
      </w:r>
      <w:r w:rsidR="003E1EFC" w:rsidRPr="00647D74">
        <w:rPr>
          <w:lang w:val="el-GR"/>
        </w:rPr>
        <w:t xml:space="preserve"> </w:t>
      </w:r>
      <w:r w:rsidR="003E1EFC">
        <w:rPr>
          <w:lang w:val="el-GR"/>
        </w:rPr>
        <w:t>τη</w:t>
      </w:r>
      <w:r w:rsidR="003E1EFC" w:rsidRPr="00647D74">
        <w:rPr>
          <w:lang w:val="el-GR"/>
        </w:rPr>
        <w:t xml:space="preserve"> </w:t>
      </w:r>
      <w:r w:rsidR="003E1EFC">
        <w:rPr>
          <w:lang w:val="el-GR"/>
        </w:rPr>
        <w:t>δραστικότητα</w:t>
      </w:r>
      <w:r w:rsidR="003E1EFC" w:rsidRPr="00647D74">
        <w:rPr>
          <w:lang w:val="el-GR"/>
        </w:rPr>
        <w:t xml:space="preserve"> </w:t>
      </w:r>
      <w:r w:rsidR="003E1EFC">
        <w:rPr>
          <w:lang w:val="el-GR"/>
        </w:rPr>
        <w:t>χωρίς</w:t>
      </w:r>
      <w:r w:rsidR="003E1EFC" w:rsidRPr="00647D74">
        <w:rPr>
          <w:lang w:val="el-GR"/>
        </w:rPr>
        <w:t xml:space="preserve"> </w:t>
      </w:r>
      <w:r w:rsidR="003E1EFC">
        <w:rPr>
          <w:lang w:val="el-GR"/>
        </w:rPr>
        <w:t>ναεπηρεάζεται απο το βαθμό ακορεστότητας. Σε ότι αφορά τους εστέρες η ύπαρξη της βινυλο ομάδας μάλλον μειώνει τη δραστικότητα. Η ύπαρξη υδρόξυ ή και καρβόνυλο ομάδας αυξάνει τη δραστικότητα</w:t>
      </w:r>
      <w:r w:rsidR="00536697" w:rsidRPr="00536697">
        <w:rPr>
          <w:lang w:val="el-GR"/>
        </w:rPr>
        <w:t>,</w:t>
      </w:r>
      <w:r w:rsidR="003E1EFC">
        <w:rPr>
          <w:lang w:val="el-GR"/>
        </w:rPr>
        <w:t xml:space="preserve"> εξαρτόμενη όμως απο το βαθμό ακορεστότητας του μορίου. Επίσης</w:t>
      </w:r>
      <w:r w:rsidR="00536697" w:rsidRPr="00536697">
        <w:rPr>
          <w:lang w:val="el-GR"/>
        </w:rPr>
        <w:t>,</w:t>
      </w:r>
      <w:r w:rsidR="003E1EFC">
        <w:rPr>
          <w:lang w:val="el-GR"/>
        </w:rPr>
        <w:t xml:space="preserve"> οι διακλαδισμένες αλκοόλες αποδείχθηκαν αδρανείς συγκρινόμενες με τις αντίστοιχες μη διακλαδισμένες. Τέλος σε ότι αφορά τα οξέα οι βιοδικιμές σδεν επιτρέπουν στην εξαγωγή γενικευμένων συμπερασμάτων.</w:t>
      </w:r>
    </w:p>
    <w:p w:rsidR="003E1EFC" w:rsidRPr="00226793" w:rsidRDefault="003E1EFC" w:rsidP="00184EE4">
      <w:pPr>
        <w:jc w:val="both"/>
        <w:rPr>
          <w:b/>
          <w:sz w:val="28"/>
          <w:szCs w:val="28"/>
          <w:lang w:val="el-GR"/>
        </w:rPr>
      </w:pPr>
    </w:p>
    <w:tbl>
      <w:tblPr>
        <w:tblW w:w="8928" w:type="dxa"/>
        <w:tblLook w:val="01E0"/>
      </w:tblPr>
      <w:tblGrid>
        <w:gridCol w:w="516"/>
        <w:gridCol w:w="8412"/>
      </w:tblGrid>
      <w:tr w:rsidR="000E7976" w:rsidRPr="000E7976">
        <w:tc>
          <w:tcPr>
            <w:tcW w:w="516" w:type="dxa"/>
          </w:tcPr>
          <w:p w:rsidR="000E7976" w:rsidRPr="000F7830" w:rsidRDefault="000E7976" w:rsidP="000E7976">
            <w:pPr>
              <w:jc w:val="both"/>
              <w:rPr>
                <w:b/>
              </w:rPr>
            </w:pPr>
            <w:r w:rsidRPr="0070031A">
              <w:rPr>
                <w:b/>
              </w:rPr>
              <w:t>2</w:t>
            </w:r>
            <w:r>
              <w:rPr>
                <w:b/>
              </w:rPr>
              <w:t>6</w:t>
            </w:r>
            <w:r w:rsidRPr="000F7830">
              <w:rPr>
                <w:b/>
              </w:rPr>
              <w:t>.</w:t>
            </w:r>
          </w:p>
        </w:tc>
        <w:tc>
          <w:tcPr>
            <w:tcW w:w="8412" w:type="dxa"/>
          </w:tcPr>
          <w:p w:rsidR="000E7976" w:rsidRPr="000E7976" w:rsidRDefault="000E7976" w:rsidP="000E7976">
            <w:pPr>
              <w:jc w:val="both"/>
              <w:rPr>
                <w:b/>
              </w:rPr>
            </w:pPr>
            <w:r w:rsidRPr="000E7976">
              <w:t xml:space="preserve"> </w:t>
            </w:r>
            <w:r w:rsidRPr="000E7976">
              <w:rPr>
                <w:b/>
              </w:rPr>
              <w:t>Responses of Myzus persicae (Sulzer) to three Lamiaceae essential oils obtained by microwave-assisted and conventional hydrodistillation.</w:t>
            </w:r>
          </w:p>
          <w:p w:rsidR="000E7976" w:rsidRPr="000E7976" w:rsidRDefault="000E7976" w:rsidP="000E7976">
            <w:pPr>
              <w:jc w:val="both"/>
            </w:pPr>
            <w:r w:rsidRPr="000E7976">
              <w:t>Eleftherios A. Petrakis, Athanasios C. Kimbaris, Dionyssios Ch. Perdikis, Dionyssios P. Lykouressis, Petros A. Tarantilis, Moschos G. Polissiou.</w:t>
            </w:r>
          </w:p>
          <w:p w:rsidR="000E7976" w:rsidRPr="000E7976" w:rsidRDefault="000E7976" w:rsidP="000E7976">
            <w:pPr>
              <w:jc w:val="both"/>
              <w:rPr>
                <w:b/>
              </w:rPr>
            </w:pPr>
            <w:r w:rsidRPr="000E7976">
              <w:t>Industrial Crops and Products 62 (2014) 272–279 (Δείκτης: 3.208)</w:t>
            </w:r>
          </w:p>
        </w:tc>
      </w:tr>
    </w:tbl>
    <w:p w:rsidR="000E7976" w:rsidRPr="000E7976" w:rsidRDefault="000E7976" w:rsidP="000E7976">
      <w:pPr>
        <w:jc w:val="both"/>
        <w:rPr>
          <w:b/>
        </w:rPr>
      </w:pPr>
      <w:r w:rsidRPr="000E7976">
        <w:rPr>
          <w:b/>
        </w:rPr>
        <w:tab/>
      </w:r>
    </w:p>
    <w:p w:rsidR="000E7976" w:rsidRPr="000E7976" w:rsidRDefault="004F2454" w:rsidP="000E7976">
      <w:pPr>
        <w:jc w:val="both"/>
        <w:rPr>
          <w:lang w:val="el-GR"/>
        </w:rPr>
      </w:pPr>
      <w:r>
        <w:rPr>
          <w:lang w:val="el-GR"/>
        </w:rPr>
        <w:t>Στην παρούσα εργασία τ</w:t>
      </w:r>
      <w:r w:rsidR="00335CF1">
        <w:rPr>
          <w:lang w:val="el-GR"/>
        </w:rPr>
        <w:t>α</w:t>
      </w:r>
      <w:r w:rsidR="000E7976" w:rsidRPr="00335CF1">
        <w:rPr>
          <w:lang w:val="el-GR"/>
        </w:rPr>
        <w:t xml:space="preserve"> </w:t>
      </w:r>
      <w:r w:rsidR="000E7976" w:rsidRPr="000E7976">
        <w:rPr>
          <w:lang w:val="el-GR"/>
        </w:rPr>
        <w:t>αιθέρια</w:t>
      </w:r>
      <w:r w:rsidR="000E7976" w:rsidRPr="00335CF1">
        <w:rPr>
          <w:lang w:val="el-GR"/>
        </w:rPr>
        <w:t xml:space="preserve"> </w:t>
      </w:r>
      <w:r w:rsidR="000E7976" w:rsidRPr="000E7976">
        <w:rPr>
          <w:lang w:val="el-GR"/>
        </w:rPr>
        <w:t>έλαια</w:t>
      </w:r>
      <w:r w:rsidR="000E7976" w:rsidRPr="00335CF1">
        <w:rPr>
          <w:lang w:val="el-GR"/>
        </w:rPr>
        <w:t xml:space="preserve"> </w:t>
      </w:r>
      <w:r w:rsidR="000E7976" w:rsidRPr="000E7976">
        <w:rPr>
          <w:lang w:val="el-GR"/>
        </w:rPr>
        <w:t>που</w:t>
      </w:r>
      <w:r w:rsidR="000E7976" w:rsidRPr="00335CF1">
        <w:rPr>
          <w:lang w:val="el-GR"/>
        </w:rPr>
        <w:t xml:space="preserve"> </w:t>
      </w:r>
      <w:r w:rsidR="000E7976" w:rsidRPr="000E7976">
        <w:rPr>
          <w:lang w:val="el-GR"/>
        </w:rPr>
        <w:t>προέρχονται</w:t>
      </w:r>
      <w:r w:rsidR="000E7976" w:rsidRPr="00335CF1">
        <w:rPr>
          <w:lang w:val="el-GR"/>
        </w:rPr>
        <w:t xml:space="preserve"> </w:t>
      </w:r>
      <w:r w:rsidR="000E7976" w:rsidRPr="000E7976">
        <w:rPr>
          <w:lang w:val="el-GR"/>
        </w:rPr>
        <w:t>από</w:t>
      </w:r>
      <w:r w:rsidR="000E7976" w:rsidRPr="00335CF1">
        <w:rPr>
          <w:lang w:val="el-GR"/>
        </w:rPr>
        <w:t xml:space="preserve"> </w:t>
      </w:r>
      <w:r w:rsidR="000E7976" w:rsidRPr="000E7976">
        <w:rPr>
          <w:lang w:val="el-GR"/>
        </w:rPr>
        <w:t>τρεις</w:t>
      </w:r>
      <w:r w:rsidR="000E7976" w:rsidRPr="00335CF1">
        <w:rPr>
          <w:lang w:val="el-GR"/>
        </w:rPr>
        <w:t xml:space="preserve"> </w:t>
      </w:r>
      <w:r w:rsidR="00335CF1">
        <w:rPr>
          <w:lang w:val="el-GR"/>
        </w:rPr>
        <w:t>αντιπροσώπους</w:t>
      </w:r>
      <w:r w:rsidR="000E7976" w:rsidRPr="00335CF1">
        <w:rPr>
          <w:lang w:val="el-GR"/>
        </w:rPr>
        <w:t xml:space="preserve"> </w:t>
      </w:r>
      <w:r w:rsidR="000E7976" w:rsidRPr="000E7976">
        <w:rPr>
          <w:lang w:val="el-GR"/>
        </w:rPr>
        <w:t>της</w:t>
      </w:r>
      <w:r w:rsidR="000E7976" w:rsidRPr="00335CF1">
        <w:rPr>
          <w:lang w:val="el-GR"/>
        </w:rPr>
        <w:t xml:space="preserve"> </w:t>
      </w:r>
      <w:r w:rsidR="000E7976" w:rsidRPr="000E7976">
        <w:rPr>
          <w:lang w:val="el-GR"/>
        </w:rPr>
        <w:t>οικογένειας</w:t>
      </w:r>
      <w:r w:rsidR="000E7976" w:rsidRPr="00335CF1">
        <w:rPr>
          <w:lang w:val="el-GR"/>
        </w:rPr>
        <w:t xml:space="preserve"> </w:t>
      </w:r>
      <w:r w:rsidR="000E7976" w:rsidRPr="000E7976">
        <w:t>Lamiaceae</w:t>
      </w:r>
      <w:r w:rsidR="000E7976" w:rsidRPr="00335CF1">
        <w:rPr>
          <w:lang w:val="el-GR"/>
        </w:rPr>
        <w:t xml:space="preserve">, </w:t>
      </w:r>
      <w:r>
        <w:rPr>
          <w:lang w:val="el-GR"/>
        </w:rPr>
        <w:t>τ</w:t>
      </w:r>
      <w:r w:rsidR="00335CF1">
        <w:rPr>
          <w:lang w:val="el-GR"/>
        </w:rPr>
        <w:t xml:space="preserve">η </w:t>
      </w:r>
      <w:r w:rsidR="000E7976" w:rsidRPr="000E7976">
        <w:rPr>
          <w:lang w:val="el-GR"/>
        </w:rPr>
        <w:t>μαντζουράνα</w:t>
      </w:r>
      <w:r w:rsidR="000E7976" w:rsidRPr="00335CF1">
        <w:rPr>
          <w:lang w:val="el-GR"/>
        </w:rPr>
        <w:t xml:space="preserve"> </w:t>
      </w:r>
      <w:r w:rsidR="00335CF1">
        <w:rPr>
          <w:lang w:val="el-GR"/>
        </w:rPr>
        <w:t xml:space="preserve">το </w:t>
      </w:r>
      <w:r w:rsidR="000E7976" w:rsidRPr="000E7976">
        <w:rPr>
          <w:lang w:val="el-GR"/>
        </w:rPr>
        <w:t>φλισκούνι</w:t>
      </w:r>
      <w:r w:rsidR="000E7976" w:rsidRPr="00335CF1">
        <w:rPr>
          <w:lang w:val="el-GR"/>
        </w:rPr>
        <w:t xml:space="preserve"> </w:t>
      </w:r>
      <w:r w:rsidR="000E7976" w:rsidRPr="000E7976">
        <w:rPr>
          <w:lang w:val="el-GR"/>
        </w:rPr>
        <w:t>και</w:t>
      </w:r>
      <w:r w:rsidR="000E7976" w:rsidRPr="00335CF1">
        <w:rPr>
          <w:lang w:val="el-GR"/>
        </w:rPr>
        <w:t xml:space="preserve"> </w:t>
      </w:r>
      <w:r w:rsidR="00335CF1">
        <w:rPr>
          <w:lang w:val="el-GR"/>
        </w:rPr>
        <w:t>το μελισσόχορτ</w:t>
      </w:r>
      <w:r>
        <w:rPr>
          <w:lang w:val="el-GR"/>
        </w:rPr>
        <w:t xml:space="preserve">ο, </w:t>
      </w:r>
      <w:r w:rsidR="00335CF1">
        <w:rPr>
          <w:lang w:val="el-GR"/>
        </w:rPr>
        <w:t xml:space="preserve">απομονώθηκαν </w:t>
      </w:r>
      <w:r w:rsidR="000E7976" w:rsidRPr="000E7976">
        <w:rPr>
          <w:lang w:val="el-GR"/>
        </w:rPr>
        <w:t>με</w:t>
      </w:r>
      <w:r w:rsidR="000E7976" w:rsidRPr="00335CF1">
        <w:rPr>
          <w:lang w:val="el-GR"/>
        </w:rPr>
        <w:t xml:space="preserve"> </w:t>
      </w:r>
      <w:r w:rsidR="000E7976" w:rsidRPr="000E7976">
        <w:rPr>
          <w:lang w:val="el-GR"/>
        </w:rPr>
        <w:t>τη</w:t>
      </w:r>
      <w:r w:rsidR="000E7976" w:rsidRPr="00335CF1">
        <w:rPr>
          <w:lang w:val="el-GR"/>
        </w:rPr>
        <w:t xml:space="preserve"> </w:t>
      </w:r>
      <w:r w:rsidR="000E7976" w:rsidRPr="000E7976">
        <w:rPr>
          <w:lang w:val="el-GR"/>
        </w:rPr>
        <w:t>χρήση</w:t>
      </w:r>
      <w:r w:rsidR="000E7976" w:rsidRPr="00335CF1">
        <w:rPr>
          <w:lang w:val="el-GR"/>
        </w:rPr>
        <w:t xml:space="preserve"> </w:t>
      </w:r>
      <w:r w:rsidR="000E7976" w:rsidRPr="000E7976">
        <w:rPr>
          <w:lang w:val="el-GR"/>
        </w:rPr>
        <w:t>δύο</w:t>
      </w:r>
      <w:r w:rsidR="000E7976" w:rsidRPr="00335CF1">
        <w:rPr>
          <w:lang w:val="el-GR"/>
        </w:rPr>
        <w:t xml:space="preserve"> </w:t>
      </w:r>
      <w:r w:rsidR="000E7976" w:rsidRPr="000E7976">
        <w:rPr>
          <w:lang w:val="el-GR"/>
        </w:rPr>
        <w:t>τεχνικών</w:t>
      </w:r>
      <w:r w:rsidR="000E7976" w:rsidRPr="00335CF1">
        <w:rPr>
          <w:lang w:val="el-GR"/>
        </w:rPr>
        <w:t xml:space="preserve"> </w:t>
      </w:r>
      <w:r>
        <w:rPr>
          <w:lang w:val="el-GR"/>
        </w:rPr>
        <w:t xml:space="preserve">και </w:t>
      </w:r>
      <w:r w:rsidR="000E7976" w:rsidRPr="000E7976">
        <w:rPr>
          <w:lang w:val="el-GR"/>
        </w:rPr>
        <w:t>αξιολογήθηκαν</w:t>
      </w:r>
      <w:r w:rsidR="000E7976" w:rsidRPr="00335CF1">
        <w:rPr>
          <w:lang w:val="el-GR"/>
        </w:rPr>
        <w:t xml:space="preserve"> </w:t>
      </w:r>
      <w:r w:rsidR="000E7976" w:rsidRPr="000E7976">
        <w:rPr>
          <w:lang w:val="el-GR"/>
        </w:rPr>
        <w:t>ως</w:t>
      </w:r>
      <w:r w:rsidR="000E7976" w:rsidRPr="00335CF1">
        <w:rPr>
          <w:lang w:val="el-GR"/>
        </w:rPr>
        <w:t xml:space="preserve"> </w:t>
      </w:r>
      <w:r w:rsidR="000E7976" w:rsidRPr="000E7976">
        <w:rPr>
          <w:lang w:val="el-GR"/>
        </w:rPr>
        <w:t>προς</w:t>
      </w:r>
      <w:r w:rsidR="000E7976" w:rsidRPr="00335CF1">
        <w:rPr>
          <w:lang w:val="el-GR"/>
        </w:rPr>
        <w:t xml:space="preserve"> </w:t>
      </w:r>
      <w:r w:rsidR="000E7976" w:rsidRPr="000E7976">
        <w:rPr>
          <w:lang w:val="el-GR"/>
        </w:rPr>
        <w:t>τους</w:t>
      </w:r>
      <w:r w:rsidR="000E7976" w:rsidRPr="00335CF1">
        <w:rPr>
          <w:lang w:val="el-GR"/>
        </w:rPr>
        <w:t xml:space="preserve"> </w:t>
      </w:r>
      <w:r w:rsidR="000E7976" w:rsidRPr="000E7976">
        <w:rPr>
          <w:lang w:val="el-GR"/>
        </w:rPr>
        <w:t>επιδράσεις</w:t>
      </w:r>
      <w:r w:rsidR="000E7976" w:rsidRPr="00335CF1">
        <w:rPr>
          <w:lang w:val="el-GR"/>
        </w:rPr>
        <w:t xml:space="preserve"> </w:t>
      </w:r>
      <w:r w:rsidR="00335CF1">
        <w:rPr>
          <w:lang w:val="el-GR"/>
        </w:rPr>
        <w:t xml:space="preserve">τους </w:t>
      </w:r>
      <w:r w:rsidR="000E7976" w:rsidRPr="000E7976">
        <w:rPr>
          <w:lang w:val="el-GR"/>
        </w:rPr>
        <w:t>στην</w:t>
      </w:r>
      <w:r w:rsidR="000E7976" w:rsidRPr="00335CF1">
        <w:rPr>
          <w:lang w:val="el-GR"/>
        </w:rPr>
        <w:t xml:space="preserve"> </w:t>
      </w:r>
      <w:r w:rsidR="000E7976" w:rsidRPr="000E7976">
        <w:rPr>
          <w:lang w:val="el-GR"/>
        </w:rPr>
        <w:t>μακροζωία</w:t>
      </w:r>
      <w:r w:rsidR="000E7976" w:rsidRPr="00335CF1">
        <w:rPr>
          <w:lang w:val="el-GR"/>
        </w:rPr>
        <w:t xml:space="preserve"> </w:t>
      </w:r>
      <w:r w:rsidR="000E7976" w:rsidRPr="000E7976">
        <w:rPr>
          <w:lang w:val="el-GR"/>
        </w:rPr>
        <w:t>και</w:t>
      </w:r>
      <w:r w:rsidR="000E7976" w:rsidRPr="00335CF1">
        <w:rPr>
          <w:lang w:val="el-GR"/>
        </w:rPr>
        <w:t xml:space="preserve"> </w:t>
      </w:r>
      <w:r w:rsidR="000E7976" w:rsidRPr="000E7976">
        <w:rPr>
          <w:lang w:val="el-GR"/>
        </w:rPr>
        <w:t>γονιμότητα</w:t>
      </w:r>
      <w:r w:rsidR="000E7976" w:rsidRPr="00335CF1">
        <w:rPr>
          <w:lang w:val="el-GR"/>
        </w:rPr>
        <w:t xml:space="preserve"> </w:t>
      </w:r>
      <w:r w:rsidR="000E7976" w:rsidRPr="000E7976">
        <w:rPr>
          <w:lang w:val="el-GR"/>
        </w:rPr>
        <w:t>του</w:t>
      </w:r>
      <w:r w:rsidR="000E7976" w:rsidRPr="00335CF1">
        <w:rPr>
          <w:lang w:val="el-GR"/>
        </w:rPr>
        <w:t xml:space="preserve"> </w:t>
      </w:r>
      <w:r w:rsidR="000E7976" w:rsidRPr="000E7976">
        <w:rPr>
          <w:lang w:val="el-GR"/>
        </w:rPr>
        <w:t>αφίδα</w:t>
      </w:r>
      <w:r w:rsidR="00335CF1">
        <w:rPr>
          <w:lang w:val="el-GR"/>
        </w:rPr>
        <w:t>ς</w:t>
      </w:r>
      <w:r w:rsidR="000E7976" w:rsidRPr="00335CF1">
        <w:rPr>
          <w:lang w:val="el-GR"/>
        </w:rPr>
        <w:t xml:space="preserve"> </w:t>
      </w:r>
      <w:r w:rsidR="000E7976" w:rsidRPr="000E7976">
        <w:t>Myzus</w:t>
      </w:r>
      <w:r w:rsidR="000E7976" w:rsidRPr="00335CF1">
        <w:rPr>
          <w:lang w:val="el-GR"/>
        </w:rPr>
        <w:t xml:space="preserve"> </w:t>
      </w:r>
      <w:r w:rsidR="00335CF1" w:rsidRPr="000E7976">
        <w:t>persicae</w:t>
      </w:r>
      <w:r w:rsidR="00335CF1" w:rsidRPr="00335CF1">
        <w:rPr>
          <w:lang w:val="el-GR"/>
        </w:rPr>
        <w:t xml:space="preserve"> </w:t>
      </w:r>
      <w:r w:rsidR="000E7976" w:rsidRPr="00335CF1">
        <w:rPr>
          <w:lang w:val="el-GR"/>
        </w:rPr>
        <w:t>(</w:t>
      </w:r>
      <w:r w:rsidR="000E7976" w:rsidRPr="000E7976">
        <w:t>Sulzer</w:t>
      </w:r>
      <w:r w:rsidR="000E7976" w:rsidRPr="00335CF1">
        <w:rPr>
          <w:lang w:val="el-GR"/>
        </w:rPr>
        <w:t xml:space="preserve">). </w:t>
      </w:r>
      <w:r w:rsidR="000E7976" w:rsidRPr="000E7976">
        <w:rPr>
          <w:lang w:val="el-GR"/>
        </w:rPr>
        <w:t>Οι δύο τεχνικές που χρησιμοποιήθηκαν ήταν</w:t>
      </w:r>
      <w:r w:rsidR="00335CF1">
        <w:rPr>
          <w:lang w:val="el-GR"/>
        </w:rPr>
        <w:t xml:space="preserve"> η υδροαπόσταξη</w:t>
      </w:r>
      <w:r w:rsidR="000E7976" w:rsidRPr="000E7976">
        <w:rPr>
          <w:lang w:val="el-GR"/>
        </w:rPr>
        <w:t xml:space="preserve"> </w:t>
      </w:r>
      <w:r w:rsidR="00034E9E">
        <w:rPr>
          <w:lang w:val="el-GR"/>
        </w:rPr>
        <w:t xml:space="preserve">με συσκευή </w:t>
      </w:r>
      <w:r w:rsidR="000E7976" w:rsidRPr="000E7976">
        <w:t>Clevenger</w:t>
      </w:r>
      <w:r w:rsidR="000E7976" w:rsidRPr="000E7976">
        <w:rPr>
          <w:lang w:val="el-GR"/>
        </w:rPr>
        <w:t xml:space="preserve"> (</w:t>
      </w:r>
      <w:r w:rsidR="000E7976" w:rsidRPr="000E7976">
        <w:t>i</w:t>
      </w:r>
      <w:r w:rsidR="000E7976" w:rsidRPr="000E7976">
        <w:rPr>
          <w:lang w:val="el-GR"/>
        </w:rPr>
        <w:t>) με τη χρήση συμβατικής θέρμανσης (</w:t>
      </w:r>
      <w:r w:rsidR="000E7976" w:rsidRPr="000E7976">
        <w:t>HD</w:t>
      </w:r>
      <w:r w:rsidR="000E7976" w:rsidRPr="000E7976">
        <w:rPr>
          <w:lang w:val="el-GR"/>
        </w:rPr>
        <w:t>) και (</w:t>
      </w:r>
      <w:r w:rsidR="000E7976" w:rsidRPr="000E7976">
        <w:t>ii</w:t>
      </w:r>
      <w:r w:rsidR="000E7976" w:rsidRPr="000E7976">
        <w:rPr>
          <w:lang w:val="el-GR"/>
        </w:rPr>
        <w:t>) υποβοηθούμενη με μικροκύματα (</w:t>
      </w:r>
      <w:r w:rsidR="000E7976" w:rsidRPr="000E7976">
        <w:t>MWHD</w:t>
      </w:r>
      <w:r w:rsidR="000E7976" w:rsidRPr="000E7976">
        <w:rPr>
          <w:lang w:val="el-GR"/>
        </w:rPr>
        <w:t xml:space="preserve">). Η ανάλυση των αιθέριων ελαίων με </w:t>
      </w:r>
      <w:r w:rsidR="00034E9E">
        <w:rPr>
          <w:lang w:val="el-GR"/>
        </w:rPr>
        <w:t>αέρια χρωματογραφία- φασματομετρία μαζών (</w:t>
      </w:r>
      <w:r w:rsidR="000E7976" w:rsidRPr="000E7976">
        <w:t>GC</w:t>
      </w:r>
      <w:r w:rsidR="000E7976" w:rsidRPr="000E7976">
        <w:rPr>
          <w:lang w:val="el-GR"/>
        </w:rPr>
        <w:t>-</w:t>
      </w:r>
      <w:r w:rsidR="000E7976" w:rsidRPr="000E7976">
        <w:t>MS</w:t>
      </w:r>
      <w:r w:rsidR="00034E9E">
        <w:rPr>
          <w:lang w:val="el-GR"/>
        </w:rPr>
        <w:t>)</w:t>
      </w:r>
      <w:r w:rsidR="000E7976" w:rsidRPr="000E7976">
        <w:rPr>
          <w:lang w:val="el-GR"/>
        </w:rPr>
        <w:t xml:space="preserve"> έδειξε </w:t>
      </w:r>
      <w:r w:rsidR="00034E9E">
        <w:rPr>
          <w:lang w:val="el-GR"/>
        </w:rPr>
        <w:t>αύξηση</w:t>
      </w:r>
      <w:r w:rsidR="000E7976" w:rsidRPr="000E7976">
        <w:rPr>
          <w:lang w:val="el-GR"/>
        </w:rPr>
        <w:t xml:space="preserve"> </w:t>
      </w:r>
      <w:r w:rsidR="00034E9E">
        <w:rPr>
          <w:lang w:val="el-GR"/>
        </w:rPr>
        <w:t>στο</w:t>
      </w:r>
      <w:r w:rsidR="000E7976" w:rsidRPr="000E7976">
        <w:rPr>
          <w:lang w:val="el-GR"/>
        </w:rPr>
        <w:t xml:space="preserve"> </w:t>
      </w:r>
      <w:r w:rsidR="00034E9E" w:rsidRPr="000E7976">
        <w:rPr>
          <w:lang w:val="el-GR"/>
        </w:rPr>
        <w:t xml:space="preserve">ποσοστό </w:t>
      </w:r>
      <w:r w:rsidR="00034E9E">
        <w:rPr>
          <w:lang w:val="el-GR"/>
        </w:rPr>
        <w:t xml:space="preserve">των οξυγονωμένων τερπενίων </w:t>
      </w:r>
      <w:r w:rsidR="000E7976" w:rsidRPr="000E7976">
        <w:rPr>
          <w:lang w:val="el-GR"/>
        </w:rPr>
        <w:t xml:space="preserve">στα έλαια </w:t>
      </w:r>
      <w:r w:rsidR="00034E9E">
        <w:rPr>
          <w:lang w:val="el-GR"/>
        </w:rPr>
        <w:t xml:space="preserve">που απομονώθηκαν με την τεχνική </w:t>
      </w:r>
      <w:r w:rsidR="000E7976" w:rsidRPr="000E7976">
        <w:t>MWHD</w:t>
      </w:r>
      <w:r w:rsidR="000E7976" w:rsidRPr="000E7976">
        <w:rPr>
          <w:lang w:val="el-GR"/>
        </w:rPr>
        <w:t xml:space="preserve">. </w:t>
      </w:r>
      <w:r w:rsidR="00034E9E">
        <w:rPr>
          <w:lang w:val="el-GR"/>
        </w:rPr>
        <w:t>Η</w:t>
      </w:r>
      <w:r w:rsidR="000E7976" w:rsidRPr="000E7976">
        <w:rPr>
          <w:lang w:val="el-GR"/>
        </w:rPr>
        <w:t xml:space="preserve"> </w:t>
      </w:r>
      <w:r w:rsidR="00034E9E">
        <w:rPr>
          <w:lang w:val="el-GR"/>
        </w:rPr>
        <w:t>επίδραση των αιθέριων ελαίων ελέγχθηκε</w:t>
      </w:r>
      <w:r w:rsidR="000E7976" w:rsidRPr="000E7976">
        <w:rPr>
          <w:lang w:val="el-GR"/>
        </w:rPr>
        <w:t xml:space="preserve"> </w:t>
      </w:r>
      <w:r w:rsidR="00034E9E">
        <w:rPr>
          <w:lang w:val="el-GR"/>
        </w:rPr>
        <w:t>σε δυο</w:t>
      </w:r>
      <w:r>
        <w:rPr>
          <w:lang w:val="el-GR"/>
        </w:rPr>
        <w:t xml:space="preserve"> συγκεντρώσεις, 250 και 500</w:t>
      </w:r>
      <w:r w:rsidR="000E7976" w:rsidRPr="000E7976">
        <w:rPr>
          <w:lang w:val="el-GR"/>
        </w:rPr>
        <w:t xml:space="preserve"> </w:t>
      </w:r>
      <w:r w:rsidR="00034E9E">
        <w:rPr>
          <w:lang w:val="el-GR"/>
        </w:rPr>
        <w:t>μ</w:t>
      </w:r>
      <w:r w:rsidR="00034E9E">
        <w:t>l</w:t>
      </w:r>
      <w:r w:rsidR="000E7976" w:rsidRPr="000E7976">
        <w:rPr>
          <w:lang w:val="el-GR"/>
        </w:rPr>
        <w:t xml:space="preserve"> / </w:t>
      </w:r>
      <w:r w:rsidR="000E7976" w:rsidRPr="000E7976">
        <w:t>l</w:t>
      </w:r>
      <w:r w:rsidR="00034E9E">
        <w:rPr>
          <w:lang w:val="el-GR"/>
        </w:rPr>
        <w:t>, για ενήλικες αφίδες</w:t>
      </w:r>
      <w:r w:rsidR="000E7976" w:rsidRPr="000E7976">
        <w:rPr>
          <w:lang w:val="el-GR"/>
        </w:rPr>
        <w:t xml:space="preserve"> </w:t>
      </w:r>
      <w:r w:rsidR="00034E9E">
        <w:rPr>
          <w:lang w:val="el-GR"/>
        </w:rPr>
        <w:t xml:space="preserve">εγκλεισμένες σε </w:t>
      </w:r>
      <w:r w:rsidR="000E7976" w:rsidRPr="000E7976">
        <w:rPr>
          <w:lang w:val="el-GR"/>
        </w:rPr>
        <w:t>κλιπ-κλουβιά (</w:t>
      </w:r>
      <w:r w:rsidR="000E7976" w:rsidRPr="000E7976">
        <w:t>Solanum</w:t>
      </w:r>
      <w:r w:rsidR="000E7976" w:rsidRPr="000E7976">
        <w:rPr>
          <w:lang w:val="el-GR"/>
        </w:rPr>
        <w:t xml:space="preserve"> </w:t>
      </w:r>
      <w:r w:rsidR="000E7976" w:rsidRPr="000E7976">
        <w:t>melongena</w:t>
      </w:r>
      <w:r w:rsidR="000E7976" w:rsidRPr="000E7976">
        <w:rPr>
          <w:lang w:val="el-GR"/>
        </w:rPr>
        <w:t xml:space="preserve"> </w:t>
      </w:r>
      <w:r w:rsidR="000E7976" w:rsidRPr="000E7976">
        <w:t>L</w:t>
      </w:r>
      <w:r w:rsidR="000E7976" w:rsidRPr="000E7976">
        <w:rPr>
          <w:lang w:val="el-GR"/>
        </w:rPr>
        <w:t xml:space="preserve">.). Όλα τα αιθέρια έλαια </w:t>
      </w:r>
      <w:r w:rsidR="00034E9E">
        <w:rPr>
          <w:lang w:val="el-GR"/>
        </w:rPr>
        <w:t>προκάλεσαν σημαντική μείωση της</w:t>
      </w:r>
      <w:r w:rsidR="000E7976" w:rsidRPr="000E7976">
        <w:rPr>
          <w:lang w:val="el-GR"/>
        </w:rPr>
        <w:t xml:space="preserve"> </w:t>
      </w:r>
      <w:r w:rsidR="00034E9E" w:rsidRPr="000E7976">
        <w:rPr>
          <w:lang w:val="el-GR"/>
        </w:rPr>
        <w:t>μακροβιότητα</w:t>
      </w:r>
      <w:r w:rsidR="00034E9E">
        <w:rPr>
          <w:lang w:val="el-GR"/>
        </w:rPr>
        <w:t>ς</w:t>
      </w:r>
      <w:r w:rsidR="00034E9E" w:rsidRPr="000E7976">
        <w:rPr>
          <w:lang w:val="el-GR"/>
        </w:rPr>
        <w:t xml:space="preserve"> </w:t>
      </w:r>
      <w:r w:rsidR="00034E9E">
        <w:rPr>
          <w:lang w:val="el-GR"/>
        </w:rPr>
        <w:t>των αφίδων</w:t>
      </w:r>
      <w:r w:rsidR="000E7976" w:rsidRPr="000E7976">
        <w:rPr>
          <w:lang w:val="el-GR"/>
        </w:rPr>
        <w:t xml:space="preserve"> σε σύγκριση με τους ελέγχους. </w:t>
      </w:r>
      <w:r w:rsidR="00034E9E">
        <w:rPr>
          <w:lang w:val="el-GR"/>
        </w:rPr>
        <w:t>Τα αιθέρια έλαια του φλισκουνιού</w:t>
      </w:r>
      <w:r w:rsidR="000E7976" w:rsidRPr="000E7976">
        <w:rPr>
          <w:lang w:val="el-GR"/>
        </w:rPr>
        <w:t xml:space="preserve"> παρουσίασαν</w:t>
      </w:r>
      <w:r w:rsidR="00034E9E">
        <w:rPr>
          <w:lang w:val="el-GR"/>
        </w:rPr>
        <w:t xml:space="preserve"> την πιο σημαντική δραση</w:t>
      </w:r>
      <w:r w:rsidR="000E7976" w:rsidRPr="000E7976">
        <w:rPr>
          <w:lang w:val="el-GR"/>
        </w:rPr>
        <w:t xml:space="preserve"> σε </w:t>
      </w:r>
      <w:r>
        <w:rPr>
          <w:lang w:val="el-GR"/>
        </w:rPr>
        <w:t xml:space="preserve">συγκέντρωση 500 </w:t>
      </w:r>
      <w:r w:rsidR="00034E9E">
        <w:rPr>
          <w:lang w:val="el-GR"/>
        </w:rPr>
        <w:t>μ</w:t>
      </w:r>
      <w:r w:rsidR="000E7976" w:rsidRPr="000E7976">
        <w:t>l</w:t>
      </w:r>
      <w:r w:rsidR="000E7976" w:rsidRPr="000E7976">
        <w:rPr>
          <w:lang w:val="el-GR"/>
        </w:rPr>
        <w:t xml:space="preserve"> / </w:t>
      </w:r>
      <w:r w:rsidR="000E7976" w:rsidRPr="000E7976">
        <w:t>l</w:t>
      </w:r>
      <w:r w:rsidR="000E7976" w:rsidRPr="000E7976">
        <w:rPr>
          <w:lang w:val="el-GR"/>
        </w:rPr>
        <w:t xml:space="preserve">, </w:t>
      </w:r>
      <w:r>
        <w:rPr>
          <w:lang w:val="el-GR"/>
        </w:rPr>
        <w:t>με την μακροβιότητα</w:t>
      </w:r>
      <w:r w:rsidR="000E7976" w:rsidRPr="000E7976">
        <w:rPr>
          <w:lang w:val="el-GR"/>
        </w:rPr>
        <w:t xml:space="preserve"> </w:t>
      </w:r>
      <w:r w:rsidR="00034E9E">
        <w:rPr>
          <w:lang w:val="el-GR"/>
        </w:rPr>
        <w:t xml:space="preserve">να </w:t>
      </w:r>
      <w:r>
        <w:rPr>
          <w:lang w:val="el-GR"/>
        </w:rPr>
        <w:t xml:space="preserve">έχει </w:t>
      </w:r>
      <w:r w:rsidR="000E7976" w:rsidRPr="000E7976">
        <w:rPr>
          <w:lang w:val="el-GR"/>
        </w:rPr>
        <w:t xml:space="preserve">μειωθεί κατά 8 ημέρες (μείωση 87%) και </w:t>
      </w:r>
      <w:r w:rsidR="00034E9E">
        <w:rPr>
          <w:lang w:val="el-GR"/>
        </w:rPr>
        <w:t xml:space="preserve">η </w:t>
      </w:r>
      <w:r w:rsidR="000E7976" w:rsidRPr="000E7976">
        <w:rPr>
          <w:lang w:val="el-GR"/>
        </w:rPr>
        <w:t xml:space="preserve">γονιμότητα </w:t>
      </w:r>
      <w:r>
        <w:rPr>
          <w:lang w:val="el-GR"/>
        </w:rPr>
        <w:t xml:space="preserve">να </w:t>
      </w:r>
      <w:r w:rsidR="000E7976" w:rsidRPr="000E7976">
        <w:rPr>
          <w:lang w:val="el-GR"/>
        </w:rPr>
        <w:t xml:space="preserve">μειώνεται περισσότερο από 40 φορές. </w:t>
      </w:r>
      <w:r w:rsidR="00034E9E">
        <w:rPr>
          <w:lang w:val="el-GR"/>
        </w:rPr>
        <w:t>Η κ</w:t>
      </w:r>
      <w:r w:rsidR="000E7976" w:rsidRPr="000E7976">
        <w:rPr>
          <w:lang w:val="el-GR"/>
        </w:rPr>
        <w:t xml:space="preserve">αρβακρόλη </w:t>
      </w:r>
      <w:r w:rsidR="00034E9E">
        <w:rPr>
          <w:lang w:val="el-GR"/>
        </w:rPr>
        <w:t>και πιπεριτονη</w:t>
      </w:r>
      <w:r w:rsidR="000E7976" w:rsidRPr="000E7976">
        <w:rPr>
          <w:lang w:val="el-GR"/>
        </w:rPr>
        <w:t xml:space="preserve"> ήταν τα κύρια συστατικά </w:t>
      </w:r>
      <w:r w:rsidR="00034E9E">
        <w:rPr>
          <w:lang w:val="el-GR"/>
        </w:rPr>
        <w:t>των αιθερίων ελαίων της μαντζουράνας και του φλισκουνιού αντίστοιχα</w:t>
      </w:r>
      <w:r w:rsidR="000E7976" w:rsidRPr="000E7976">
        <w:rPr>
          <w:lang w:val="el-GR"/>
        </w:rPr>
        <w:t>.</w:t>
      </w:r>
      <w:r w:rsidR="00034E9E">
        <w:rPr>
          <w:lang w:val="el-GR"/>
        </w:rPr>
        <w:t xml:space="preserve"> Η</w:t>
      </w:r>
      <w:r w:rsidR="000E7976" w:rsidRPr="000E7976">
        <w:rPr>
          <w:lang w:val="el-GR"/>
        </w:rPr>
        <w:t xml:space="preserve"> τοξική δράση </w:t>
      </w:r>
      <w:r w:rsidR="00034E9E">
        <w:rPr>
          <w:lang w:val="el-GR"/>
        </w:rPr>
        <w:t>τους απο</w:t>
      </w:r>
      <w:r w:rsidR="000E7976" w:rsidRPr="000E7976">
        <w:rPr>
          <w:lang w:val="el-GR"/>
        </w:rPr>
        <w:t>δείχθηκε να είναι παρόμοια με εκείνη των αντίστοιχων αιθέριων ελαίων</w:t>
      </w:r>
      <w:r w:rsidR="00034E9E">
        <w:rPr>
          <w:lang w:val="el-GR"/>
        </w:rPr>
        <w:t xml:space="preserve"> τους</w:t>
      </w:r>
      <w:r w:rsidR="000E7976" w:rsidRPr="000E7976">
        <w:rPr>
          <w:lang w:val="el-GR"/>
        </w:rPr>
        <w:t xml:space="preserve">. Μείγματα </w:t>
      </w:r>
      <w:r w:rsidR="00034E9E">
        <w:rPr>
          <w:lang w:val="el-GR"/>
        </w:rPr>
        <w:t>προτύπων</w:t>
      </w:r>
      <w:r w:rsidR="000E7976" w:rsidRPr="000E7976">
        <w:rPr>
          <w:lang w:val="el-GR"/>
        </w:rPr>
        <w:t xml:space="preserve"> ενώσεων (κιτράλη</w:t>
      </w:r>
      <w:r w:rsidR="00034E9E">
        <w:rPr>
          <w:lang w:val="el-GR"/>
        </w:rPr>
        <w:t>ς</w:t>
      </w:r>
      <w:r>
        <w:rPr>
          <w:lang w:val="el-GR"/>
        </w:rPr>
        <w:t xml:space="preserve">, </w:t>
      </w:r>
      <w:r w:rsidR="00034E9E">
        <w:rPr>
          <w:lang w:val="el-GR"/>
        </w:rPr>
        <w:t>καρυοφυλλενίου και</w:t>
      </w:r>
      <w:r>
        <w:rPr>
          <w:lang w:val="el-GR"/>
        </w:rPr>
        <w:t xml:space="preserve"> </w:t>
      </w:r>
      <w:r w:rsidR="000E7976" w:rsidRPr="000E7976">
        <w:rPr>
          <w:lang w:val="el-GR"/>
        </w:rPr>
        <w:t xml:space="preserve">οξείδιο </w:t>
      </w:r>
      <w:r w:rsidR="00034E9E">
        <w:rPr>
          <w:lang w:val="el-GR"/>
        </w:rPr>
        <w:t>του καρυοφυλλενίου</w:t>
      </w:r>
      <w:r w:rsidR="000E7976" w:rsidRPr="000E7976">
        <w:rPr>
          <w:lang w:val="el-GR"/>
        </w:rPr>
        <w:t xml:space="preserve">) </w:t>
      </w:r>
      <w:r w:rsidR="00034E9E">
        <w:rPr>
          <w:lang w:val="el-GR"/>
        </w:rPr>
        <w:t>συστατικών του αιθερίου ελαίου του μελλισόχορτου</w:t>
      </w:r>
      <w:r w:rsidR="000E7976" w:rsidRPr="000E7976">
        <w:rPr>
          <w:lang w:val="el-GR"/>
        </w:rPr>
        <w:t xml:space="preserve"> </w:t>
      </w:r>
      <w:r>
        <w:rPr>
          <w:lang w:val="el-GR"/>
        </w:rPr>
        <w:t>αποδείχθηκαν</w:t>
      </w:r>
      <w:r w:rsidRPr="000E7976">
        <w:rPr>
          <w:lang w:val="el-GR"/>
        </w:rPr>
        <w:t xml:space="preserve"> </w:t>
      </w:r>
      <w:r w:rsidR="000E7976" w:rsidRPr="000E7976">
        <w:rPr>
          <w:lang w:val="el-GR"/>
        </w:rPr>
        <w:t xml:space="preserve">επίσης </w:t>
      </w:r>
      <w:r>
        <w:rPr>
          <w:lang w:val="el-GR"/>
        </w:rPr>
        <w:t>αποτελεσματικά</w:t>
      </w:r>
      <w:r w:rsidR="000E7976" w:rsidRPr="000E7976">
        <w:rPr>
          <w:lang w:val="el-GR"/>
        </w:rPr>
        <w:t xml:space="preserve">. </w:t>
      </w:r>
      <w:r>
        <w:rPr>
          <w:lang w:val="el-GR"/>
        </w:rPr>
        <w:t>Το σύνολο των πειραματικών</w:t>
      </w:r>
      <w:r w:rsidR="000E7976" w:rsidRPr="000E7976">
        <w:rPr>
          <w:lang w:val="el-GR"/>
        </w:rPr>
        <w:t xml:space="preserve"> </w:t>
      </w:r>
      <w:r>
        <w:rPr>
          <w:lang w:val="el-GR"/>
        </w:rPr>
        <w:t>δεδομένων</w:t>
      </w:r>
      <w:r w:rsidR="000E7976" w:rsidRPr="000E7976">
        <w:rPr>
          <w:lang w:val="el-GR"/>
        </w:rPr>
        <w:t xml:space="preserve"> δείχνουν </w:t>
      </w:r>
      <w:r>
        <w:rPr>
          <w:lang w:val="el-GR"/>
        </w:rPr>
        <w:t>ισχυρή</w:t>
      </w:r>
      <w:r w:rsidR="000E7976" w:rsidRPr="000E7976">
        <w:rPr>
          <w:lang w:val="el-GR"/>
        </w:rPr>
        <w:t xml:space="preserve"> </w:t>
      </w:r>
      <w:r>
        <w:rPr>
          <w:lang w:val="el-GR"/>
        </w:rPr>
        <w:t>δράση των αιθερίων ελαίων της μαντζουράνας, του φλισκουνιού και του μελλισόχορτου</w:t>
      </w:r>
      <w:r w:rsidR="000E7976" w:rsidRPr="000E7976">
        <w:rPr>
          <w:lang w:val="el-GR"/>
        </w:rPr>
        <w:t>, αλλά και των κυριότερων συστατικών τους ως εναλλακτικές λύσεις στην διαχείριση</w:t>
      </w:r>
      <w:r>
        <w:rPr>
          <w:lang w:val="el-GR"/>
        </w:rPr>
        <w:t xml:space="preserve"> της </w:t>
      </w:r>
      <w:r>
        <w:rPr>
          <w:lang w:val="el-GR"/>
        </w:rPr>
        <w:lastRenderedPageBreak/>
        <w:t>αφίδας</w:t>
      </w:r>
      <w:r w:rsidR="000E7976" w:rsidRPr="000E7976">
        <w:rPr>
          <w:lang w:val="el-GR"/>
        </w:rPr>
        <w:t xml:space="preserve">. </w:t>
      </w:r>
      <w:r>
        <w:rPr>
          <w:lang w:val="el-GR"/>
        </w:rPr>
        <w:t>Συγκρίνοντας την</w:t>
      </w:r>
      <w:r w:rsidR="000E7976" w:rsidRPr="000E7976">
        <w:rPr>
          <w:lang w:val="el-GR"/>
        </w:rPr>
        <w:t xml:space="preserve"> αποτελεσματικότητα των αιθέριων ελαίων που παράγονται με την </w:t>
      </w:r>
      <w:r>
        <w:rPr>
          <w:lang w:val="el-GR"/>
        </w:rPr>
        <w:t xml:space="preserve">κλασική μέθοδο υδροαπόσταξης </w:t>
      </w:r>
      <w:r w:rsidR="000E7976" w:rsidRPr="000E7976">
        <w:rPr>
          <w:lang w:val="el-GR"/>
        </w:rPr>
        <w:t xml:space="preserve"> και την τεχνική</w:t>
      </w:r>
      <w:r>
        <w:rPr>
          <w:lang w:val="el-GR"/>
        </w:rPr>
        <w:t xml:space="preserve"> υποβοηθούμενης απο μικροκύμματα </w:t>
      </w:r>
      <w:r w:rsidR="000E7976" w:rsidRPr="000E7976">
        <w:rPr>
          <w:lang w:val="el-GR"/>
        </w:rPr>
        <w:t xml:space="preserve">δεν έδειξε σημαντική διαφορά. Έτσι, η χρήση των </w:t>
      </w:r>
      <w:r w:rsidR="000E7976" w:rsidRPr="000E7976">
        <w:t>MWHD</w:t>
      </w:r>
      <w:r>
        <w:rPr>
          <w:lang w:val="el-GR"/>
        </w:rPr>
        <w:t xml:space="preserve"> για την παραλαβή αιθέριων ελαίων</w:t>
      </w:r>
      <w:r w:rsidR="000E7976" w:rsidRPr="000E7976">
        <w:rPr>
          <w:lang w:val="el-GR"/>
        </w:rPr>
        <w:t xml:space="preserve"> για τον έλεγχο των παρασίτων προτείνεται, λαμβάνοντας υπόψη επίσης </w:t>
      </w:r>
      <w:r w:rsidRPr="000E7976">
        <w:rPr>
          <w:lang w:val="el-GR"/>
        </w:rPr>
        <w:t xml:space="preserve">τα </w:t>
      </w:r>
      <w:r w:rsidR="000E7976" w:rsidRPr="000E7976">
        <w:rPr>
          <w:lang w:val="el-GR"/>
        </w:rPr>
        <w:t xml:space="preserve">γνωστά πλεονεκτήματα της, όπως </w:t>
      </w:r>
      <w:r>
        <w:rPr>
          <w:lang w:val="el-GR"/>
        </w:rPr>
        <w:t>η ταχύτητα άρα και</w:t>
      </w:r>
      <w:r w:rsidR="000E7976" w:rsidRPr="000E7976">
        <w:rPr>
          <w:lang w:val="el-GR"/>
        </w:rPr>
        <w:t xml:space="preserve"> λιγότερη κατανάλωση ενέργειας.</w:t>
      </w:r>
    </w:p>
    <w:p w:rsidR="000E7976" w:rsidRPr="004F2454" w:rsidRDefault="000E7976" w:rsidP="000E7976">
      <w:pPr>
        <w:jc w:val="both"/>
        <w:rPr>
          <w:b/>
          <w:lang w:val="el-GR"/>
        </w:rPr>
      </w:pPr>
    </w:p>
    <w:tbl>
      <w:tblPr>
        <w:tblW w:w="8928" w:type="dxa"/>
        <w:tblLook w:val="01E0"/>
      </w:tblPr>
      <w:tblGrid>
        <w:gridCol w:w="516"/>
        <w:gridCol w:w="8412"/>
      </w:tblGrid>
      <w:tr w:rsidR="000E7976" w:rsidRPr="000E7976">
        <w:tc>
          <w:tcPr>
            <w:tcW w:w="516" w:type="dxa"/>
          </w:tcPr>
          <w:p w:rsidR="000E7976" w:rsidRPr="000F7830" w:rsidRDefault="000E7976" w:rsidP="000E7976">
            <w:pPr>
              <w:jc w:val="both"/>
              <w:rPr>
                <w:b/>
              </w:rPr>
            </w:pPr>
            <w:r w:rsidRPr="0070031A">
              <w:rPr>
                <w:b/>
              </w:rPr>
              <w:t>2</w:t>
            </w:r>
            <w:r>
              <w:rPr>
                <w:b/>
              </w:rPr>
              <w:t>7</w:t>
            </w:r>
            <w:r w:rsidRPr="000F7830">
              <w:rPr>
                <w:b/>
              </w:rPr>
              <w:t>.</w:t>
            </w:r>
          </w:p>
        </w:tc>
        <w:tc>
          <w:tcPr>
            <w:tcW w:w="8412" w:type="dxa"/>
          </w:tcPr>
          <w:p w:rsidR="000E7976" w:rsidRPr="000E7976" w:rsidRDefault="000E7976" w:rsidP="000E7976">
            <w:pPr>
              <w:jc w:val="both"/>
              <w:rPr>
                <w:b/>
              </w:rPr>
            </w:pPr>
            <w:r w:rsidRPr="000E7976">
              <w:rPr>
                <w:b/>
              </w:rPr>
              <w:t>Hydrosols evaluation in pest control: insecticidal and settling inhibition potential against Myzus persicae (Sulzer).</w:t>
            </w:r>
          </w:p>
          <w:p w:rsidR="000E7976" w:rsidRPr="000E7976" w:rsidRDefault="000E7976" w:rsidP="000E7976">
            <w:pPr>
              <w:jc w:val="both"/>
              <w:rPr>
                <w:lang w:val="el-GR"/>
              </w:rPr>
            </w:pPr>
            <w:r w:rsidRPr="000E7976">
              <w:t>E. A. Petrakis, A. C. Kimbaris, D. P. Lykouressis, M. G. Polissiou &amp; D. Ch. Perdikis</w:t>
            </w:r>
            <w:r w:rsidRPr="000E7976">
              <w:rPr>
                <w:lang w:val="el-GR"/>
              </w:rPr>
              <w:t>.</w:t>
            </w:r>
          </w:p>
          <w:p w:rsidR="000E7976" w:rsidRPr="000E7976" w:rsidRDefault="000E7976" w:rsidP="006F0438">
            <w:pPr>
              <w:jc w:val="both"/>
              <w:rPr>
                <w:b/>
              </w:rPr>
            </w:pPr>
            <w:r w:rsidRPr="000E7976">
              <w:t>Journal of Applied Entomology doi: 10.1111/jen.12176 (</w:t>
            </w:r>
            <w:r w:rsidRPr="000E7976">
              <w:rPr>
                <w:lang w:val="el-GR"/>
              </w:rPr>
              <w:t>Δείκτης</w:t>
            </w:r>
            <w:r w:rsidRPr="000E7976">
              <w:t>: 1.701)</w:t>
            </w:r>
          </w:p>
        </w:tc>
      </w:tr>
    </w:tbl>
    <w:p w:rsidR="000E7976" w:rsidRPr="000E7976" w:rsidRDefault="000E7976" w:rsidP="000E7976">
      <w:pPr>
        <w:jc w:val="both"/>
        <w:rPr>
          <w:b/>
        </w:rPr>
      </w:pPr>
    </w:p>
    <w:p w:rsidR="000E7976" w:rsidRPr="000E7976" w:rsidRDefault="000E7976" w:rsidP="00A21CC6">
      <w:pPr>
        <w:jc w:val="both"/>
        <w:rPr>
          <w:lang w:val="el-GR"/>
        </w:rPr>
      </w:pPr>
      <w:r w:rsidRPr="000E7976">
        <w:rPr>
          <w:lang w:val="el-GR"/>
        </w:rPr>
        <w:t xml:space="preserve">Τα </w:t>
      </w:r>
      <w:r w:rsidR="0008749A">
        <w:rPr>
          <w:lang w:val="el-GR"/>
        </w:rPr>
        <w:t>υδρολύματα είναι</w:t>
      </w:r>
      <w:r w:rsidRPr="000E7976">
        <w:rPr>
          <w:lang w:val="el-GR"/>
        </w:rPr>
        <w:t xml:space="preserve"> τα υποπροϊόντα που προέρχονται κατά την </w:t>
      </w:r>
      <w:r w:rsidR="00F67A93">
        <w:rPr>
          <w:lang w:val="el-GR"/>
        </w:rPr>
        <w:t>παραγωγή</w:t>
      </w:r>
      <w:r w:rsidRPr="000E7976">
        <w:rPr>
          <w:lang w:val="el-GR"/>
        </w:rPr>
        <w:t xml:space="preserve"> των αιθέριων</w:t>
      </w:r>
      <w:r w:rsidR="00F67A93">
        <w:rPr>
          <w:lang w:val="el-GR"/>
        </w:rPr>
        <w:t xml:space="preserve"> </w:t>
      </w:r>
      <w:r w:rsidR="0008749A">
        <w:rPr>
          <w:lang w:val="el-GR"/>
        </w:rPr>
        <w:t>ελαίων</w:t>
      </w:r>
      <w:r w:rsidRPr="000E7976">
        <w:rPr>
          <w:lang w:val="el-GR"/>
        </w:rPr>
        <w:t>. Παρά το γεγονός ότι τα αιθέρια έλαια έχουν αξιολογηθεί ευρέως για την εντομοκτόνο τους</w:t>
      </w:r>
      <w:r w:rsidR="0008749A">
        <w:rPr>
          <w:lang w:val="el-GR"/>
        </w:rPr>
        <w:t xml:space="preserve"> δρ</w:t>
      </w:r>
      <w:r w:rsidR="00F67A93">
        <w:rPr>
          <w:lang w:val="el-GR"/>
        </w:rPr>
        <w:t>ά</w:t>
      </w:r>
      <w:r w:rsidR="0008749A">
        <w:rPr>
          <w:lang w:val="el-GR"/>
        </w:rPr>
        <w:t>ση</w:t>
      </w:r>
      <w:r w:rsidRPr="000E7976">
        <w:rPr>
          <w:lang w:val="el-GR"/>
        </w:rPr>
        <w:t xml:space="preserve">, η πιθανή χρήση </w:t>
      </w:r>
      <w:r w:rsidR="00F67A93">
        <w:rPr>
          <w:lang w:val="el-GR"/>
        </w:rPr>
        <w:t xml:space="preserve">όμως </w:t>
      </w:r>
      <w:r w:rsidRPr="000E7976">
        <w:rPr>
          <w:lang w:val="el-GR"/>
        </w:rPr>
        <w:t xml:space="preserve">των </w:t>
      </w:r>
      <w:r w:rsidR="0008749A">
        <w:rPr>
          <w:lang w:val="el-GR"/>
        </w:rPr>
        <w:t>υδρολυμάτων</w:t>
      </w:r>
      <w:r w:rsidRPr="000E7976">
        <w:rPr>
          <w:lang w:val="el-GR"/>
        </w:rPr>
        <w:t xml:space="preserve"> στην καταπολέμηση των παρασίτων </w:t>
      </w:r>
      <w:r w:rsidR="0008749A">
        <w:rPr>
          <w:lang w:val="el-GR"/>
        </w:rPr>
        <w:t xml:space="preserve">είναι </w:t>
      </w:r>
      <w:r w:rsidRPr="000E7976">
        <w:rPr>
          <w:lang w:val="el-GR"/>
        </w:rPr>
        <w:t xml:space="preserve">σχεδόν άγνωστη. </w:t>
      </w:r>
      <w:r w:rsidR="0008749A">
        <w:rPr>
          <w:lang w:val="el-GR"/>
        </w:rPr>
        <w:t>Στην παρούσα εργασία μελετήθηκε η δράση των υδρολυμάτων της μαντζουράνας (</w:t>
      </w:r>
      <w:r w:rsidRPr="000E7976">
        <w:rPr>
          <w:lang w:val="el-GR"/>
        </w:rPr>
        <w:t xml:space="preserve"> </w:t>
      </w:r>
      <w:r w:rsidRPr="000E7976">
        <w:t>Origanum</w:t>
      </w:r>
      <w:r w:rsidRPr="000E7976">
        <w:rPr>
          <w:lang w:val="el-GR"/>
        </w:rPr>
        <w:t xml:space="preserve"> </w:t>
      </w:r>
      <w:r w:rsidRPr="000E7976">
        <w:t>Majorana</w:t>
      </w:r>
      <w:r w:rsidR="0008749A">
        <w:rPr>
          <w:lang w:val="el-GR"/>
        </w:rPr>
        <w:t>) του φλισκουνιού (</w:t>
      </w:r>
      <w:r w:rsidRPr="000E7976">
        <w:t>Mentha</w:t>
      </w:r>
      <w:r w:rsidRPr="000E7976">
        <w:rPr>
          <w:lang w:val="el-GR"/>
        </w:rPr>
        <w:t xml:space="preserve"> </w:t>
      </w:r>
      <w:r w:rsidRPr="000E7976">
        <w:t>pulegium</w:t>
      </w:r>
      <w:r w:rsidR="0008749A">
        <w:rPr>
          <w:lang w:val="el-GR"/>
        </w:rPr>
        <w:t>)</w:t>
      </w:r>
      <w:r w:rsidRPr="000E7976">
        <w:rPr>
          <w:lang w:val="el-GR"/>
        </w:rPr>
        <w:t xml:space="preserve"> και </w:t>
      </w:r>
      <w:r w:rsidR="0008749A">
        <w:rPr>
          <w:lang w:val="el-GR"/>
        </w:rPr>
        <w:t>του μελισσόχορτου (</w:t>
      </w:r>
      <w:r w:rsidRPr="000E7976">
        <w:t>Melissa</w:t>
      </w:r>
      <w:r w:rsidRPr="000E7976">
        <w:rPr>
          <w:lang w:val="el-GR"/>
        </w:rPr>
        <w:t xml:space="preserve"> </w:t>
      </w:r>
      <w:r w:rsidRPr="000E7976">
        <w:t>officinalis</w:t>
      </w:r>
      <w:r w:rsidR="0008749A">
        <w:rPr>
          <w:lang w:val="el-GR"/>
        </w:rPr>
        <w:t xml:space="preserve">) ως προς </w:t>
      </w:r>
      <w:r w:rsidRPr="000E7976">
        <w:rPr>
          <w:lang w:val="el-GR"/>
        </w:rPr>
        <w:t>τη</w:t>
      </w:r>
      <w:r w:rsidR="0008749A">
        <w:rPr>
          <w:lang w:val="el-GR"/>
        </w:rPr>
        <w:t xml:space="preserve">ν επιβίωση και τη την συμπεριφοράς </w:t>
      </w:r>
      <w:r w:rsidR="0008749A" w:rsidRPr="000E7976">
        <w:rPr>
          <w:lang w:val="el-GR"/>
        </w:rPr>
        <w:t xml:space="preserve">παρασίτων </w:t>
      </w:r>
      <w:r w:rsidRPr="000E7976">
        <w:rPr>
          <w:lang w:val="el-GR"/>
        </w:rPr>
        <w:t>αφίδα</w:t>
      </w:r>
      <w:r w:rsidR="0008749A">
        <w:rPr>
          <w:lang w:val="el-GR"/>
        </w:rPr>
        <w:t>ς</w:t>
      </w:r>
      <w:r w:rsidRPr="000E7976">
        <w:rPr>
          <w:lang w:val="el-GR"/>
        </w:rPr>
        <w:t xml:space="preserve">. Τα </w:t>
      </w:r>
      <w:r w:rsidR="0008749A">
        <w:rPr>
          <w:lang w:val="el-GR"/>
        </w:rPr>
        <w:t>υδρολύματα</w:t>
      </w:r>
      <w:r w:rsidRPr="000E7976">
        <w:rPr>
          <w:lang w:val="el-GR"/>
        </w:rPr>
        <w:t xml:space="preserve"> απομονώθηκαν χρησιμοποιώντας </w:t>
      </w:r>
      <w:r w:rsidR="0008749A" w:rsidRPr="000E7976">
        <w:rPr>
          <w:lang w:val="el-GR"/>
        </w:rPr>
        <w:t>υδροαπόσταξη</w:t>
      </w:r>
      <w:r w:rsidR="0008749A" w:rsidRPr="0008749A">
        <w:rPr>
          <w:lang w:val="el-GR"/>
        </w:rPr>
        <w:t xml:space="preserve"> </w:t>
      </w:r>
      <w:r w:rsidR="0008749A">
        <w:rPr>
          <w:lang w:val="el-GR"/>
        </w:rPr>
        <w:t xml:space="preserve">με συσκευή </w:t>
      </w:r>
      <w:r w:rsidRPr="000E7976">
        <w:t>Clevenger</w:t>
      </w:r>
      <w:r w:rsidRPr="000E7976">
        <w:rPr>
          <w:lang w:val="el-GR"/>
        </w:rPr>
        <w:t xml:space="preserve"> (</w:t>
      </w:r>
      <w:r w:rsidRPr="000E7976">
        <w:t>I</w:t>
      </w:r>
      <w:r w:rsidRPr="000E7976">
        <w:rPr>
          <w:lang w:val="el-GR"/>
        </w:rPr>
        <w:t>) με τη συμβατική θέρμανση (</w:t>
      </w:r>
      <w:r w:rsidRPr="000E7976">
        <w:t>HD</w:t>
      </w:r>
      <w:r w:rsidRPr="000E7976">
        <w:rPr>
          <w:lang w:val="el-GR"/>
        </w:rPr>
        <w:t>) και (</w:t>
      </w:r>
      <w:r w:rsidRPr="000E7976">
        <w:t>ii</w:t>
      </w:r>
      <w:r w:rsidRPr="000E7976">
        <w:rPr>
          <w:lang w:val="el-GR"/>
        </w:rPr>
        <w:t>) επικουρούμενη από μικροκύματα</w:t>
      </w:r>
      <w:r w:rsidR="0008749A">
        <w:rPr>
          <w:lang w:val="el-GR"/>
        </w:rPr>
        <w:t xml:space="preserve"> </w:t>
      </w:r>
      <w:r w:rsidRPr="000E7976">
        <w:rPr>
          <w:lang w:val="el-GR"/>
        </w:rPr>
        <w:t>(</w:t>
      </w:r>
      <w:r w:rsidRPr="000E7976">
        <w:t>MWHD</w:t>
      </w:r>
      <w:r w:rsidRPr="000E7976">
        <w:rPr>
          <w:lang w:val="el-GR"/>
        </w:rPr>
        <w:t xml:space="preserve">). Η ανάλυση </w:t>
      </w:r>
      <w:r w:rsidRPr="000E7976">
        <w:t>GC</w:t>
      </w:r>
      <w:r w:rsidRPr="000E7976">
        <w:rPr>
          <w:lang w:val="el-GR"/>
        </w:rPr>
        <w:t>-</w:t>
      </w:r>
      <w:r w:rsidRPr="000E7976">
        <w:t>MS</w:t>
      </w:r>
      <w:r w:rsidRPr="000E7976">
        <w:rPr>
          <w:lang w:val="el-GR"/>
        </w:rPr>
        <w:t xml:space="preserve"> έδειξε ότι τα πτητικά</w:t>
      </w:r>
      <w:r w:rsidR="00BB35C0">
        <w:rPr>
          <w:lang w:val="el-GR"/>
        </w:rPr>
        <w:t xml:space="preserve"> συστατικά</w:t>
      </w:r>
      <w:r w:rsidRPr="000E7976">
        <w:rPr>
          <w:lang w:val="el-GR"/>
        </w:rPr>
        <w:t xml:space="preserve"> που </w:t>
      </w:r>
      <w:r w:rsidR="0008749A">
        <w:rPr>
          <w:lang w:val="el-GR"/>
        </w:rPr>
        <w:t>απομονώθηκαν</w:t>
      </w:r>
      <w:r w:rsidRPr="000E7976">
        <w:rPr>
          <w:lang w:val="el-GR"/>
        </w:rPr>
        <w:t xml:space="preserve"> σ</w:t>
      </w:r>
      <w:r w:rsidR="0008749A">
        <w:rPr>
          <w:lang w:val="el-GR"/>
        </w:rPr>
        <w:t>τα υδρολύματα ήταν παρόμοια</w:t>
      </w:r>
      <w:r w:rsidRPr="000E7976">
        <w:rPr>
          <w:lang w:val="el-GR"/>
        </w:rPr>
        <w:t xml:space="preserve"> μεταξύ των δύο τεχνικών. </w:t>
      </w:r>
      <w:r w:rsidR="0008749A">
        <w:rPr>
          <w:lang w:val="el-GR"/>
        </w:rPr>
        <w:t>Τα υδρολύματα</w:t>
      </w:r>
      <w:r w:rsidR="00BB35C0">
        <w:rPr>
          <w:lang w:val="el-GR"/>
        </w:rPr>
        <w:t xml:space="preserve"> </w:t>
      </w:r>
      <w:r w:rsidRPr="000E7976">
        <w:rPr>
          <w:lang w:val="el-GR"/>
        </w:rPr>
        <w:t>προσ</w:t>
      </w:r>
      <w:r w:rsidR="00BB35C0">
        <w:rPr>
          <w:lang w:val="el-GR"/>
        </w:rPr>
        <w:t>διορίστηκαν για πιθανές διευθετήσεις ανασταλτικής</w:t>
      </w:r>
      <w:r w:rsidRPr="000E7976">
        <w:rPr>
          <w:lang w:val="el-GR"/>
        </w:rPr>
        <w:t xml:space="preserve"> επιδράσεις επί</w:t>
      </w:r>
      <w:r w:rsidR="00BB35C0">
        <w:rPr>
          <w:lang w:val="el-GR"/>
        </w:rPr>
        <w:t xml:space="preserve"> των εντόμων</w:t>
      </w:r>
      <w:r w:rsidRPr="000E7976">
        <w:rPr>
          <w:lang w:val="el-GR"/>
        </w:rPr>
        <w:t xml:space="preserve"> </w:t>
      </w:r>
      <w:r w:rsidRPr="00F67A93">
        <w:rPr>
          <w:i/>
        </w:rPr>
        <w:t>M</w:t>
      </w:r>
      <w:r w:rsidRPr="00F67A93">
        <w:rPr>
          <w:i/>
          <w:lang w:val="el-GR"/>
        </w:rPr>
        <w:t xml:space="preserve">. </w:t>
      </w:r>
      <w:proofErr w:type="gramStart"/>
      <w:r w:rsidRPr="00F67A93">
        <w:rPr>
          <w:i/>
        </w:rPr>
        <w:t>persicae</w:t>
      </w:r>
      <w:proofErr w:type="gramEnd"/>
      <w:r w:rsidRPr="000E7976">
        <w:rPr>
          <w:lang w:val="el-GR"/>
        </w:rPr>
        <w:t xml:space="preserve"> σε τρυβλία </w:t>
      </w:r>
      <w:r w:rsidRPr="000E7976">
        <w:t>Petri</w:t>
      </w:r>
      <w:r w:rsidR="00BB35C0">
        <w:rPr>
          <w:lang w:val="el-GR"/>
        </w:rPr>
        <w:t xml:space="preserve"> </w:t>
      </w:r>
      <w:r w:rsidRPr="000E7976">
        <w:rPr>
          <w:lang w:val="el-GR"/>
        </w:rPr>
        <w:t>(διάμετρος 15</w:t>
      </w:r>
      <w:r w:rsidR="00BB35C0" w:rsidRPr="00BB35C0">
        <w:rPr>
          <w:lang w:val="el-GR"/>
        </w:rPr>
        <w:t xml:space="preserve"> </w:t>
      </w:r>
      <w:r w:rsidR="00BB35C0">
        <w:t>c</w:t>
      </w:r>
      <w:r w:rsidR="00BB35C0" w:rsidRPr="000E7976">
        <w:t>m</w:t>
      </w:r>
      <w:r w:rsidRPr="000E7976">
        <w:rPr>
          <w:lang w:val="el-GR"/>
        </w:rPr>
        <w:t xml:space="preserve">). Σε κάθε </w:t>
      </w:r>
      <w:r w:rsidR="00BB35C0">
        <w:rPr>
          <w:lang w:val="el-GR"/>
        </w:rPr>
        <w:t>τρυβλίο</w:t>
      </w:r>
      <w:r w:rsidR="00BB35C0" w:rsidRPr="00BB35C0">
        <w:rPr>
          <w:lang w:val="el-GR"/>
        </w:rPr>
        <w:t xml:space="preserve"> </w:t>
      </w:r>
      <w:r w:rsidR="00BB35C0" w:rsidRPr="000E7976">
        <w:rPr>
          <w:lang w:val="el-GR"/>
        </w:rPr>
        <w:t>τοποθετήθηκε</w:t>
      </w:r>
      <w:r w:rsidR="00BB35C0">
        <w:rPr>
          <w:lang w:val="el-GR"/>
        </w:rPr>
        <w:t xml:space="preserve"> από ένα κομάτι φύλο ψεκασμένη και αψέκαστης μελιτζάνας.</w:t>
      </w:r>
      <w:r w:rsidRPr="000E7976">
        <w:rPr>
          <w:lang w:val="el-GR"/>
        </w:rPr>
        <w:t xml:space="preserve"> </w:t>
      </w:r>
      <w:r w:rsidR="00BB35C0">
        <w:rPr>
          <w:lang w:val="el-GR"/>
        </w:rPr>
        <w:t>Μία</w:t>
      </w:r>
      <w:r w:rsidRPr="000E7976">
        <w:rPr>
          <w:lang w:val="el-GR"/>
        </w:rPr>
        <w:t xml:space="preserve"> ε</w:t>
      </w:r>
      <w:r w:rsidR="00BB35C0">
        <w:rPr>
          <w:lang w:val="el-GR"/>
        </w:rPr>
        <w:t>νήλικη</w:t>
      </w:r>
      <w:r w:rsidRPr="000E7976">
        <w:rPr>
          <w:lang w:val="el-GR"/>
        </w:rPr>
        <w:t xml:space="preserve"> αφίδα &lt;24 ώρες </w:t>
      </w:r>
      <w:r w:rsidR="00BB35C0">
        <w:rPr>
          <w:lang w:val="el-GR"/>
        </w:rPr>
        <w:t>κυκλοφόρησε στο</w:t>
      </w:r>
      <w:r w:rsidRPr="000E7976">
        <w:rPr>
          <w:lang w:val="el-GR"/>
        </w:rPr>
        <w:t xml:space="preserve"> </w:t>
      </w:r>
      <w:r w:rsidR="00BB35C0">
        <w:rPr>
          <w:lang w:val="el-GR"/>
        </w:rPr>
        <w:t>ψεκασμένο</w:t>
      </w:r>
      <w:r w:rsidRPr="000E7976">
        <w:rPr>
          <w:lang w:val="el-GR"/>
        </w:rPr>
        <w:t xml:space="preserve"> φύλλο και το μήκος διαδρομής του καταγράφηκε κατά τη διάρκεια 10 λεπτά.</w:t>
      </w:r>
      <w:r w:rsidR="0008749A">
        <w:rPr>
          <w:lang w:val="el-GR"/>
        </w:rPr>
        <w:t xml:space="preserve"> </w:t>
      </w:r>
      <w:r w:rsidRPr="000E7976">
        <w:rPr>
          <w:lang w:val="el-GR"/>
        </w:rPr>
        <w:t xml:space="preserve">Στη συνέχεια, η θέση του (στο κατεργασμένο ή ακατέργαστο φύλλο) καταγράφηκε </w:t>
      </w:r>
      <w:r w:rsidR="00BB35C0">
        <w:rPr>
          <w:lang w:val="el-GR"/>
        </w:rPr>
        <w:t xml:space="preserve">για </w:t>
      </w:r>
      <w:r w:rsidRPr="000E7976">
        <w:rPr>
          <w:lang w:val="el-GR"/>
        </w:rPr>
        <w:t>10, 20,</w:t>
      </w:r>
      <w:r w:rsidR="0008749A">
        <w:rPr>
          <w:lang w:val="el-GR"/>
        </w:rPr>
        <w:t xml:space="preserve"> </w:t>
      </w:r>
      <w:r w:rsidRPr="000E7976">
        <w:rPr>
          <w:lang w:val="el-GR"/>
        </w:rPr>
        <w:t xml:space="preserve">30, 60 λεπτά και 24 ώρες μετά τον ψεκασμό. </w:t>
      </w:r>
      <w:r w:rsidR="00BB35C0">
        <w:rPr>
          <w:lang w:val="el-GR"/>
        </w:rPr>
        <w:t>Το υδρόλυμα του μελισόχορτου</w:t>
      </w:r>
      <w:r w:rsidRPr="000E7976">
        <w:rPr>
          <w:lang w:val="el-GR"/>
        </w:rPr>
        <w:t xml:space="preserve"> </w:t>
      </w:r>
      <w:r w:rsidR="00BB35C0">
        <w:rPr>
          <w:lang w:val="el-GR"/>
        </w:rPr>
        <w:t>(</w:t>
      </w:r>
      <w:r w:rsidRPr="000E7976">
        <w:t>HD</w:t>
      </w:r>
      <w:r w:rsidR="00BB35C0">
        <w:rPr>
          <w:lang w:val="el-GR"/>
        </w:rPr>
        <w:t>)</w:t>
      </w:r>
      <w:r w:rsidRPr="000E7976">
        <w:rPr>
          <w:lang w:val="el-GR"/>
        </w:rPr>
        <w:t xml:space="preserve"> οδήγησε σε</w:t>
      </w:r>
      <w:r w:rsidR="0008749A">
        <w:rPr>
          <w:lang w:val="el-GR"/>
        </w:rPr>
        <w:t xml:space="preserve"> </w:t>
      </w:r>
      <w:r w:rsidRPr="000E7976">
        <w:rPr>
          <w:lang w:val="el-GR"/>
        </w:rPr>
        <w:t>τετραπλασιασμό του μήκους διαδρομής σε σύγκριση με τον έλεγχο (απιονισμένο</w:t>
      </w:r>
      <w:r w:rsidR="0008749A">
        <w:rPr>
          <w:lang w:val="el-GR"/>
        </w:rPr>
        <w:t xml:space="preserve"> </w:t>
      </w:r>
      <w:r w:rsidRPr="000E7976">
        <w:rPr>
          <w:lang w:val="el-GR"/>
        </w:rPr>
        <w:t>νερό). Η τελευταία παρατ</w:t>
      </w:r>
      <w:r w:rsidR="00BB35C0">
        <w:rPr>
          <w:lang w:val="el-GR"/>
        </w:rPr>
        <w:t>ήρηση (24 ώρες) αποκάλυψε ότι τα υδρολύματα του μελισόχορτου και του φλισκουνιού (</w:t>
      </w:r>
      <w:r w:rsidRPr="000E7976">
        <w:t>HD</w:t>
      </w:r>
      <w:r w:rsidR="00BB35C0">
        <w:rPr>
          <w:lang w:val="el-GR"/>
        </w:rPr>
        <w:t>)</w:t>
      </w:r>
      <w:r w:rsidRPr="000E7976">
        <w:rPr>
          <w:lang w:val="el-GR"/>
        </w:rPr>
        <w:t xml:space="preserve"> είχ</w:t>
      </w:r>
      <w:r w:rsidR="00BB35C0">
        <w:rPr>
          <w:lang w:val="el-GR"/>
        </w:rPr>
        <w:t>αν</w:t>
      </w:r>
      <w:r w:rsidRPr="000E7976">
        <w:rPr>
          <w:lang w:val="el-GR"/>
        </w:rPr>
        <w:t xml:space="preserve"> την ισχυρότερη ανασταλτική δράση. Επιπλέον, </w:t>
      </w:r>
      <w:r w:rsidR="00BB35C0">
        <w:rPr>
          <w:lang w:val="el-GR"/>
        </w:rPr>
        <w:t>τα υδρολύματα ττης μαντζουράνας προκάλεσαν</w:t>
      </w:r>
      <w:r w:rsidRPr="000E7976">
        <w:rPr>
          <w:lang w:val="el-GR"/>
        </w:rPr>
        <w:t xml:space="preserve"> 10-15% θνησιμότητα </w:t>
      </w:r>
      <w:r w:rsidR="00BB35C0">
        <w:rPr>
          <w:lang w:val="el-GR"/>
        </w:rPr>
        <w:t>στις αφίδες</w:t>
      </w:r>
      <w:r w:rsidR="00BB35C0" w:rsidRPr="000E7976">
        <w:rPr>
          <w:lang w:val="el-GR"/>
        </w:rPr>
        <w:t xml:space="preserve"> </w:t>
      </w:r>
      <w:r w:rsidRPr="000E7976">
        <w:rPr>
          <w:lang w:val="el-GR"/>
        </w:rPr>
        <w:t>μετά από 24 ώρες. Σε αυτή τη μελέτη,</w:t>
      </w:r>
      <w:r w:rsidR="0008749A">
        <w:rPr>
          <w:lang w:val="el-GR"/>
        </w:rPr>
        <w:t xml:space="preserve"> </w:t>
      </w:r>
      <w:r w:rsidRPr="000E7976">
        <w:rPr>
          <w:lang w:val="el-GR"/>
        </w:rPr>
        <w:t xml:space="preserve">η ευρύτερη χρήση της τεχνικής </w:t>
      </w:r>
      <w:smartTag w:uri="urn:schemas-microsoft-com:office:smarttags" w:element="stockticker">
        <w:r w:rsidRPr="000E7976">
          <w:t>MWH</w:t>
        </w:r>
      </w:smartTag>
      <w:r w:rsidRPr="000E7976">
        <w:t>D</w:t>
      </w:r>
      <w:r w:rsidRPr="000E7976">
        <w:rPr>
          <w:lang w:val="el-GR"/>
        </w:rPr>
        <w:t xml:space="preserve"> ενισχύεται περαιτέρω με </w:t>
      </w:r>
      <w:r w:rsidR="00BB35C0">
        <w:rPr>
          <w:lang w:val="el-GR"/>
        </w:rPr>
        <w:t xml:space="preserve">τα </w:t>
      </w:r>
      <w:r w:rsidRPr="000E7976">
        <w:rPr>
          <w:lang w:val="el-GR"/>
        </w:rPr>
        <w:t>καλά-γνωστά πλεονεκτήματα της (δηλαδή μικρότερο χρόνο απόσταξη, λιγότερη ενέργεια</w:t>
      </w:r>
      <w:r w:rsidR="0008749A">
        <w:rPr>
          <w:lang w:val="el-GR"/>
        </w:rPr>
        <w:t xml:space="preserve"> </w:t>
      </w:r>
      <w:r w:rsidRPr="000E7976">
        <w:rPr>
          <w:lang w:val="el-GR"/>
        </w:rPr>
        <w:t xml:space="preserve">κατανάλωσης), τα αποτελέσματα των </w:t>
      </w:r>
      <w:r w:rsidR="00BB35C0">
        <w:rPr>
          <w:lang w:val="el-GR"/>
        </w:rPr>
        <w:t>που υδρολυμάτων που παράγονται είναι συγκρίσιμα</w:t>
      </w:r>
      <w:r w:rsidRPr="000E7976">
        <w:rPr>
          <w:lang w:val="el-GR"/>
        </w:rPr>
        <w:t xml:space="preserve"> με</w:t>
      </w:r>
      <w:r w:rsidR="0008749A">
        <w:rPr>
          <w:lang w:val="el-GR"/>
        </w:rPr>
        <w:t xml:space="preserve"> </w:t>
      </w:r>
      <w:r w:rsidRPr="000E7976">
        <w:rPr>
          <w:lang w:val="el-GR"/>
        </w:rPr>
        <w:t xml:space="preserve">εκείνα που λαμβάνονται με </w:t>
      </w:r>
      <w:r w:rsidRPr="000E7976">
        <w:t>HD</w:t>
      </w:r>
      <w:r w:rsidR="00BB35C0">
        <w:rPr>
          <w:lang w:val="el-GR"/>
        </w:rPr>
        <w:t xml:space="preserve">. Το πιο σημαντικό όμως συνίσταταται στο ότι </w:t>
      </w:r>
      <w:r w:rsidRPr="000E7976">
        <w:rPr>
          <w:lang w:val="el-GR"/>
        </w:rPr>
        <w:t>τα αποτελέσματα έδειξαν σαφώς ότι</w:t>
      </w:r>
      <w:r w:rsidR="0008749A">
        <w:rPr>
          <w:lang w:val="el-GR"/>
        </w:rPr>
        <w:t xml:space="preserve"> </w:t>
      </w:r>
      <w:r w:rsidR="00573723">
        <w:rPr>
          <w:lang w:val="el-GR"/>
        </w:rPr>
        <w:t>η χρήση των υδρολυμάτων</w:t>
      </w:r>
      <w:r w:rsidRPr="000E7976">
        <w:rPr>
          <w:lang w:val="el-GR"/>
        </w:rPr>
        <w:t xml:space="preserve"> στην καταπολέμηση των παρασίτων δεν πρέπει να αγνοηθεί και</w:t>
      </w:r>
      <w:r w:rsidR="0008749A">
        <w:rPr>
          <w:lang w:val="el-GR"/>
        </w:rPr>
        <w:t xml:space="preserve"> </w:t>
      </w:r>
      <w:r w:rsidRPr="000E7976">
        <w:rPr>
          <w:lang w:val="el-GR"/>
        </w:rPr>
        <w:t>πρέπει να προσελκύσει το ενδιαφέρον των μελλοντικών μελετών.</w:t>
      </w:r>
    </w:p>
    <w:p w:rsidR="000E7976" w:rsidRPr="0008749A" w:rsidRDefault="000E7976" w:rsidP="000E7976">
      <w:pPr>
        <w:jc w:val="both"/>
        <w:rPr>
          <w:b/>
          <w:lang w:val="el-GR"/>
        </w:rPr>
      </w:pPr>
    </w:p>
    <w:tbl>
      <w:tblPr>
        <w:tblW w:w="8928" w:type="dxa"/>
        <w:tblLook w:val="01E0"/>
      </w:tblPr>
      <w:tblGrid>
        <w:gridCol w:w="516"/>
        <w:gridCol w:w="8412"/>
      </w:tblGrid>
      <w:tr w:rsidR="000E7976" w:rsidRPr="000E7976">
        <w:tc>
          <w:tcPr>
            <w:tcW w:w="516" w:type="dxa"/>
          </w:tcPr>
          <w:p w:rsidR="000E7976" w:rsidRPr="000F7830" w:rsidRDefault="000E7976" w:rsidP="000E7976">
            <w:pPr>
              <w:jc w:val="both"/>
              <w:rPr>
                <w:b/>
              </w:rPr>
            </w:pPr>
            <w:r w:rsidRPr="0070031A">
              <w:rPr>
                <w:b/>
              </w:rPr>
              <w:t>2</w:t>
            </w:r>
            <w:r>
              <w:rPr>
                <w:b/>
              </w:rPr>
              <w:t>8</w:t>
            </w:r>
            <w:r w:rsidRPr="000F7830">
              <w:rPr>
                <w:b/>
              </w:rPr>
              <w:t>.</w:t>
            </w:r>
          </w:p>
        </w:tc>
        <w:tc>
          <w:tcPr>
            <w:tcW w:w="8412" w:type="dxa"/>
          </w:tcPr>
          <w:p w:rsidR="000E7976" w:rsidRPr="000E7976" w:rsidRDefault="000E7976" w:rsidP="000E7976">
            <w:pPr>
              <w:jc w:val="both"/>
              <w:rPr>
                <w:b/>
              </w:rPr>
            </w:pPr>
            <w:r w:rsidRPr="000E7976">
              <w:rPr>
                <w:b/>
              </w:rPr>
              <w:t>The effect of a garlic essential oil component and entomopathogenic nematodes on the suppression of Meloidogyne javanica on tomato.</w:t>
            </w:r>
          </w:p>
          <w:p w:rsidR="000E7976" w:rsidRPr="000E7976" w:rsidRDefault="000E7976" w:rsidP="000E7976">
            <w:pPr>
              <w:jc w:val="both"/>
            </w:pPr>
            <w:r w:rsidRPr="000E7976">
              <w:t>I. Anastasiadis, A.C. Kimbaris, M. Kormpi, M.G. Polissiou and E. Karanastasi.</w:t>
            </w:r>
          </w:p>
          <w:p w:rsidR="000E7976" w:rsidRPr="000E7976" w:rsidRDefault="000E7976" w:rsidP="006F0438">
            <w:pPr>
              <w:jc w:val="both"/>
              <w:rPr>
                <w:b/>
              </w:rPr>
            </w:pPr>
            <w:r w:rsidRPr="000E7976">
              <w:t>Hellenic</w:t>
            </w:r>
            <w:r w:rsidRPr="000E7976">
              <w:rPr>
                <w:lang w:val="el-GR"/>
              </w:rPr>
              <w:t xml:space="preserve"> </w:t>
            </w:r>
            <w:r w:rsidRPr="000E7976">
              <w:t>Plant</w:t>
            </w:r>
            <w:r w:rsidRPr="000E7976">
              <w:rPr>
                <w:lang w:val="el-GR"/>
              </w:rPr>
              <w:t xml:space="preserve"> </w:t>
            </w:r>
            <w:r w:rsidRPr="000E7976">
              <w:t>Protection</w:t>
            </w:r>
            <w:r w:rsidRPr="000E7976">
              <w:rPr>
                <w:lang w:val="el-GR"/>
              </w:rPr>
              <w:t xml:space="preserve"> </w:t>
            </w:r>
            <w:r w:rsidRPr="000E7976">
              <w:t>Journal</w:t>
            </w:r>
            <w:r w:rsidRPr="000E7976">
              <w:rPr>
                <w:lang w:val="el-GR"/>
              </w:rPr>
              <w:t>. 2011, 4 (1), 21-24.</w:t>
            </w:r>
          </w:p>
        </w:tc>
      </w:tr>
    </w:tbl>
    <w:p w:rsidR="000E7976" w:rsidRPr="000E7976" w:rsidRDefault="000E7976" w:rsidP="000E7976">
      <w:pPr>
        <w:jc w:val="both"/>
        <w:rPr>
          <w:b/>
        </w:rPr>
      </w:pPr>
    </w:p>
    <w:p w:rsidR="000E7976" w:rsidRPr="000E7976" w:rsidRDefault="000E7976" w:rsidP="000E7976">
      <w:pPr>
        <w:jc w:val="both"/>
        <w:rPr>
          <w:lang w:val="el-GR"/>
        </w:rPr>
      </w:pPr>
      <w:r w:rsidRPr="000E7976">
        <w:rPr>
          <w:lang w:val="el-GR"/>
        </w:rPr>
        <w:lastRenderedPageBreak/>
        <w:t xml:space="preserve">Οι νηματώδεις του γένους </w:t>
      </w:r>
      <w:r w:rsidRPr="000E7976">
        <w:t>Meloidogyne</w:t>
      </w:r>
      <w:r w:rsidRPr="000E7976">
        <w:rPr>
          <w:lang w:val="el-GR"/>
        </w:rPr>
        <w:t xml:space="preserve"> έχουν παγκόσμια εξάπλωση και πολύ μεγάλο εύρος ξενιστών, στους οποίους μπορεί να προκαλέσουν υποβάθμιση της εμπορευσιμότητας του παραγόμενου προϊόντος, σημαντική μείωση της παραγωγής, και σε πολλές περιπτώσεις ακόμη και την ολική καταστροφή της καλλιέργειας. Οι εντομοπαθογόνοι νηματώδεις είναι οργανισμοί που έχουν μελετηθεί εκτενώς ως προς τη δυνατότητα χρησιμοποίησής τους ως εναλλακτικών μεθόδων αντιμετώπισης των φυτοπαρασιτικών νηματωδών. Επίσης, το αιθέριο έλαιο του σκόρδου, το οποίο διαθέτει απολυμαντικές ιδιότητες εναντίον πολυάριθμων εχθρών και ασθενειών των φυτών, έχει ήδη αποδειχτεί ότι μπορεί να καταστέλλει και τη δράση των νηματωδών. Η παρούσα εργασία αποτελεί μια πιλοτική μελέτη που σκοπό έχει να διερευνήσει την πιθανότητα συνδυαστικής δράσης του εντομοπαθογόνου νηματώδη </w:t>
      </w:r>
      <w:r w:rsidRPr="000E7976">
        <w:t>Steinernema</w:t>
      </w:r>
      <w:r w:rsidRPr="000E7976">
        <w:rPr>
          <w:lang w:val="el-GR"/>
        </w:rPr>
        <w:t xml:space="preserve"> </w:t>
      </w:r>
      <w:r w:rsidRPr="000E7976">
        <w:t>carpocapsae</w:t>
      </w:r>
      <w:r w:rsidRPr="000E7976">
        <w:rPr>
          <w:lang w:val="el-GR"/>
        </w:rPr>
        <w:t xml:space="preserve"> και του διάλλυλο δισουλφιδίου, ενός πτητικού συστατικού του αιθερίου ελαίου του σκόρδου, για την αντιμετώπιση του </w:t>
      </w:r>
      <w:r w:rsidRPr="000E7976">
        <w:t>Meloidogyne</w:t>
      </w:r>
      <w:r w:rsidRPr="000E7976">
        <w:rPr>
          <w:lang w:val="el-GR"/>
        </w:rPr>
        <w:t xml:space="preserve"> </w:t>
      </w:r>
      <w:r w:rsidRPr="000E7976">
        <w:t>javanica</w:t>
      </w:r>
      <w:r w:rsidRPr="000E7976">
        <w:rPr>
          <w:lang w:val="el-GR"/>
        </w:rPr>
        <w:t>.</w:t>
      </w:r>
    </w:p>
    <w:p w:rsidR="000E7976" w:rsidRPr="00226793" w:rsidRDefault="000E7976" w:rsidP="000E7976">
      <w:pPr>
        <w:jc w:val="both"/>
        <w:rPr>
          <w:b/>
          <w:lang w:val="el-GR"/>
        </w:rPr>
      </w:pPr>
    </w:p>
    <w:tbl>
      <w:tblPr>
        <w:tblW w:w="8928" w:type="dxa"/>
        <w:tblLook w:val="01E0"/>
      </w:tblPr>
      <w:tblGrid>
        <w:gridCol w:w="516"/>
        <w:gridCol w:w="8412"/>
      </w:tblGrid>
      <w:tr w:rsidR="000E7976" w:rsidRPr="000E7976">
        <w:tc>
          <w:tcPr>
            <w:tcW w:w="516" w:type="dxa"/>
          </w:tcPr>
          <w:p w:rsidR="000E7976" w:rsidRPr="000F7830" w:rsidRDefault="000E7976" w:rsidP="000E7976">
            <w:pPr>
              <w:jc w:val="both"/>
              <w:rPr>
                <w:b/>
              </w:rPr>
            </w:pPr>
            <w:r w:rsidRPr="0070031A">
              <w:rPr>
                <w:b/>
              </w:rPr>
              <w:t>2</w:t>
            </w:r>
            <w:r>
              <w:rPr>
                <w:b/>
              </w:rPr>
              <w:t>9</w:t>
            </w:r>
            <w:r w:rsidRPr="000F7830">
              <w:rPr>
                <w:b/>
              </w:rPr>
              <w:t>.</w:t>
            </w:r>
          </w:p>
        </w:tc>
        <w:tc>
          <w:tcPr>
            <w:tcW w:w="8412" w:type="dxa"/>
          </w:tcPr>
          <w:p w:rsidR="000E7976" w:rsidRPr="000E7976" w:rsidRDefault="000E7976" w:rsidP="000E7976">
            <w:pPr>
              <w:jc w:val="both"/>
              <w:rPr>
                <w:b/>
              </w:rPr>
            </w:pPr>
            <w:r w:rsidRPr="000E7976">
              <w:rPr>
                <w:b/>
              </w:rPr>
              <w:t xml:space="preserve">Larvicidal evaluation of three Mentha species essential oils and their isolated major components against the </w:t>
            </w:r>
            <w:smartTag w:uri="urn:schemas-microsoft-com:office:smarttags" w:element="place">
              <w:r w:rsidRPr="000E7976">
                <w:rPr>
                  <w:b/>
                </w:rPr>
                <w:t>West Nile</w:t>
              </w:r>
            </w:smartTag>
            <w:r w:rsidRPr="000E7976">
              <w:rPr>
                <w:b/>
              </w:rPr>
              <w:t xml:space="preserve"> virus mosquito.  </w:t>
            </w:r>
          </w:p>
          <w:p w:rsidR="000E7976" w:rsidRPr="000E7976" w:rsidRDefault="000E7976" w:rsidP="006F0438">
            <w:pPr>
              <w:jc w:val="both"/>
            </w:pPr>
            <w:r w:rsidRPr="000E7976">
              <w:t>Michaelakis Antonios, Papachristos Dimitrios, Kimbaris Athanasios*and Polissiou Moschos. Hellenic Plant Protection Journal. 2011, 4 (2), 35-43.</w:t>
            </w:r>
          </w:p>
        </w:tc>
      </w:tr>
    </w:tbl>
    <w:p w:rsidR="000E7976" w:rsidRPr="000E7976" w:rsidRDefault="000E7976" w:rsidP="000E7976">
      <w:pPr>
        <w:jc w:val="both"/>
        <w:rPr>
          <w:b/>
        </w:rPr>
      </w:pPr>
    </w:p>
    <w:p w:rsidR="000E7976" w:rsidRPr="000E7976" w:rsidRDefault="000E7976" w:rsidP="000E7976">
      <w:pPr>
        <w:jc w:val="both"/>
        <w:rPr>
          <w:lang w:val="el-GR"/>
        </w:rPr>
      </w:pPr>
      <w:r w:rsidRPr="000E7976">
        <w:rPr>
          <w:lang w:val="el-GR"/>
        </w:rPr>
        <w:t xml:space="preserve">Η δράση των αιθέριων ελαίων από τρία διαφορετικά είδη </w:t>
      </w:r>
      <w:r w:rsidRPr="000E7976">
        <w:t>Mentha</w:t>
      </w:r>
      <w:r w:rsidRPr="000E7976">
        <w:rPr>
          <w:lang w:val="el-GR"/>
        </w:rPr>
        <w:t xml:space="preserve"> (</w:t>
      </w:r>
      <w:r w:rsidRPr="000E7976">
        <w:t>Lamiaceae</w:t>
      </w:r>
      <w:r w:rsidRPr="000E7976">
        <w:rPr>
          <w:lang w:val="el-GR"/>
        </w:rPr>
        <w:t xml:space="preserve">), καθώς και τα σημαντικότερα συστατικά τους αξιολογήθηκαν έναντι προνυμφών του κουνουπιού </w:t>
      </w:r>
      <w:r w:rsidRPr="000E7976">
        <w:t>Culex</w:t>
      </w:r>
      <w:r w:rsidRPr="000E7976">
        <w:rPr>
          <w:lang w:val="el-GR"/>
        </w:rPr>
        <w:t xml:space="preserve"> </w:t>
      </w:r>
      <w:r w:rsidRPr="000E7976">
        <w:t>pipiens</w:t>
      </w:r>
      <w:r w:rsidRPr="000E7976">
        <w:rPr>
          <w:lang w:val="el-GR"/>
        </w:rPr>
        <w:t xml:space="preserve"> (</w:t>
      </w:r>
      <w:r w:rsidRPr="000E7976">
        <w:t>Diptera</w:t>
      </w:r>
      <w:r w:rsidRPr="000E7976">
        <w:rPr>
          <w:lang w:val="el-GR"/>
        </w:rPr>
        <w:t xml:space="preserve">: </w:t>
      </w:r>
      <w:r w:rsidRPr="000E7976">
        <w:t>Culicidae</w:t>
      </w:r>
      <w:r w:rsidRPr="000E7976">
        <w:rPr>
          <w:lang w:val="el-GR"/>
        </w:rPr>
        <w:t xml:space="preserve">). Ως εκ τούτου οι ουσίες: πουλεγόνη, πιπεριτενόνη, πιπεριτόνη, καρβόνη, μενθόνη και μενθόλη, απομονώθηκαν με χρωματογραφία στήλης. Τα αποτελέσματα έδειξαν ισχυρή δράση των αιθέριων ελαίων Μ. </w:t>
      </w:r>
      <w:proofErr w:type="gramStart"/>
      <w:r w:rsidRPr="000E7976">
        <w:t>pulegium</w:t>
      </w:r>
      <w:proofErr w:type="gramEnd"/>
      <w:r w:rsidRPr="000E7976">
        <w:rPr>
          <w:lang w:val="el-GR"/>
        </w:rPr>
        <w:t xml:space="preserve"> και Μ. </w:t>
      </w:r>
      <w:r w:rsidRPr="000E7976">
        <w:t>piperita</w:t>
      </w:r>
      <w:r w:rsidRPr="000E7976">
        <w:rPr>
          <w:lang w:val="el-GR"/>
        </w:rPr>
        <w:t xml:space="preserve"> έναντι των προνυμφών (τιμές </w:t>
      </w:r>
      <w:r w:rsidRPr="000E7976">
        <w:t>LD</w:t>
      </w:r>
      <w:r w:rsidRPr="000E7976">
        <w:rPr>
          <w:lang w:val="el-GR"/>
        </w:rPr>
        <w:t xml:space="preserve">50 46,97 και 40,28 </w:t>
      </w:r>
      <w:r w:rsidRPr="000E7976">
        <w:t>mgl</w:t>
      </w:r>
      <w:r w:rsidRPr="000E7976">
        <w:rPr>
          <w:lang w:val="el-GR"/>
        </w:rPr>
        <w:t xml:space="preserve">-1 αντίστοιχα) και από τα κυριότερα συστατικά η πουλεγόνη (27,23 </w:t>
      </w:r>
      <w:r w:rsidRPr="000E7976">
        <w:t>mgl</w:t>
      </w:r>
      <w:r w:rsidRPr="000E7976">
        <w:rPr>
          <w:lang w:val="el-GR"/>
        </w:rPr>
        <w:t>-1). Για τα απομονωμένα μόρια, η διερεύνηση για πιθανή σχέση δομής δράσης αποκάλυψε ότι η θέση του διπλού δεσμού και η παρουσία της ισοπροπυλιδένο ομάδας μπορεί να είναι σημαντικοί παράγοντες δραστικότητας.</w:t>
      </w:r>
    </w:p>
    <w:p w:rsidR="000E7976" w:rsidRPr="000E7976" w:rsidRDefault="000E7976" w:rsidP="000E7976">
      <w:pPr>
        <w:jc w:val="both"/>
        <w:rPr>
          <w:b/>
          <w:lang w:val="el-GR"/>
        </w:rPr>
      </w:pPr>
    </w:p>
    <w:p w:rsidR="000E7976" w:rsidRPr="000E7976" w:rsidRDefault="000E7976" w:rsidP="000E7976">
      <w:pPr>
        <w:jc w:val="both"/>
        <w:rPr>
          <w:b/>
          <w:lang w:val="el-GR"/>
        </w:rPr>
      </w:pPr>
      <w:r w:rsidRPr="000E7976">
        <w:rPr>
          <w:b/>
          <w:lang w:val="el-GR"/>
        </w:rPr>
        <w:t xml:space="preserve"> </w:t>
      </w:r>
    </w:p>
    <w:tbl>
      <w:tblPr>
        <w:tblW w:w="8928" w:type="dxa"/>
        <w:tblLook w:val="01E0"/>
      </w:tblPr>
      <w:tblGrid>
        <w:gridCol w:w="516"/>
        <w:gridCol w:w="8412"/>
      </w:tblGrid>
      <w:tr w:rsidR="000E7976" w:rsidRPr="000E7976">
        <w:tc>
          <w:tcPr>
            <w:tcW w:w="516" w:type="dxa"/>
          </w:tcPr>
          <w:p w:rsidR="000E7976" w:rsidRPr="000F7830" w:rsidRDefault="000E7976" w:rsidP="006F0438">
            <w:pPr>
              <w:jc w:val="both"/>
              <w:rPr>
                <w:b/>
              </w:rPr>
            </w:pPr>
            <w:r>
              <w:rPr>
                <w:b/>
              </w:rPr>
              <w:t>30</w:t>
            </w:r>
            <w:r w:rsidRPr="000F7830">
              <w:rPr>
                <w:b/>
              </w:rPr>
              <w:t>.</w:t>
            </w:r>
          </w:p>
        </w:tc>
        <w:tc>
          <w:tcPr>
            <w:tcW w:w="8412" w:type="dxa"/>
          </w:tcPr>
          <w:p w:rsidR="000E7976" w:rsidRPr="000E7976" w:rsidRDefault="000E7976" w:rsidP="000E7976">
            <w:pPr>
              <w:jc w:val="both"/>
              <w:rPr>
                <w:b/>
              </w:rPr>
            </w:pPr>
            <w:r w:rsidRPr="000E7976">
              <w:rPr>
                <w:b/>
              </w:rPr>
              <w:t>Antimicrobial activity of essential oils of cultivated oregano (Origanum vulgare), sage (Salvia officinalis), and thyme (Thymus vulgaris) against clinical isolates of Escherichia coli, Klebsiella oxytoca, and Klebsiella pneumonia.</w:t>
            </w:r>
          </w:p>
          <w:p w:rsidR="000E7976" w:rsidRDefault="000E7976" w:rsidP="006F0438">
            <w:pPr>
              <w:jc w:val="both"/>
            </w:pPr>
            <w:r w:rsidRPr="000E7976">
              <w:t>Maria Fournomiti, Athanasios Kimbaris, Ioanna Mantzourani, Stavros Plessas, Irene Theodoridou, Virginia Papaemmanouil, Ioannis Kapsiotis, Maria Panopoulou, Elisavet Stavropoulou, Eugenia E. Bezirtzoglou* and Athanasios Alexopoulos.</w:t>
            </w:r>
          </w:p>
          <w:p w:rsidR="000E7976" w:rsidRDefault="000E7976" w:rsidP="000E7976">
            <w:pPr>
              <w:autoSpaceDE w:val="0"/>
              <w:autoSpaceDN w:val="0"/>
              <w:adjustRightInd w:val="0"/>
            </w:pPr>
            <w:r>
              <w:t>Microbial Ecology in Health &amp; Disease 2015, 26: 23289</w:t>
            </w:r>
          </w:p>
          <w:p w:rsidR="000E7976" w:rsidRPr="000E7976" w:rsidRDefault="00054F9E" w:rsidP="000E7976">
            <w:pPr>
              <w:autoSpaceDE w:val="0"/>
              <w:autoSpaceDN w:val="0"/>
              <w:adjustRightInd w:val="0"/>
            </w:pPr>
            <w:hyperlink r:id="rId72" w:history="1">
              <w:r w:rsidR="000E7976" w:rsidRPr="00BA2611">
                <w:rPr>
                  <w:rStyle w:val="Hyperlink"/>
                </w:rPr>
                <w:t>http</w:t>
              </w:r>
              <w:r w:rsidR="000E7976" w:rsidRPr="00FC5E30">
                <w:rPr>
                  <w:rStyle w:val="Hyperlink"/>
                </w:rPr>
                <w:t>://</w:t>
              </w:r>
              <w:r w:rsidR="000E7976" w:rsidRPr="00BA2611">
                <w:rPr>
                  <w:rStyle w:val="Hyperlink"/>
                </w:rPr>
                <w:t>dx</w:t>
              </w:r>
              <w:r w:rsidR="000E7976" w:rsidRPr="00FC5E30">
                <w:rPr>
                  <w:rStyle w:val="Hyperlink"/>
                </w:rPr>
                <w:t>.</w:t>
              </w:r>
              <w:r w:rsidR="000E7976" w:rsidRPr="00BA2611">
                <w:rPr>
                  <w:rStyle w:val="Hyperlink"/>
                </w:rPr>
                <w:t>doi</w:t>
              </w:r>
              <w:r w:rsidR="000E7976" w:rsidRPr="00FC5E30">
                <w:rPr>
                  <w:rStyle w:val="Hyperlink"/>
                </w:rPr>
                <w:t>.</w:t>
              </w:r>
              <w:r w:rsidR="000E7976" w:rsidRPr="00BA2611">
                <w:rPr>
                  <w:rStyle w:val="Hyperlink"/>
                </w:rPr>
                <w:t>org</w:t>
              </w:r>
              <w:r w:rsidR="000E7976" w:rsidRPr="00FC5E30">
                <w:rPr>
                  <w:rStyle w:val="Hyperlink"/>
                </w:rPr>
                <w:t>/10.3402/</w:t>
              </w:r>
            </w:hyperlink>
            <w:r w:rsidR="000E7976" w:rsidRPr="00FC5E30">
              <w:t xml:space="preserve"> </w:t>
            </w:r>
            <w:r w:rsidR="000E7976">
              <w:t>mehd</w:t>
            </w:r>
            <w:r w:rsidR="000E7976" w:rsidRPr="00FC5E30">
              <w:t>.</w:t>
            </w:r>
            <w:r w:rsidR="000E7976">
              <w:t>v</w:t>
            </w:r>
            <w:r w:rsidR="000E7976" w:rsidRPr="00FC5E30">
              <w:t>26.23289</w:t>
            </w:r>
          </w:p>
        </w:tc>
      </w:tr>
    </w:tbl>
    <w:p w:rsidR="000E7976" w:rsidRPr="000E7976" w:rsidRDefault="000E7976" w:rsidP="000E7976">
      <w:pPr>
        <w:jc w:val="both"/>
        <w:rPr>
          <w:b/>
        </w:rPr>
      </w:pPr>
    </w:p>
    <w:p w:rsidR="000E7976" w:rsidRPr="000E7976" w:rsidRDefault="005D6E4C" w:rsidP="000E7976">
      <w:pPr>
        <w:jc w:val="both"/>
        <w:rPr>
          <w:lang w:val="el-GR"/>
        </w:rPr>
      </w:pPr>
      <w:r>
        <w:rPr>
          <w:lang w:val="el-GR"/>
        </w:rPr>
        <w:t>Η</w:t>
      </w:r>
      <w:r w:rsidRPr="005D6E4C">
        <w:rPr>
          <w:lang w:val="el-GR"/>
        </w:rPr>
        <w:t xml:space="preserve"> </w:t>
      </w:r>
      <w:r w:rsidR="000E7976" w:rsidRPr="005D6E4C">
        <w:rPr>
          <w:lang w:val="el-GR"/>
        </w:rPr>
        <w:t>Ρίγανη (</w:t>
      </w:r>
      <w:r w:rsidR="000E7976" w:rsidRPr="000E7976">
        <w:t>Origanum</w:t>
      </w:r>
      <w:r w:rsidR="000E7976" w:rsidRPr="005D6E4C">
        <w:rPr>
          <w:lang w:val="el-GR"/>
        </w:rPr>
        <w:t xml:space="preserve"> </w:t>
      </w:r>
      <w:r w:rsidR="000E7976" w:rsidRPr="000E7976">
        <w:t>vulgare</w:t>
      </w:r>
      <w:r w:rsidR="000E7976" w:rsidRPr="005D6E4C">
        <w:rPr>
          <w:lang w:val="el-GR"/>
        </w:rPr>
        <w:t xml:space="preserve">), </w:t>
      </w:r>
      <w:r>
        <w:rPr>
          <w:lang w:val="el-GR"/>
        </w:rPr>
        <w:t>το</w:t>
      </w:r>
      <w:r w:rsidRPr="005D6E4C">
        <w:rPr>
          <w:lang w:val="el-GR"/>
        </w:rPr>
        <w:t xml:space="preserve"> </w:t>
      </w:r>
      <w:r w:rsidR="000E7976" w:rsidRPr="005D6E4C">
        <w:rPr>
          <w:lang w:val="el-GR"/>
        </w:rPr>
        <w:t>φασκόμηλο (</w:t>
      </w:r>
      <w:r w:rsidR="000E7976" w:rsidRPr="000E7976">
        <w:t>Salvia</w:t>
      </w:r>
      <w:r w:rsidR="000E7976" w:rsidRPr="005D6E4C">
        <w:rPr>
          <w:lang w:val="el-GR"/>
        </w:rPr>
        <w:t xml:space="preserve"> </w:t>
      </w:r>
      <w:r w:rsidR="000E7976" w:rsidRPr="000E7976">
        <w:t>officinalis</w:t>
      </w:r>
      <w:r w:rsidR="000E7976" w:rsidRPr="005D6E4C">
        <w:rPr>
          <w:lang w:val="el-GR"/>
        </w:rPr>
        <w:t>), και το θυμάρι (</w:t>
      </w:r>
      <w:r w:rsidR="000E7976" w:rsidRPr="000E7976">
        <w:t>Thymus</w:t>
      </w:r>
      <w:r w:rsidR="000E7976" w:rsidRPr="005D6E4C">
        <w:rPr>
          <w:lang w:val="el-GR"/>
        </w:rPr>
        <w:t xml:space="preserve"> </w:t>
      </w:r>
      <w:r w:rsidR="000E7976" w:rsidRPr="000E7976">
        <w:t>vulgaris</w:t>
      </w:r>
      <w:r w:rsidR="000E7976" w:rsidRPr="005D6E4C">
        <w:rPr>
          <w:lang w:val="el-GR"/>
        </w:rPr>
        <w:t>) είναι αρωματικά</w:t>
      </w:r>
      <w:r>
        <w:rPr>
          <w:lang w:val="el-GR"/>
        </w:rPr>
        <w:t xml:space="preserve"> </w:t>
      </w:r>
      <w:r w:rsidR="000E7976" w:rsidRPr="000E7976">
        <w:rPr>
          <w:lang w:val="el-GR"/>
        </w:rPr>
        <w:t>φυτά με διακοσμητικ</w:t>
      </w:r>
      <w:r>
        <w:rPr>
          <w:lang w:val="el-GR"/>
        </w:rPr>
        <w:t>ή</w:t>
      </w:r>
      <w:r w:rsidR="000E7976" w:rsidRPr="000E7976">
        <w:rPr>
          <w:lang w:val="el-GR"/>
        </w:rPr>
        <w:t>, μαγειρική, και φυτοθεραπευτικ</w:t>
      </w:r>
      <w:r>
        <w:rPr>
          <w:lang w:val="el-GR"/>
        </w:rPr>
        <w:t xml:space="preserve">ή </w:t>
      </w:r>
      <w:r w:rsidR="000E7976" w:rsidRPr="000E7976">
        <w:rPr>
          <w:lang w:val="el-GR"/>
        </w:rPr>
        <w:t>χρήση σε</w:t>
      </w:r>
      <w:r>
        <w:rPr>
          <w:lang w:val="el-GR"/>
        </w:rPr>
        <w:t xml:space="preserve"> όλο τον κόσμο. Στην Ευρώπη </w:t>
      </w:r>
      <w:r w:rsidR="000E7976" w:rsidRPr="000E7976">
        <w:rPr>
          <w:lang w:val="el-GR"/>
        </w:rPr>
        <w:t>παραδοσιακά</w:t>
      </w:r>
      <w:r>
        <w:rPr>
          <w:lang w:val="el-GR"/>
        </w:rPr>
        <w:t xml:space="preserve"> </w:t>
      </w:r>
      <w:r w:rsidR="000E7976" w:rsidRPr="000E7976">
        <w:rPr>
          <w:lang w:val="el-GR"/>
        </w:rPr>
        <w:t xml:space="preserve">χρησιμοποιούνται στις νότιες χώρες, ιδιαίτερα στην περιοχή της Μεσογείου. Οι αντιμικροβιακές </w:t>
      </w:r>
      <w:r>
        <w:rPr>
          <w:lang w:val="el-GR"/>
        </w:rPr>
        <w:t>ιδιότητες</w:t>
      </w:r>
      <w:r w:rsidR="000E7976" w:rsidRPr="000E7976">
        <w:rPr>
          <w:lang w:val="el-GR"/>
        </w:rPr>
        <w:t xml:space="preserve"> </w:t>
      </w:r>
      <w:r>
        <w:rPr>
          <w:lang w:val="el-GR"/>
        </w:rPr>
        <w:t>των αιθερίων ελαίων</w:t>
      </w:r>
      <w:r w:rsidR="000E7976" w:rsidRPr="000E7976">
        <w:rPr>
          <w:lang w:val="el-GR"/>
        </w:rPr>
        <w:t xml:space="preserve"> που προέρχονται από τα φυτά αυτά έχουν </w:t>
      </w:r>
      <w:r>
        <w:rPr>
          <w:lang w:val="el-GR"/>
        </w:rPr>
        <w:t>προσελκύσει</w:t>
      </w:r>
      <w:r w:rsidR="000E7976" w:rsidRPr="000E7976">
        <w:rPr>
          <w:lang w:val="el-GR"/>
        </w:rPr>
        <w:t xml:space="preserve"> την προσοχή των επιστημόνων ως</w:t>
      </w:r>
      <w:r w:rsidR="00966E9A">
        <w:rPr>
          <w:lang w:val="el-GR"/>
        </w:rPr>
        <w:t xml:space="preserve"> </w:t>
      </w:r>
      <w:r w:rsidR="000E7976" w:rsidRPr="000E7976">
        <w:rPr>
          <w:lang w:val="el-GR"/>
        </w:rPr>
        <w:t xml:space="preserve">εναλλακτικές λύσεις για την αύξηση της </w:t>
      </w:r>
      <w:r w:rsidR="00966E9A">
        <w:rPr>
          <w:lang w:val="el-GR"/>
        </w:rPr>
        <w:t>δράσης</w:t>
      </w:r>
      <w:r w:rsidR="000E7976" w:rsidRPr="000E7976">
        <w:rPr>
          <w:lang w:val="el-GR"/>
        </w:rPr>
        <w:t xml:space="preserve"> των παραδοσιακών αντιβιοτικών κατά των μολύνσεων </w:t>
      </w:r>
      <w:r w:rsidR="00966E9A">
        <w:rPr>
          <w:lang w:val="el-GR"/>
        </w:rPr>
        <w:t>από παθογό</w:t>
      </w:r>
      <w:r w:rsidR="00F67A93">
        <w:rPr>
          <w:lang w:val="el-GR"/>
        </w:rPr>
        <w:t>ν</w:t>
      </w:r>
      <w:r w:rsidR="00966E9A">
        <w:rPr>
          <w:lang w:val="el-GR"/>
        </w:rPr>
        <w:t>α</w:t>
      </w:r>
      <w:r w:rsidR="000E7976" w:rsidRPr="000E7976">
        <w:rPr>
          <w:lang w:val="el-GR"/>
        </w:rPr>
        <w:t>. Ως εκ τούτου,</w:t>
      </w:r>
      <w:r w:rsidR="00966E9A">
        <w:rPr>
          <w:lang w:val="el-GR"/>
        </w:rPr>
        <w:t xml:space="preserve"> </w:t>
      </w:r>
      <w:r w:rsidR="00966E9A" w:rsidRPr="000E7976">
        <w:rPr>
          <w:lang w:val="el-GR"/>
        </w:rPr>
        <w:t xml:space="preserve">καταγράφεται </w:t>
      </w:r>
      <w:r w:rsidR="000E7976" w:rsidRPr="000E7976">
        <w:rPr>
          <w:lang w:val="el-GR"/>
        </w:rPr>
        <w:lastRenderedPageBreak/>
        <w:t>σημαντικό ενδιαφέρον για την καλλιέργεια διαφόρων αρωματικών και φαρμακευτικών φυτών κατά τη διάρκεια των τελευταίων ετών.</w:t>
      </w:r>
      <w:r w:rsidR="00F67A93">
        <w:rPr>
          <w:lang w:val="el-GR"/>
        </w:rPr>
        <w:t xml:space="preserve"> </w:t>
      </w:r>
      <w:r w:rsidR="000E7976" w:rsidRPr="000E7976">
        <w:rPr>
          <w:lang w:val="el-GR"/>
        </w:rPr>
        <w:t>Ωστόσο, για να αποκ</w:t>
      </w:r>
      <w:r w:rsidR="00F67A93">
        <w:rPr>
          <w:lang w:val="el-GR"/>
        </w:rPr>
        <w:t>τήσουν μια σωστή και εμπορεύσιμη αξία</w:t>
      </w:r>
      <w:r w:rsidR="000E7976" w:rsidRPr="000E7976">
        <w:rPr>
          <w:lang w:val="el-GR"/>
        </w:rPr>
        <w:t xml:space="preserve"> </w:t>
      </w:r>
      <w:r w:rsidR="000E7976" w:rsidRPr="000E7976">
        <w:t>chemotype</w:t>
      </w:r>
      <w:r w:rsidR="000E7976" w:rsidRPr="000E7976">
        <w:rPr>
          <w:lang w:val="el-GR"/>
        </w:rPr>
        <w:t xml:space="preserve"> διάφορους παράγοντες κατά τη διάρκεια της καλλιέργειας πρέπει να </w:t>
      </w:r>
      <w:r w:rsidR="00F67A93">
        <w:rPr>
          <w:lang w:val="el-GR"/>
        </w:rPr>
        <w:t xml:space="preserve">ληφθούν υπόψη όπως </w:t>
      </w:r>
      <w:r w:rsidR="000E7976" w:rsidRPr="000E7976">
        <w:rPr>
          <w:lang w:val="el-GR"/>
        </w:rPr>
        <w:t xml:space="preserve">οι γεωγραφικές </w:t>
      </w:r>
      <w:r w:rsidR="00F67A93">
        <w:rPr>
          <w:lang w:val="el-GR"/>
        </w:rPr>
        <w:t>συνθήκες μορφολογίας, κλιμα</w:t>
      </w:r>
      <w:r w:rsidR="000E7976" w:rsidRPr="000E7976">
        <w:rPr>
          <w:lang w:val="el-GR"/>
        </w:rPr>
        <w:t xml:space="preserve">, και </w:t>
      </w:r>
      <w:r w:rsidR="00F67A93">
        <w:rPr>
          <w:lang w:val="el-GR"/>
        </w:rPr>
        <w:t>οι συνθήκες καλιέργειας</w:t>
      </w:r>
      <w:r w:rsidR="000E7976" w:rsidRPr="000E7976">
        <w:rPr>
          <w:lang w:val="el-GR"/>
        </w:rPr>
        <w:t>. Σε αυτό το πλαίσιο</w:t>
      </w:r>
      <w:r w:rsidR="00F67A93">
        <w:rPr>
          <w:lang w:val="el-GR"/>
        </w:rPr>
        <w:t xml:space="preserve"> στην παρούσα εργασία μελετήθηκε</w:t>
      </w:r>
      <w:r w:rsidR="000E7976" w:rsidRPr="000E7976">
        <w:rPr>
          <w:lang w:val="el-GR"/>
        </w:rPr>
        <w:t xml:space="preserve"> </w:t>
      </w:r>
      <w:r w:rsidR="00F67A93">
        <w:rPr>
          <w:lang w:val="el-GR"/>
        </w:rPr>
        <w:t xml:space="preserve">η </w:t>
      </w:r>
      <w:r w:rsidR="000E7976" w:rsidRPr="000E7976">
        <w:rPr>
          <w:lang w:val="el-GR"/>
        </w:rPr>
        <w:t xml:space="preserve">αντιμικροβιακή </w:t>
      </w:r>
      <w:r w:rsidR="00F67A93">
        <w:rPr>
          <w:lang w:val="el-GR"/>
        </w:rPr>
        <w:t>δράση των αιθερίων ελαίων</w:t>
      </w:r>
      <w:r w:rsidR="000E7976" w:rsidRPr="000E7976">
        <w:rPr>
          <w:lang w:val="el-GR"/>
        </w:rPr>
        <w:t xml:space="preserve"> από ρίγανη, φασκόμηλο, θυμάρι </w:t>
      </w:r>
      <w:r w:rsidR="00F67A93">
        <w:rPr>
          <w:lang w:val="el-GR"/>
        </w:rPr>
        <w:t>που καλλιεργήθηκε</w:t>
      </w:r>
      <w:r w:rsidR="000E7976" w:rsidRPr="000E7976">
        <w:rPr>
          <w:lang w:val="el-GR"/>
        </w:rPr>
        <w:t xml:space="preserve"> κάτω από διαφορετικές συνθήκες </w:t>
      </w:r>
      <w:r w:rsidR="00F67A93">
        <w:rPr>
          <w:lang w:val="el-GR"/>
        </w:rPr>
        <w:t xml:space="preserve">στην περιοχή </w:t>
      </w:r>
      <w:r w:rsidR="000E7976" w:rsidRPr="000E7976">
        <w:rPr>
          <w:lang w:val="el-GR"/>
        </w:rPr>
        <w:t>της ΒΑ Ελλάδα</w:t>
      </w:r>
      <w:r w:rsidR="00F67A93">
        <w:rPr>
          <w:lang w:val="el-GR"/>
        </w:rPr>
        <w:t xml:space="preserve">ς. </w:t>
      </w:r>
      <w:r w:rsidR="000E7976" w:rsidRPr="000E7976">
        <w:rPr>
          <w:lang w:val="el-GR"/>
        </w:rPr>
        <w:t>Τα φυτά που</w:t>
      </w:r>
      <w:r w:rsidR="00F67A93">
        <w:rPr>
          <w:lang w:val="el-GR"/>
        </w:rPr>
        <w:t xml:space="preserve"> αγοράστηκαν</w:t>
      </w:r>
      <w:r w:rsidR="000E7976" w:rsidRPr="000E7976">
        <w:rPr>
          <w:lang w:val="el-GR"/>
        </w:rPr>
        <w:t xml:space="preserve"> από έναν πιστοποιημένο προμηθευτ</w:t>
      </w:r>
      <w:r w:rsidR="00F67A93">
        <w:rPr>
          <w:lang w:val="el-GR"/>
        </w:rPr>
        <w:t xml:space="preserve">ή, φυτεύτηκαν και καλλιεργήθηκαν σε ένα πειραματικό αγρό </w:t>
      </w:r>
      <w:r w:rsidR="000E7976" w:rsidRPr="000E7976">
        <w:rPr>
          <w:lang w:val="el-GR"/>
        </w:rPr>
        <w:t>υπό διαφο</w:t>
      </w:r>
      <w:r w:rsidR="00D93564">
        <w:rPr>
          <w:lang w:val="el-GR"/>
        </w:rPr>
        <w:t>ρετικές συνθήκες και η συλέχθηκαν</w:t>
      </w:r>
      <w:r w:rsidR="000E7976" w:rsidRPr="000E7976">
        <w:rPr>
          <w:lang w:val="el-GR"/>
        </w:rPr>
        <w:t xml:space="preserve"> μετά από 9 μήνες. </w:t>
      </w:r>
      <w:r w:rsidR="00D93564">
        <w:rPr>
          <w:lang w:val="el-GR"/>
        </w:rPr>
        <w:t>Τα αιθέρια έλαια παραλήφθηκαν</w:t>
      </w:r>
      <w:r w:rsidR="000E7976" w:rsidRPr="000E7976">
        <w:rPr>
          <w:lang w:val="el-GR"/>
        </w:rPr>
        <w:t xml:space="preserve"> χρησιμοποιώντας μια συσκευή </w:t>
      </w:r>
      <w:r w:rsidR="000E7976" w:rsidRPr="000E7976">
        <w:t>Clevenger</w:t>
      </w:r>
      <w:r w:rsidR="00D93564">
        <w:rPr>
          <w:lang w:val="el-GR"/>
        </w:rPr>
        <w:t xml:space="preserve"> </w:t>
      </w:r>
      <w:r w:rsidR="000E7976" w:rsidRPr="000E7976">
        <w:rPr>
          <w:lang w:val="el-GR"/>
        </w:rPr>
        <w:t xml:space="preserve">και εξετάστηκαν για την αντιβακτηριακή τους ιδιότητες </w:t>
      </w:r>
      <w:r w:rsidR="00D93564">
        <w:t>MIC</w:t>
      </w:r>
      <w:r w:rsidR="00D93564">
        <w:rPr>
          <w:lang w:val="el-GR"/>
        </w:rPr>
        <w:t xml:space="preserve"> </w:t>
      </w:r>
      <w:r w:rsidR="000E7976" w:rsidRPr="000E7976">
        <w:rPr>
          <w:lang w:val="el-GR"/>
        </w:rPr>
        <w:t>έναντι κλινικών</w:t>
      </w:r>
      <w:r w:rsidR="00D93564">
        <w:rPr>
          <w:lang w:val="el-GR"/>
        </w:rPr>
        <w:t xml:space="preserve"> στελεχών </w:t>
      </w:r>
      <w:r w:rsidR="00D93564" w:rsidRPr="000E7976">
        <w:t>Escherichia</w:t>
      </w:r>
      <w:r w:rsidR="00D93564" w:rsidRPr="000E7976">
        <w:rPr>
          <w:lang w:val="el-GR"/>
        </w:rPr>
        <w:t xml:space="preserve"> </w:t>
      </w:r>
      <w:r w:rsidR="00D93564" w:rsidRPr="000E7976">
        <w:t>coli</w:t>
      </w:r>
      <w:r w:rsidR="00D93564">
        <w:rPr>
          <w:lang w:val="el-GR"/>
        </w:rPr>
        <w:t xml:space="preserve">, </w:t>
      </w:r>
      <w:r w:rsidR="00D93564" w:rsidRPr="000E7976">
        <w:rPr>
          <w:lang w:val="el-GR"/>
        </w:rPr>
        <w:t xml:space="preserve"> </w:t>
      </w:r>
      <w:r w:rsidR="00D93564" w:rsidRPr="000E7976">
        <w:t>Klebsiella</w:t>
      </w:r>
      <w:r w:rsidR="00D93564" w:rsidRPr="000E7976">
        <w:rPr>
          <w:lang w:val="el-GR"/>
        </w:rPr>
        <w:t xml:space="preserve"> </w:t>
      </w:r>
      <w:r w:rsidR="00D93564" w:rsidRPr="000E7976">
        <w:t>oxytoca</w:t>
      </w:r>
      <w:r w:rsidR="00D93564" w:rsidRPr="000E7976">
        <w:rPr>
          <w:lang w:val="el-GR"/>
        </w:rPr>
        <w:t xml:space="preserve"> και </w:t>
      </w:r>
      <w:r w:rsidR="00D93564" w:rsidRPr="000E7976">
        <w:t>Klebsiella</w:t>
      </w:r>
      <w:r w:rsidR="00D93564" w:rsidRPr="000E7976">
        <w:rPr>
          <w:lang w:val="el-GR"/>
        </w:rPr>
        <w:t xml:space="preserve"> </w:t>
      </w:r>
      <w:r w:rsidR="00D93564">
        <w:rPr>
          <w:lang w:val="el-GR"/>
        </w:rPr>
        <w:t xml:space="preserve">υψηλής αντοχής σε πολυφάρμακα. Τα αποτελέσματα </w:t>
      </w:r>
      <w:r w:rsidR="000E7976" w:rsidRPr="000E7976">
        <w:rPr>
          <w:lang w:val="el-GR"/>
        </w:rPr>
        <w:t>έδειξαν ότι ο πλέον ευαίσθητος οργανισμός ήταν Κ</w:t>
      </w:r>
      <w:r w:rsidR="00D93564">
        <w:rPr>
          <w:lang w:val="el-GR"/>
        </w:rPr>
        <w:t>.</w:t>
      </w:r>
      <w:r w:rsidR="000E7976" w:rsidRPr="000E7976">
        <w:rPr>
          <w:lang w:val="el-GR"/>
        </w:rPr>
        <w:t xml:space="preserve"> </w:t>
      </w:r>
      <w:proofErr w:type="gramStart"/>
      <w:r w:rsidR="000E7976" w:rsidRPr="000E7976">
        <w:t>oxytoca</w:t>
      </w:r>
      <w:proofErr w:type="gramEnd"/>
      <w:r w:rsidR="000E7976" w:rsidRPr="000E7976">
        <w:rPr>
          <w:lang w:val="el-GR"/>
        </w:rPr>
        <w:t xml:space="preserve"> με μια μέση τιμή </w:t>
      </w:r>
      <w:r w:rsidR="00D93564" w:rsidRPr="000E7976">
        <w:rPr>
          <w:lang w:val="el-GR"/>
        </w:rPr>
        <w:t>του</w:t>
      </w:r>
      <w:r w:rsidR="00D93564" w:rsidRPr="00D93564">
        <w:rPr>
          <w:lang w:val="el-GR"/>
        </w:rPr>
        <w:t xml:space="preserve"> </w:t>
      </w:r>
      <w:r w:rsidR="000E7976" w:rsidRPr="000E7976">
        <w:t>MIC</w:t>
      </w:r>
      <w:r w:rsidR="000E7976" w:rsidRPr="000E7976">
        <w:rPr>
          <w:lang w:val="el-GR"/>
        </w:rPr>
        <w:t xml:space="preserve"> 0,9</w:t>
      </w:r>
      <w:r w:rsidR="00D93564">
        <w:rPr>
          <w:lang w:val="el-GR"/>
        </w:rPr>
        <w:t xml:space="preserve"> </w:t>
      </w:r>
      <w:r w:rsidR="000E7976" w:rsidRPr="000E7976">
        <w:t>mg</w:t>
      </w:r>
      <w:r w:rsidR="000E7976" w:rsidRPr="000E7976">
        <w:rPr>
          <w:lang w:val="el-GR"/>
        </w:rPr>
        <w:t xml:space="preserve"> / </w:t>
      </w:r>
      <w:r w:rsidR="000E7976" w:rsidRPr="000E7976">
        <w:t>mL</w:t>
      </w:r>
      <w:r w:rsidR="000E7976" w:rsidRPr="000E7976">
        <w:rPr>
          <w:lang w:val="el-GR"/>
        </w:rPr>
        <w:t xml:space="preserve"> για </w:t>
      </w:r>
      <w:r w:rsidR="00D93564">
        <w:rPr>
          <w:lang w:val="el-GR"/>
        </w:rPr>
        <w:t>το αθέριο έλαιο της ρίγανης</w:t>
      </w:r>
      <w:r w:rsidR="000E7976" w:rsidRPr="000E7976">
        <w:rPr>
          <w:lang w:val="el-GR"/>
        </w:rPr>
        <w:t xml:space="preserve"> και 8,1 </w:t>
      </w:r>
      <w:r w:rsidR="000E7976" w:rsidRPr="000E7976">
        <w:t>mg</w:t>
      </w:r>
      <w:r w:rsidR="000E7976" w:rsidRPr="000E7976">
        <w:rPr>
          <w:lang w:val="el-GR"/>
        </w:rPr>
        <w:t xml:space="preserve"> / </w:t>
      </w:r>
      <w:r w:rsidR="000E7976" w:rsidRPr="000E7976">
        <w:t>mL</w:t>
      </w:r>
      <w:r w:rsidR="000E7976" w:rsidRPr="000E7976">
        <w:rPr>
          <w:lang w:val="el-GR"/>
        </w:rPr>
        <w:t xml:space="preserve"> για το θυμάρι. Το δεύτερο πιο ευαίσθητο στέλεχος</w:t>
      </w:r>
      <w:r w:rsidR="00D93564">
        <w:rPr>
          <w:lang w:val="el-GR"/>
        </w:rPr>
        <w:t xml:space="preserve"> ήταν το</w:t>
      </w:r>
      <w:r w:rsidR="000E7976" w:rsidRPr="000E7976">
        <w:rPr>
          <w:lang w:val="el-GR"/>
        </w:rPr>
        <w:t xml:space="preserve"> </w:t>
      </w:r>
      <w:r w:rsidR="000E7976" w:rsidRPr="000E7976">
        <w:t>K</w:t>
      </w:r>
      <w:r w:rsidR="000E7976" w:rsidRPr="000E7976">
        <w:rPr>
          <w:lang w:val="el-GR"/>
        </w:rPr>
        <w:t xml:space="preserve">. </w:t>
      </w:r>
      <w:proofErr w:type="gramStart"/>
      <w:r w:rsidR="000E7976" w:rsidRPr="000E7976">
        <w:t>pneumoniae</w:t>
      </w:r>
      <w:proofErr w:type="gramEnd"/>
      <w:r w:rsidR="000E7976" w:rsidRPr="000E7976">
        <w:rPr>
          <w:lang w:val="el-GR"/>
        </w:rPr>
        <w:t xml:space="preserve"> με</w:t>
      </w:r>
      <w:r w:rsidR="00D93564">
        <w:rPr>
          <w:lang w:val="el-GR"/>
        </w:rPr>
        <w:t xml:space="preserve"> </w:t>
      </w:r>
      <w:r w:rsidR="000E7976" w:rsidRPr="000E7976">
        <w:rPr>
          <w:lang w:val="el-GR"/>
        </w:rPr>
        <w:t xml:space="preserve">τιμές </w:t>
      </w:r>
      <w:r w:rsidR="000E7976" w:rsidRPr="000E7976">
        <w:t>MIC</w:t>
      </w:r>
      <w:r w:rsidR="000E7976" w:rsidRPr="000E7976">
        <w:rPr>
          <w:lang w:val="el-GR"/>
        </w:rPr>
        <w:t xml:space="preserve"> των 9.5 </w:t>
      </w:r>
      <w:r w:rsidR="000E7976" w:rsidRPr="000E7976">
        <w:t>mg</w:t>
      </w:r>
      <w:r w:rsidR="000E7976" w:rsidRPr="000E7976">
        <w:rPr>
          <w:lang w:val="el-GR"/>
        </w:rPr>
        <w:t xml:space="preserve"> / </w:t>
      </w:r>
      <w:r w:rsidR="000E7976" w:rsidRPr="000E7976">
        <w:t>mL</w:t>
      </w:r>
      <w:r w:rsidR="000E7976" w:rsidRPr="000E7976">
        <w:rPr>
          <w:lang w:val="el-GR"/>
        </w:rPr>
        <w:t xml:space="preserve"> για το θυμάρι και 73,5 </w:t>
      </w:r>
      <w:r w:rsidR="000E7976" w:rsidRPr="000E7976">
        <w:t>mg</w:t>
      </w:r>
      <w:r w:rsidR="000E7976" w:rsidRPr="000E7976">
        <w:rPr>
          <w:lang w:val="el-GR"/>
        </w:rPr>
        <w:t xml:space="preserve"> / </w:t>
      </w:r>
      <w:r w:rsidR="000E7976" w:rsidRPr="000E7976">
        <w:t>ml</w:t>
      </w:r>
      <w:r w:rsidR="000E7976" w:rsidRPr="000E7976">
        <w:rPr>
          <w:lang w:val="el-GR"/>
        </w:rPr>
        <w:t xml:space="preserve"> για </w:t>
      </w:r>
      <w:r w:rsidR="00D93564">
        <w:rPr>
          <w:lang w:val="el-GR"/>
        </w:rPr>
        <w:t>τη</w:t>
      </w:r>
      <w:r w:rsidR="000E7976" w:rsidRPr="000E7976">
        <w:rPr>
          <w:lang w:val="el-GR"/>
        </w:rPr>
        <w:t xml:space="preserve">ν ρίγανη. </w:t>
      </w:r>
      <w:r w:rsidR="00D93564">
        <w:rPr>
          <w:lang w:val="el-GR"/>
        </w:rPr>
        <w:t>Τα σ</w:t>
      </w:r>
      <w:r w:rsidR="000E7976" w:rsidRPr="000E7976">
        <w:rPr>
          <w:lang w:val="el-GR"/>
        </w:rPr>
        <w:t xml:space="preserve">τελέχη </w:t>
      </w:r>
      <w:r w:rsidR="000E7976" w:rsidRPr="000E7976">
        <w:t>E</w:t>
      </w:r>
      <w:r w:rsidR="000E7976" w:rsidRPr="000E7976">
        <w:rPr>
          <w:lang w:val="el-GR"/>
        </w:rPr>
        <w:t xml:space="preserve">. </w:t>
      </w:r>
      <w:r w:rsidR="000E7976" w:rsidRPr="000E7976">
        <w:t>coli</w:t>
      </w:r>
      <w:r w:rsidR="000E7976" w:rsidRPr="000E7976">
        <w:rPr>
          <w:lang w:val="el-GR"/>
        </w:rPr>
        <w:t xml:space="preserve"> ήταν μεταξύ των</w:t>
      </w:r>
      <w:r w:rsidR="00D93564">
        <w:rPr>
          <w:lang w:val="el-GR"/>
        </w:rPr>
        <w:t xml:space="preserve"> πιο ανθεκτικών</w:t>
      </w:r>
      <w:r w:rsidR="000E7976" w:rsidRPr="000E7976">
        <w:rPr>
          <w:lang w:val="el-GR"/>
        </w:rPr>
        <w:t xml:space="preserve"> σε αντιμικροβιακή δράση </w:t>
      </w:r>
      <w:r w:rsidR="00D93564">
        <w:rPr>
          <w:lang w:val="el-GR"/>
        </w:rPr>
        <w:t>αιθερίων ελαίων</w:t>
      </w:r>
      <w:r w:rsidR="000E7976" w:rsidRPr="000E7976">
        <w:rPr>
          <w:lang w:val="el-GR"/>
        </w:rPr>
        <w:t xml:space="preserve"> ως </w:t>
      </w:r>
      <w:r w:rsidR="00D93564">
        <w:rPr>
          <w:lang w:val="el-GR"/>
        </w:rPr>
        <w:t xml:space="preserve">προς </w:t>
      </w:r>
      <w:r w:rsidR="000E7976" w:rsidRPr="000E7976">
        <w:rPr>
          <w:lang w:val="el-GR"/>
        </w:rPr>
        <w:t xml:space="preserve">τις παρατηρούμενες </w:t>
      </w:r>
      <w:r w:rsidR="000E7976" w:rsidRPr="000E7976">
        <w:t>MICs</w:t>
      </w:r>
      <w:r w:rsidR="000E7976" w:rsidRPr="000E7976">
        <w:rPr>
          <w:lang w:val="el-GR"/>
        </w:rPr>
        <w:t xml:space="preserve"> ήταν 24,8; 28,6 </w:t>
      </w:r>
      <w:r w:rsidR="000E7976" w:rsidRPr="000E7976">
        <w:t>mg</w:t>
      </w:r>
      <w:r w:rsidR="000E7976" w:rsidRPr="000E7976">
        <w:rPr>
          <w:lang w:val="el-GR"/>
        </w:rPr>
        <w:t xml:space="preserve"> / </w:t>
      </w:r>
      <w:r w:rsidR="000E7976" w:rsidRPr="000E7976">
        <w:t>mL</w:t>
      </w:r>
      <w:r w:rsidR="000E7976" w:rsidRPr="000E7976">
        <w:rPr>
          <w:lang w:val="el-GR"/>
        </w:rPr>
        <w:t xml:space="preserve"> για το θυμάρι και άνω</w:t>
      </w:r>
      <w:r w:rsidR="00D93564">
        <w:rPr>
          <w:lang w:val="el-GR"/>
        </w:rPr>
        <w:t xml:space="preserve"> των </w:t>
      </w:r>
      <w:r w:rsidR="000E7976" w:rsidRPr="000E7976">
        <w:rPr>
          <w:lang w:val="el-GR"/>
        </w:rPr>
        <w:t xml:space="preserve">125 </w:t>
      </w:r>
      <w:r w:rsidR="000E7976" w:rsidRPr="000E7976">
        <w:t>mg</w:t>
      </w:r>
      <w:r w:rsidR="000E7976" w:rsidRPr="000E7976">
        <w:rPr>
          <w:lang w:val="el-GR"/>
        </w:rPr>
        <w:t xml:space="preserve"> / </w:t>
      </w:r>
      <w:r w:rsidR="000E7976" w:rsidRPr="000E7976">
        <w:t>mL</w:t>
      </w:r>
      <w:r w:rsidR="000E7976" w:rsidRPr="000E7976">
        <w:rPr>
          <w:lang w:val="el-GR"/>
        </w:rPr>
        <w:t xml:space="preserve"> για το θυμάρι και </w:t>
      </w:r>
      <w:r w:rsidR="00D93564">
        <w:rPr>
          <w:lang w:val="el-GR"/>
        </w:rPr>
        <w:t xml:space="preserve">το </w:t>
      </w:r>
      <w:r w:rsidR="000E7976" w:rsidRPr="000E7976">
        <w:rPr>
          <w:lang w:val="el-GR"/>
        </w:rPr>
        <w:t xml:space="preserve">φασκόμηλο. Πιο αποτελεσματικό ήταν το </w:t>
      </w:r>
      <w:r w:rsidR="00D93564">
        <w:rPr>
          <w:lang w:val="el-GR"/>
        </w:rPr>
        <w:t>αιθέριο έλαιο</w:t>
      </w:r>
      <w:r w:rsidR="000E7976" w:rsidRPr="000E7976">
        <w:rPr>
          <w:lang w:val="el-GR"/>
        </w:rPr>
        <w:t xml:space="preserve"> από θυμάρι ακολουθούμενα από εκείνα της ρίγανης.</w:t>
      </w:r>
    </w:p>
    <w:p w:rsidR="00536697" w:rsidRPr="00226793" w:rsidRDefault="00536697" w:rsidP="00184EE4">
      <w:pPr>
        <w:jc w:val="both"/>
        <w:rPr>
          <w:b/>
          <w:sz w:val="28"/>
          <w:szCs w:val="28"/>
          <w:lang w:val="el-GR"/>
        </w:rPr>
      </w:pPr>
    </w:p>
    <w:p w:rsidR="00184EE4" w:rsidRPr="0062301B" w:rsidRDefault="00FD7E3A" w:rsidP="00184EE4">
      <w:pPr>
        <w:jc w:val="both"/>
        <w:rPr>
          <w:lang w:val="el-GR"/>
        </w:rPr>
      </w:pPr>
      <w:r>
        <w:rPr>
          <w:b/>
          <w:sz w:val="28"/>
          <w:szCs w:val="28"/>
          <w:lang w:val="el-GR"/>
        </w:rPr>
        <w:t>Γ</w:t>
      </w:r>
      <w:r w:rsidR="00184EE4" w:rsidRPr="009E2E2F">
        <w:rPr>
          <w:b/>
          <w:sz w:val="28"/>
          <w:szCs w:val="28"/>
          <w:lang w:val="el-GR"/>
        </w:rPr>
        <w:t xml:space="preserve">. </w:t>
      </w:r>
      <w:r w:rsidR="00184EE4" w:rsidRPr="00A56D59">
        <w:rPr>
          <w:b/>
          <w:sz w:val="28"/>
          <w:szCs w:val="28"/>
          <w:lang w:val="el-GR"/>
        </w:rPr>
        <w:t>Ανάλυση</w:t>
      </w:r>
      <w:r w:rsidR="00184EE4" w:rsidRPr="009E2E2F">
        <w:rPr>
          <w:b/>
          <w:sz w:val="28"/>
          <w:szCs w:val="28"/>
          <w:lang w:val="el-GR"/>
        </w:rPr>
        <w:t xml:space="preserve"> </w:t>
      </w:r>
      <w:r w:rsidR="00184EE4" w:rsidRPr="00A56D59">
        <w:rPr>
          <w:b/>
          <w:sz w:val="28"/>
          <w:szCs w:val="28"/>
          <w:lang w:val="el-GR"/>
        </w:rPr>
        <w:t>Εργασιών</w:t>
      </w:r>
      <w:r w:rsidR="00184EE4" w:rsidRPr="009E2E2F">
        <w:rPr>
          <w:b/>
          <w:sz w:val="28"/>
          <w:szCs w:val="28"/>
          <w:lang w:val="el-GR"/>
        </w:rPr>
        <w:t xml:space="preserve"> </w:t>
      </w:r>
      <w:r w:rsidR="00184EE4" w:rsidRPr="00A56D59">
        <w:rPr>
          <w:b/>
          <w:sz w:val="28"/>
          <w:szCs w:val="28"/>
          <w:lang w:val="el-GR"/>
        </w:rPr>
        <w:t>Δημοσιευμένων σε</w:t>
      </w:r>
      <w:r w:rsidR="00184EE4">
        <w:rPr>
          <w:b/>
          <w:sz w:val="28"/>
          <w:szCs w:val="28"/>
          <w:lang w:val="el-GR"/>
        </w:rPr>
        <w:t xml:space="preserve"> Πρακτικά Διεθνών Συνεδρίων </w:t>
      </w:r>
      <w:r w:rsidR="00184EE4" w:rsidRPr="00A56D59">
        <w:rPr>
          <w:b/>
          <w:sz w:val="28"/>
          <w:szCs w:val="28"/>
          <w:lang w:val="el-GR"/>
        </w:rPr>
        <w:t xml:space="preserve">:              </w:t>
      </w:r>
      <w:r w:rsidR="00184EE4">
        <w:rPr>
          <w:b/>
          <w:sz w:val="28"/>
          <w:szCs w:val="28"/>
          <w:lang w:val="el-GR"/>
        </w:rPr>
        <w:t xml:space="preserve">                                                      </w:t>
      </w:r>
      <w:r w:rsidR="001759EA">
        <w:rPr>
          <w:b/>
          <w:sz w:val="28"/>
          <w:szCs w:val="28"/>
          <w:lang w:val="el-GR"/>
        </w:rPr>
        <w:t xml:space="preserve">                              1</w:t>
      </w:r>
      <w:r w:rsidR="0062301B" w:rsidRPr="0062301B">
        <w:rPr>
          <w:b/>
          <w:sz w:val="28"/>
          <w:szCs w:val="28"/>
          <w:lang w:val="el-GR"/>
        </w:rPr>
        <w:t>4</w:t>
      </w:r>
    </w:p>
    <w:p w:rsidR="00184EE4" w:rsidRDefault="00184EE4" w:rsidP="00184EE4">
      <w:pPr>
        <w:jc w:val="both"/>
        <w:rPr>
          <w:b/>
          <w:sz w:val="28"/>
          <w:szCs w:val="28"/>
          <w:lang w:val="el-GR"/>
        </w:rPr>
      </w:pPr>
    </w:p>
    <w:tbl>
      <w:tblPr>
        <w:tblW w:w="0" w:type="auto"/>
        <w:tblLayout w:type="fixed"/>
        <w:tblLook w:val="01E0"/>
      </w:tblPr>
      <w:tblGrid>
        <w:gridCol w:w="468"/>
        <w:gridCol w:w="8388"/>
      </w:tblGrid>
      <w:tr w:rsidR="00020F41" w:rsidRPr="00020F41">
        <w:tc>
          <w:tcPr>
            <w:tcW w:w="468" w:type="dxa"/>
          </w:tcPr>
          <w:p w:rsidR="00020F41" w:rsidRPr="000F7830" w:rsidRDefault="00020F41" w:rsidP="002F5A54">
            <w:pPr>
              <w:jc w:val="both"/>
              <w:rPr>
                <w:b/>
                <w:lang w:val="el-GR"/>
              </w:rPr>
            </w:pPr>
            <w:r>
              <w:rPr>
                <w:b/>
                <w:lang w:val="el-GR"/>
              </w:rPr>
              <w:t>1</w:t>
            </w:r>
            <w:r w:rsidRPr="000F7830">
              <w:rPr>
                <w:b/>
                <w:lang w:val="el-GR"/>
              </w:rPr>
              <w:t>.</w:t>
            </w:r>
          </w:p>
        </w:tc>
        <w:tc>
          <w:tcPr>
            <w:tcW w:w="8388" w:type="dxa"/>
          </w:tcPr>
          <w:p w:rsidR="00020F41" w:rsidRPr="00020F41" w:rsidRDefault="00020F41" w:rsidP="00020F41">
            <w:pPr>
              <w:jc w:val="both"/>
              <w:rPr>
                <w:b/>
              </w:rPr>
            </w:pPr>
            <w:r w:rsidRPr="00020F41">
              <w:rPr>
                <w:b/>
              </w:rPr>
              <w:t xml:space="preserve">2-Αzidomethyl-1-(2-cyano or nitrophenyl)pyrrole as an intermediate in the synthesis of the novel 5H-pyrrolo[2,1-d]tetrazolo[5,1-a][1,4]benzodiazepine and </w:t>
            </w:r>
          </w:p>
          <w:p w:rsidR="00020F41" w:rsidRPr="00020F41" w:rsidRDefault="00020F41" w:rsidP="002F5A54">
            <w:pPr>
              <w:jc w:val="both"/>
            </w:pPr>
            <w:r w:rsidRPr="00020F41">
              <w:rPr>
                <w:b/>
              </w:rPr>
              <w:t>4H-</w:t>
            </w:r>
            <w:proofErr w:type="gramStart"/>
            <w:r w:rsidRPr="00020F41">
              <w:rPr>
                <w:b/>
              </w:rPr>
              <w:t>pyrrolo[</w:t>
            </w:r>
            <w:proofErr w:type="gramEnd"/>
            <w:r w:rsidRPr="00020F41">
              <w:rPr>
                <w:b/>
              </w:rPr>
              <w:t>2,1-e][1,3,6]benzotriazocine ring systems.</w:t>
            </w:r>
            <w:r w:rsidRPr="00020F41">
              <w:t xml:space="preserve"> </w:t>
            </w:r>
            <w:r w:rsidRPr="00FF4D5F">
              <w:t xml:space="preserve">Demetrios Korakas, </w:t>
            </w:r>
            <w:r w:rsidRPr="00020F41">
              <w:t>Athanasios Kimbaris</w:t>
            </w:r>
            <w:r w:rsidRPr="00FF4D5F">
              <w:t>, George Varvounis.</w:t>
            </w:r>
            <w:r w:rsidRPr="00020F41">
              <w:t xml:space="preserve"> </w:t>
            </w:r>
            <w:r w:rsidRPr="00FF4D5F">
              <w:t>«</w:t>
            </w:r>
            <w:r w:rsidRPr="00FF4D5F">
              <w:rPr>
                <w:i/>
              </w:rPr>
              <w:t>The Fifteenth International Congress of Heterocyclic Chemistry</w:t>
            </w:r>
            <w:r w:rsidRPr="00FF4D5F">
              <w:t xml:space="preserve">».Taipei </w:t>
            </w:r>
            <w:smartTag w:uri="urn:schemas-microsoft-com:office:smarttags" w:element="place">
              <w:smartTag w:uri="urn:schemas-microsoft-com:office:smarttags" w:element="City">
                <w:r w:rsidRPr="00FF4D5F">
                  <w:t>International Center</w:t>
                </w:r>
              </w:smartTag>
              <w:r w:rsidRPr="00FF4D5F">
                <w:t xml:space="preserve">, </w:t>
              </w:r>
              <w:smartTag w:uri="urn:schemas-microsoft-com:office:smarttags" w:element="country-region">
                <w:r w:rsidRPr="00FF4D5F">
                  <w:t>Taiwan</w:t>
                </w:r>
              </w:smartTag>
            </w:smartTag>
            <w:r w:rsidRPr="00FF4D5F">
              <w:t xml:space="preserve">, </w:t>
            </w:r>
            <w:smartTag w:uri="urn:schemas-microsoft-com:office:smarttags" w:element="date">
              <w:smartTagPr>
                <w:attr w:name="Year" w:val="1995"/>
                <w:attr w:name="Day" w:val="5"/>
                <w:attr w:name="Month" w:val="8"/>
              </w:smartTagPr>
              <w:r w:rsidRPr="00FF4D5F">
                <w:t>August 5-12, 1995</w:t>
              </w:r>
            </w:smartTag>
            <w:r w:rsidRPr="00FF4D5F">
              <w:t>, pages PO3-249, OP-la-7.</w:t>
            </w:r>
          </w:p>
        </w:tc>
      </w:tr>
    </w:tbl>
    <w:p w:rsidR="00020F41" w:rsidRPr="00B03D52" w:rsidRDefault="00020F41" w:rsidP="00020F41">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w:t>
      </w:r>
      <w:r w:rsidR="00F06877">
        <w:rPr>
          <w:b/>
          <w:i/>
          <w:lang w:val="el-GR"/>
        </w:rPr>
        <w:t>2</w:t>
      </w:r>
      <w:r w:rsidRPr="00B03D52">
        <w:rPr>
          <w:i/>
          <w:lang w:val="el-GR"/>
        </w:rPr>
        <w:t>.</w:t>
      </w:r>
      <w:r>
        <w:rPr>
          <w:i/>
          <w:lang w:val="el-GR"/>
        </w:rPr>
        <w:t>)</w:t>
      </w:r>
      <w:r w:rsidRPr="00B03D52">
        <w:rPr>
          <w:i/>
          <w:lang w:val="el-GR"/>
        </w:rPr>
        <w:t xml:space="preserve">  </w:t>
      </w:r>
    </w:p>
    <w:p w:rsidR="00020F41" w:rsidRPr="00020F41" w:rsidRDefault="00020F41" w:rsidP="00184EE4">
      <w:pPr>
        <w:jc w:val="both"/>
        <w:rPr>
          <w:lang w:val="el-GR"/>
        </w:rPr>
      </w:pPr>
    </w:p>
    <w:tbl>
      <w:tblPr>
        <w:tblW w:w="0" w:type="auto"/>
        <w:tblLayout w:type="fixed"/>
        <w:tblLook w:val="01E0"/>
      </w:tblPr>
      <w:tblGrid>
        <w:gridCol w:w="468"/>
        <w:gridCol w:w="8388"/>
      </w:tblGrid>
      <w:tr w:rsidR="00F06877" w:rsidRPr="00020F41">
        <w:tc>
          <w:tcPr>
            <w:tcW w:w="468" w:type="dxa"/>
          </w:tcPr>
          <w:p w:rsidR="00F06877" w:rsidRPr="000F7830" w:rsidRDefault="00F06877" w:rsidP="002F5A54">
            <w:pPr>
              <w:jc w:val="both"/>
              <w:rPr>
                <w:b/>
                <w:lang w:val="el-GR"/>
              </w:rPr>
            </w:pPr>
            <w:r>
              <w:rPr>
                <w:b/>
                <w:lang w:val="el-GR"/>
              </w:rPr>
              <w:t>2</w:t>
            </w:r>
            <w:r w:rsidRPr="000F7830">
              <w:rPr>
                <w:b/>
                <w:lang w:val="el-GR"/>
              </w:rPr>
              <w:t>.</w:t>
            </w:r>
          </w:p>
        </w:tc>
        <w:tc>
          <w:tcPr>
            <w:tcW w:w="8388" w:type="dxa"/>
          </w:tcPr>
          <w:p w:rsidR="00F06877" w:rsidRPr="00F06877" w:rsidRDefault="00F06877" w:rsidP="00F06877">
            <w:pPr>
              <w:jc w:val="both"/>
            </w:pPr>
            <w:r w:rsidRPr="00F06877">
              <w:rPr>
                <w:b/>
              </w:rPr>
              <w:t>An Unusual Truce-Smiles Rearrangement of 1{[1-(2-Nitrophenyl)-1H-2-pyrro-lyl</w:t>
            </w:r>
            <w:proofErr w:type="gramStart"/>
            <w:r w:rsidRPr="00F06877">
              <w:rPr>
                <w:b/>
              </w:rPr>
              <w:t>]sulfanyl</w:t>
            </w:r>
            <w:proofErr w:type="gramEnd"/>
            <w:r w:rsidRPr="00F06877">
              <w:rPr>
                <w:b/>
              </w:rPr>
              <w:t>}acetone into (2-Nitrophenyl)(1H-2-pyrrolylsulfonyl)methane.</w:t>
            </w:r>
          </w:p>
          <w:p w:rsidR="00F06877" w:rsidRPr="00FF4D5F" w:rsidRDefault="00F06877" w:rsidP="00F06877">
            <w:pPr>
              <w:jc w:val="both"/>
            </w:pPr>
            <w:r w:rsidRPr="00F06877">
              <w:t>Athanasios Kimbaris</w:t>
            </w:r>
            <w:r w:rsidRPr="00FF4D5F">
              <w:t>, Nikolaos Karousis, Jonathan Cobb and George Varvounis.</w:t>
            </w:r>
          </w:p>
          <w:p w:rsidR="00F06877" w:rsidRPr="00F06877" w:rsidRDefault="00F06877" w:rsidP="00F06877">
            <w:r w:rsidRPr="00FF4D5F">
              <w:t>«</w:t>
            </w:r>
            <w:r w:rsidRPr="00FF4D5F">
              <w:rPr>
                <w:i/>
              </w:rPr>
              <w:t>XVIIIth European Colloquium on Heterocyclic Chemistry</w:t>
            </w:r>
            <w:r w:rsidRPr="00FF4D5F">
              <w:t xml:space="preserve">». </w:t>
            </w:r>
            <w:smartTag w:uri="urn:schemas-microsoft-com:office:smarttags" w:element="date">
              <w:smartTagPr>
                <w:attr w:name="Year" w:val="1998"/>
                <w:attr w:name="Day" w:val="4"/>
                <w:attr w:name="Month" w:val="10"/>
              </w:smartTagPr>
              <w:r w:rsidRPr="00FF4D5F">
                <w:t>October, 4</w:t>
              </w:r>
              <w:r w:rsidRPr="00FF4D5F">
                <w:rPr>
                  <w:vertAlign w:val="superscript"/>
                </w:rPr>
                <w:t>th</w:t>
              </w:r>
              <w:r w:rsidRPr="00FF4D5F">
                <w:t>-7</w:t>
              </w:r>
              <w:r w:rsidRPr="00FF4D5F">
                <w:rPr>
                  <w:vertAlign w:val="superscript"/>
                </w:rPr>
                <w:t>th</w:t>
              </w:r>
              <w:r w:rsidRPr="00FF4D5F">
                <w:t xml:space="preserve"> 1998</w:t>
              </w:r>
            </w:smartTag>
            <w:r w:rsidRPr="00FF4D5F">
              <w:t xml:space="preserve">, </w:t>
            </w:r>
            <w:smartTag w:uri="urn:schemas-microsoft-com:office:smarttags" w:element="place">
              <w:smartTag w:uri="urn:schemas-microsoft-com:office:smarttags" w:element="City">
                <w:r w:rsidRPr="00FF4D5F">
                  <w:t>Ruen</w:t>
                </w:r>
              </w:smartTag>
              <w:r w:rsidRPr="00FF4D5F">
                <w:t xml:space="preserve">, </w:t>
              </w:r>
              <w:smartTag w:uri="urn:schemas-microsoft-com:office:smarttags" w:element="country-region">
                <w:r w:rsidRPr="00FF4D5F">
                  <w:t>France</w:t>
                </w:r>
              </w:smartTag>
            </w:smartTag>
            <w:r w:rsidRPr="00FF4D5F">
              <w:t>, article A114</w:t>
            </w:r>
          </w:p>
        </w:tc>
      </w:tr>
    </w:tbl>
    <w:p w:rsidR="00F06877" w:rsidRPr="00B03D52" w:rsidRDefault="00F06877" w:rsidP="00F06877">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w:t>
      </w:r>
      <w:r>
        <w:rPr>
          <w:b/>
          <w:i/>
          <w:lang w:val="el-GR"/>
        </w:rPr>
        <w:t>4</w:t>
      </w:r>
      <w:r w:rsidRPr="00B03D52">
        <w:rPr>
          <w:i/>
          <w:lang w:val="el-GR"/>
        </w:rPr>
        <w:t>.</w:t>
      </w:r>
      <w:r>
        <w:rPr>
          <w:i/>
          <w:lang w:val="el-GR"/>
        </w:rPr>
        <w:t>)</w:t>
      </w:r>
      <w:r w:rsidRPr="00B03D52">
        <w:rPr>
          <w:i/>
          <w:lang w:val="el-GR"/>
        </w:rPr>
        <w:t xml:space="preserve">  </w:t>
      </w:r>
    </w:p>
    <w:p w:rsidR="00020F41" w:rsidRPr="00F06877" w:rsidRDefault="00020F41" w:rsidP="00184EE4">
      <w:pPr>
        <w:jc w:val="both"/>
        <w:rPr>
          <w:lang w:val="el-GR"/>
        </w:rPr>
      </w:pPr>
    </w:p>
    <w:tbl>
      <w:tblPr>
        <w:tblW w:w="0" w:type="auto"/>
        <w:tblLayout w:type="fixed"/>
        <w:tblLook w:val="01E0"/>
      </w:tblPr>
      <w:tblGrid>
        <w:gridCol w:w="468"/>
        <w:gridCol w:w="8388"/>
      </w:tblGrid>
      <w:tr w:rsidR="00F06877" w:rsidRPr="00F06877">
        <w:tc>
          <w:tcPr>
            <w:tcW w:w="468" w:type="dxa"/>
          </w:tcPr>
          <w:p w:rsidR="00F06877" w:rsidRPr="000F7830" w:rsidRDefault="00F06877" w:rsidP="002F5A54">
            <w:pPr>
              <w:jc w:val="both"/>
              <w:rPr>
                <w:b/>
                <w:lang w:val="el-GR"/>
              </w:rPr>
            </w:pPr>
            <w:r w:rsidRPr="000F7830">
              <w:rPr>
                <w:b/>
                <w:lang w:val="el-GR"/>
              </w:rPr>
              <w:t>3.</w:t>
            </w:r>
          </w:p>
        </w:tc>
        <w:tc>
          <w:tcPr>
            <w:tcW w:w="8388" w:type="dxa"/>
          </w:tcPr>
          <w:p w:rsidR="00F06877" w:rsidRPr="00F06877" w:rsidRDefault="00F06877" w:rsidP="002F5A54">
            <w:pPr>
              <w:jc w:val="both"/>
              <w:rPr>
                <w:b/>
              </w:rPr>
            </w:pPr>
            <w:r w:rsidRPr="000F7830">
              <w:rPr>
                <w:b/>
              </w:rPr>
              <w:t>LiAl</w:t>
            </w:r>
            <w:r w:rsidRPr="000F7830">
              <w:rPr>
                <w:b/>
                <w:lang w:val="el-GR"/>
              </w:rPr>
              <w:t>Η</w:t>
            </w:r>
            <w:r w:rsidRPr="00F06877">
              <w:rPr>
                <w:b/>
                <w:vertAlign w:val="subscript"/>
              </w:rPr>
              <w:t>4</w:t>
            </w:r>
            <w:r w:rsidRPr="00F06877">
              <w:rPr>
                <w:b/>
              </w:rPr>
              <w:t xml:space="preserve"> </w:t>
            </w:r>
            <w:r w:rsidRPr="000F7830">
              <w:rPr>
                <w:b/>
              </w:rPr>
              <w:t>Induced</w:t>
            </w:r>
            <w:r w:rsidRPr="00F06877">
              <w:rPr>
                <w:b/>
              </w:rPr>
              <w:t xml:space="preserve"> </w:t>
            </w:r>
            <w:r w:rsidRPr="000F7830">
              <w:rPr>
                <w:b/>
              </w:rPr>
              <w:t>Rearrangement</w:t>
            </w:r>
            <w:r w:rsidRPr="00F06877">
              <w:rPr>
                <w:b/>
              </w:rPr>
              <w:t xml:space="preserve"> </w:t>
            </w:r>
            <w:r w:rsidRPr="000F7830">
              <w:rPr>
                <w:b/>
              </w:rPr>
              <w:t>of</w:t>
            </w:r>
            <w:r w:rsidRPr="00F06877">
              <w:rPr>
                <w:b/>
              </w:rPr>
              <w:t xml:space="preserve"> </w:t>
            </w:r>
            <w:r w:rsidRPr="000F7830">
              <w:rPr>
                <w:b/>
                <w:i/>
              </w:rPr>
              <w:t>N</w:t>
            </w:r>
            <w:r w:rsidRPr="00F06877">
              <w:rPr>
                <w:b/>
              </w:rPr>
              <w:t>-2-</w:t>
            </w:r>
            <w:r w:rsidRPr="000F7830">
              <w:rPr>
                <w:b/>
              </w:rPr>
              <w:t>alkyl</w:t>
            </w:r>
            <w:r w:rsidRPr="00F06877">
              <w:rPr>
                <w:b/>
              </w:rPr>
              <w:t xml:space="preserve"> </w:t>
            </w:r>
            <w:r w:rsidRPr="000F7830">
              <w:rPr>
                <w:b/>
              </w:rPr>
              <w:t>or</w:t>
            </w:r>
            <w:r w:rsidRPr="00F06877">
              <w:rPr>
                <w:b/>
              </w:rPr>
              <w:t xml:space="preserve"> </w:t>
            </w:r>
            <w:r w:rsidRPr="000F7830">
              <w:rPr>
                <w:b/>
              </w:rPr>
              <w:t>aryl</w:t>
            </w:r>
            <w:r w:rsidRPr="00F06877">
              <w:rPr>
                <w:b/>
              </w:rPr>
              <w:t>-1-(2-</w:t>
            </w:r>
            <w:r w:rsidRPr="000F7830">
              <w:rPr>
                <w:b/>
              </w:rPr>
              <w:t>nitrophenyl</w:t>
            </w:r>
            <w:r w:rsidRPr="00F06877">
              <w:rPr>
                <w:b/>
              </w:rPr>
              <w:t>)-1</w:t>
            </w:r>
            <w:r w:rsidRPr="000F7830">
              <w:rPr>
                <w:b/>
                <w:i/>
              </w:rPr>
              <w:t>H</w:t>
            </w:r>
            <w:r w:rsidRPr="00F06877">
              <w:rPr>
                <w:b/>
              </w:rPr>
              <w:t>-2-</w:t>
            </w:r>
            <w:r w:rsidRPr="000F7830">
              <w:rPr>
                <w:b/>
              </w:rPr>
              <w:t>pyrrolecarboxamides</w:t>
            </w:r>
            <w:r w:rsidRPr="00F06877">
              <w:rPr>
                <w:b/>
              </w:rPr>
              <w:t xml:space="preserve"> </w:t>
            </w:r>
            <w:r w:rsidRPr="000F7830">
              <w:rPr>
                <w:b/>
              </w:rPr>
              <w:t>into</w:t>
            </w:r>
            <w:r w:rsidRPr="00F06877">
              <w:rPr>
                <w:b/>
              </w:rPr>
              <w:t xml:space="preserve"> 1-</w:t>
            </w:r>
            <w:r w:rsidRPr="000F7830">
              <w:rPr>
                <w:b/>
              </w:rPr>
              <w:t>alkyl</w:t>
            </w:r>
            <w:r w:rsidRPr="00F06877">
              <w:rPr>
                <w:b/>
              </w:rPr>
              <w:t xml:space="preserve"> </w:t>
            </w:r>
            <w:r w:rsidRPr="000F7830">
              <w:rPr>
                <w:b/>
              </w:rPr>
              <w:t>or</w:t>
            </w:r>
            <w:r w:rsidRPr="00F06877">
              <w:rPr>
                <w:b/>
              </w:rPr>
              <w:t xml:space="preserve"> </w:t>
            </w:r>
            <w:r w:rsidRPr="000F7830">
              <w:rPr>
                <w:b/>
              </w:rPr>
              <w:t>aryl</w:t>
            </w:r>
            <w:r w:rsidRPr="00F06877">
              <w:rPr>
                <w:b/>
              </w:rPr>
              <w:t>-2-(1</w:t>
            </w:r>
            <w:r w:rsidRPr="000F7830">
              <w:rPr>
                <w:b/>
                <w:i/>
              </w:rPr>
              <w:t>H</w:t>
            </w:r>
            <w:r w:rsidRPr="00F06877">
              <w:rPr>
                <w:b/>
              </w:rPr>
              <w:t>-2-</w:t>
            </w:r>
            <w:r w:rsidRPr="000F7830">
              <w:rPr>
                <w:b/>
              </w:rPr>
              <w:t>pyrrolyl</w:t>
            </w:r>
            <w:r w:rsidRPr="00F06877">
              <w:rPr>
                <w:b/>
              </w:rPr>
              <w:t>)-1</w:t>
            </w:r>
            <w:r w:rsidRPr="000F7830">
              <w:rPr>
                <w:b/>
                <w:i/>
              </w:rPr>
              <w:t>H</w:t>
            </w:r>
            <w:r w:rsidRPr="00F06877">
              <w:rPr>
                <w:b/>
              </w:rPr>
              <w:t>-</w:t>
            </w:r>
            <w:r w:rsidRPr="000F7830">
              <w:rPr>
                <w:b/>
              </w:rPr>
              <w:t>benzo</w:t>
            </w:r>
            <w:r w:rsidRPr="00F06877">
              <w:rPr>
                <w:b/>
              </w:rPr>
              <w:t>[</w:t>
            </w:r>
            <w:r w:rsidRPr="000F7830">
              <w:rPr>
                <w:b/>
              </w:rPr>
              <w:t>d</w:t>
            </w:r>
            <w:r w:rsidRPr="00F06877">
              <w:rPr>
                <w:b/>
              </w:rPr>
              <w:t>]</w:t>
            </w:r>
            <w:r w:rsidRPr="000F7830">
              <w:rPr>
                <w:b/>
              </w:rPr>
              <w:t>imi</w:t>
            </w:r>
            <w:r w:rsidRPr="00F06877">
              <w:rPr>
                <w:b/>
              </w:rPr>
              <w:t>-</w:t>
            </w:r>
            <w:r w:rsidRPr="000F7830">
              <w:rPr>
                <w:b/>
              </w:rPr>
              <w:t>dazoles</w:t>
            </w:r>
            <w:r w:rsidRPr="00F06877">
              <w:rPr>
                <w:b/>
              </w:rPr>
              <w:t xml:space="preserve">. </w:t>
            </w:r>
            <w:r w:rsidRPr="005247D5">
              <w:t>Athanasios</w:t>
            </w:r>
            <w:r w:rsidRPr="005247D5">
              <w:rPr>
                <w:lang w:val="en-GB"/>
              </w:rPr>
              <w:t xml:space="preserve"> </w:t>
            </w:r>
            <w:r w:rsidRPr="005247D5">
              <w:t>Kimbaris</w:t>
            </w:r>
            <w:r w:rsidRPr="005247D5">
              <w:rPr>
                <w:lang w:val="en-GB"/>
              </w:rPr>
              <w:t xml:space="preserve">, </w:t>
            </w:r>
            <w:r w:rsidRPr="005247D5">
              <w:t>George</w:t>
            </w:r>
            <w:r w:rsidRPr="005247D5">
              <w:rPr>
                <w:lang w:val="en-GB"/>
              </w:rPr>
              <w:t xml:space="preserve"> </w:t>
            </w:r>
            <w:r w:rsidRPr="005247D5">
              <w:t>Rotas</w:t>
            </w:r>
            <w:r w:rsidRPr="005247D5">
              <w:rPr>
                <w:lang w:val="en-GB"/>
              </w:rPr>
              <w:t xml:space="preserve"> </w:t>
            </w:r>
            <w:r w:rsidRPr="005247D5">
              <w:t>and</w:t>
            </w:r>
            <w:r w:rsidRPr="005247D5">
              <w:rPr>
                <w:lang w:val="en-GB"/>
              </w:rPr>
              <w:t xml:space="preserve"> </w:t>
            </w:r>
            <w:r w:rsidRPr="005247D5">
              <w:t>George</w:t>
            </w:r>
            <w:r w:rsidRPr="005247D5">
              <w:rPr>
                <w:lang w:val="en-GB"/>
              </w:rPr>
              <w:t xml:space="preserve"> </w:t>
            </w:r>
            <w:r w:rsidRPr="005247D5">
              <w:t>Varvounis</w:t>
            </w:r>
            <w:r w:rsidRPr="005247D5">
              <w:rPr>
                <w:lang w:val="en-GB"/>
              </w:rPr>
              <w:t>.</w:t>
            </w:r>
            <w:r w:rsidRPr="005247D5">
              <w:rPr>
                <w:b/>
                <w:lang w:val="en-GB"/>
              </w:rPr>
              <w:t xml:space="preserve"> </w:t>
            </w:r>
            <w:r w:rsidRPr="005247D5">
              <w:rPr>
                <w:lang w:val="en-GB"/>
              </w:rPr>
              <w:t>«</w:t>
            </w:r>
            <w:r w:rsidRPr="005247D5">
              <w:rPr>
                <w:i/>
                <w:lang w:val="en-GB"/>
              </w:rPr>
              <w:t>17</w:t>
            </w:r>
            <w:r w:rsidRPr="005247D5">
              <w:rPr>
                <w:i/>
                <w:vertAlign w:val="superscript"/>
              </w:rPr>
              <w:t>th</w:t>
            </w:r>
            <w:r w:rsidRPr="005247D5">
              <w:rPr>
                <w:i/>
                <w:lang w:val="en-GB"/>
              </w:rPr>
              <w:t xml:space="preserve"> </w:t>
            </w:r>
            <w:r w:rsidRPr="005247D5">
              <w:rPr>
                <w:i/>
              </w:rPr>
              <w:t>Interna</w:t>
            </w:r>
            <w:r w:rsidRPr="00226793">
              <w:rPr>
                <w:i/>
              </w:rPr>
              <w:t>-</w:t>
            </w:r>
            <w:r w:rsidRPr="005247D5">
              <w:rPr>
                <w:i/>
              </w:rPr>
              <w:t>tional</w:t>
            </w:r>
            <w:r w:rsidRPr="005247D5">
              <w:rPr>
                <w:i/>
                <w:lang w:val="en-GB"/>
              </w:rPr>
              <w:t xml:space="preserve"> </w:t>
            </w:r>
            <w:r w:rsidRPr="005247D5">
              <w:rPr>
                <w:i/>
              </w:rPr>
              <w:t>Congress</w:t>
            </w:r>
            <w:r w:rsidRPr="005247D5">
              <w:rPr>
                <w:i/>
                <w:lang w:val="en-GB"/>
              </w:rPr>
              <w:t xml:space="preserve"> </w:t>
            </w:r>
            <w:r w:rsidRPr="005247D5">
              <w:rPr>
                <w:i/>
              </w:rPr>
              <w:t>of</w:t>
            </w:r>
            <w:r w:rsidRPr="005247D5">
              <w:rPr>
                <w:i/>
                <w:lang w:val="en-GB"/>
              </w:rPr>
              <w:t xml:space="preserve"> </w:t>
            </w:r>
            <w:r w:rsidRPr="005247D5">
              <w:rPr>
                <w:i/>
              </w:rPr>
              <w:t>Heterocyclic</w:t>
            </w:r>
            <w:r w:rsidRPr="005247D5">
              <w:rPr>
                <w:i/>
                <w:lang w:val="en-GB"/>
              </w:rPr>
              <w:t xml:space="preserve"> </w:t>
            </w:r>
            <w:r w:rsidRPr="005247D5">
              <w:rPr>
                <w:i/>
              </w:rPr>
              <w:t>Chemistry</w:t>
            </w:r>
            <w:r w:rsidRPr="005247D5">
              <w:rPr>
                <w:lang w:val="en-GB"/>
              </w:rPr>
              <w:t xml:space="preserve">». </w:t>
            </w:r>
            <w:smartTag w:uri="urn:schemas-microsoft-com:office:smarttags" w:element="place">
              <w:smartTag w:uri="urn:schemas-microsoft-com:office:smarttags" w:element="PlaceType">
                <w:r w:rsidRPr="005247D5">
                  <w:t>Institute</w:t>
                </w:r>
              </w:smartTag>
              <w:r w:rsidRPr="00F06877">
                <w:t xml:space="preserve"> </w:t>
              </w:r>
              <w:r w:rsidRPr="005247D5">
                <w:t>of</w:t>
              </w:r>
              <w:r w:rsidRPr="00F06877">
                <w:t xml:space="preserve"> </w:t>
              </w:r>
              <w:smartTag w:uri="urn:schemas-microsoft-com:office:smarttags" w:element="PlaceName">
                <w:r w:rsidRPr="005247D5">
                  <w:t>Organic</w:t>
                </w:r>
                <w:r w:rsidRPr="00F06877">
                  <w:t xml:space="preserve"> </w:t>
                </w:r>
                <w:r w:rsidRPr="005247D5">
                  <w:t>Chemistry</w:t>
                </w:r>
              </w:smartTag>
            </w:smartTag>
            <w:r w:rsidRPr="00F06877">
              <w:t xml:space="preserve">, </w:t>
            </w:r>
            <w:r w:rsidRPr="005247D5">
              <w:t>Vienna</w:t>
            </w:r>
            <w:r w:rsidRPr="00F06877">
              <w:t xml:space="preserve"> </w:t>
            </w:r>
            <w:r w:rsidRPr="005247D5">
              <w:t>University</w:t>
            </w:r>
            <w:r w:rsidRPr="00F06877">
              <w:t xml:space="preserve"> </w:t>
            </w:r>
            <w:r w:rsidRPr="005247D5">
              <w:t>of</w:t>
            </w:r>
            <w:r w:rsidRPr="00F06877">
              <w:t xml:space="preserve"> </w:t>
            </w:r>
            <w:r w:rsidRPr="005247D5">
              <w:t>Technology</w:t>
            </w:r>
            <w:r w:rsidRPr="00F06877">
              <w:t xml:space="preserve">, </w:t>
            </w:r>
            <w:smartTag w:uri="urn:schemas-microsoft-com:office:smarttags" w:element="date">
              <w:smartTagPr>
                <w:attr w:name="Year" w:val="1999"/>
                <w:attr w:name="Day" w:val="1"/>
                <w:attr w:name="Month" w:val="8"/>
              </w:smartTagPr>
              <w:r w:rsidRPr="005247D5">
                <w:t>August</w:t>
              </w:r>
              <w:r w:rsidRPr="00F06877">
                <w:t xml:space="preserve"> 1-6 1999</w:t>
              </w:r>
            </w:smartTag>
            <w:r w:rsidRPr="00F06877">
              <w:t xml:space="preserve">, </w:t>
            </w:r>
            <w:smartTag w:uri="urn:schemas-microsoft-com:office:smarttags" w:element="place">
              <w:smartTag w:uri="urn:schemas-microsoft-com:office:smarttags" w:element="City">
                <w:r w:rsidRPr="005247D5">
                  <w:t>Vienna</w:t>
                </w:r>
              </w:smartTag>
              <w:r w:rsidRPr="00F06877">
                <w:t xml:space="preserve">, </w:t>
              </w:r>
              <w:smartTag w:uri="urn:schemas-microsoft-com:office:smarttags" w:element="country-region">
                <w:r w:rsidRPr="005247D5">
                  <w:t>Austria</w:t>
                </w:r>
              </w:smartTag>
            </w:smartTag>
            <w:r w:rsidRPr="00F06877">
              <w:t xml:space="preserve">, </w:t>
            </w:r>
            <w:r w:rsidRPr="005247D5">
              <w:t>poster</w:t>
            </w:r>
            <w:r w:rsidRPr="00F06877">
              <w:t xml:space="preserve"> </w:t>
            </w:r>
            <w:r w:rsidRPr="005247D5">
              <w:t>PO</w:t>
            </w:r>
            <w:r w:rsidRPr="00F06877">
              <w:t>-492.</w:t>
            </w:r>
          </w:p>
        </w:tc>
      </w:tr>
    </w:tbl>
    <w:p w:rsidR="00F06877" w:rsidRPr="00A534B9" w:rsidRDefault="00F06877" w:rsidP="00F06877">
      <w:pPr>
        <w:jc w:val="both"/>
        <w:rPr>
          <w:lang w:val="el-GR"/>
        </w:rPr>
      </w:pPr>
      <w:r>
        <w:rPr>
          <w:lang w:val="el-GR"/>
        </w:rPr>
        <w:t xml:space="preserve">Τα βενζιμιδαζόλια είναι ενώσεις που παρουσιάζουν μεγάλο εύρος βιολογικών εφαρμογών. Μέχρι τώρα τα </w:t>
      </w:r>
      <w:r w:rsidRPr="00A534B9">
        <w:rPr>
          <w:lang w:val="el-GR"/>
        </w:rPr>
        <w:t>2-(1</w:t>
      </w:r>
      <w:r w:rsidRPr="00A534B9">
        <w:rPr>
          <w:i/>
        </w:rPr>
        <w:t>H</w:t>
      </w:r>
      <w:r w:rsidRPr="00A534B9">
        <w:rPr>
          <w:lang w:val="el-GR"/>
        </w:rPr>
        <w:t>-2-</w:t>
      </w:r>
      <w:r>
        <w:rPr>
          <w:lang w:val="el-GR"/>
        </w:rPr>
        <w:t>πυρρολυλ</w:t>
      </w:r>
      <w:r w:rsidRPr="00A534B9">
        <w:rPr>
          <w:lang w:val="el-GR"/>
        </w:rPr>
        <w:t>)-1</w:t>
      </w:r>
      <w:r w:rsidRPr="00A534B9">
        <w:rPr>
          <w:i/>
        </w:rPr>
        <w:t>H</w:t>
      </w:r>
      <w:r w:rsidRPr="00A534B9">
        <w:rPr>
          <w:lang w:val="el-GR"/>
        </w:rPr>
        <w:t>-</w:t>
      </w:r>
      <w:r>
        <w:rPr>
          <w:lang w:val="el-GR"/>
        </w:rPr>
        <w:t>βενζο</w:t>
      </w:r>
      <w:r w:rsidRPr="00A534B9">
        <w:rPr>
          <w:lang w:val="el-GR"/>
        </w:rPr>
        <w:t>[</w:t>
      </w:r>
      <w:r>
        <w:t>d</w:t>
      </w:r>
      <w:r w:rsidRPr="00A534B9">
        <w:rPr>
          <w:lang w:val="el-GR"/>
        </w:rPr>
        <w:t>]</w:t>
      </w:r>
      <w:r>
        <w:rPr>
          <w:lang w:val="el-GR"/>
        </w:rPr>
        <w:t xml:space="preserve">ιμιδαζόλια έχουν συντεθεί </w:t>
      </w:r>
      <w:r>
        <w:rPr>
          <w:lang w:val="el-GR"/>
        </w:rPr>
        <w:lastRenderedPageBreak/>
        <w:t>με αντίδραση μεταξύ βενζοδιαμινών και πυρρολο-2-καρβαλδευδών ή εθοξυ(1</w:t>
      </w:r>
      <w:r w:rsidRPr="00DF4E67">
        <w:rPr>
          <w:i/>
          <w:lang w:val="el-GR"/>
        </w:rPr>
        <w:t>Η</w:t>
      </w:r>
      <w:r>
        <w:rPr>
          <w:lang w:val="el-GR"/>
        </w:rPr>
        <w:t>-2-πυρρολυλ)υδροχλωρικών μεθανιμινών ή Ν- εθοξυκαρβονυλ-2-πυρρολοεθιοαμιδίων. Στο παρών συνέδριο ανακοινώθηκε η σύνθεση μιας σειράς νέων 1-υποκατεστημένων-2-</w:t>
      </w:r>
      <w:r w:rsidRPr="00A534B9">
        <w:rPr>
          <w:lang w:val="el-GR"/>
        </w:rPr>
        <w:t>(1</w:t>
      </w:r>
      <w:r w:rsidRPr="00A534B9">
        <w:rPr>
          <w:i/>
        </w:rPr>
        <w:t>H</w:t>
      </w:r>
      <w:r w:rsidRPr="00A534B9">
        <w:rPr>
          <w:lang w:val="el-GR"/>
        </w:rPr>
        <w:t>-2-</w:t>
      </w:r>
      <w:r>
        <w:rPr>
          <w:lang w:val="el-GR"/>
        </w:rPr>
        <w:t>πυρρολυλ</w:t>
      </w:r>
      <w:r w:rsidRPr="00A534B9">
        <w:rPr>
          <w:lang w:val="el-GR"/>
        </w:rPr>
        <w:t>)-1</w:t>
      </w:r>
      <w:r w:rsidRPr="00A534B9">
        <w:rPr>
          <w:i/>
        </w:rPr>
        <w:t>H</w:t>
      </w:r>
      <w:r w:rsidRPr="00A534B9">
        <w:rPr>
          <w:lang w:val="el-GR"/>
        </w:rPr>
        <w:t>-</w:t>
      </w:r>
      <w:r>
        <w:rPr>
          <w:lang w:val="el-GR"/>
        </w:rPr>
        <w:t>βενζο</w:t>
      </w:r>
      <w:r w:rsidRPr="00A534B9">
        <w:rPr>
          <w:lang w:val="el-GR"/>
        </w:rPr>
        <w:t>[</w:t>
      </w:r>
      <w:r>
        <w:t>d</w:t>
      </w:r>
      <w:r w:rsidRPr="00A534B9">
        <w:rPr>
          <w:lang w:val="el-GR"/>
        </w:rPr>
        <w:t>]</w:t>
      </w:r>
      <w:r>
        <w:rPr>
          <w:lang w:val="el-GR"/>
        </w:rPr>
        <w:t>ιμιδαζολίων</w:t>
      </w:r>
      <w:r w:rsidRPr="00EC4D59">
        <w:rPr>
          <w:lang w:val="el-GR"/>
        </w:rPr>
        <w:t xml:space="preserve"> </w:t>
      </w:r>
      <w:r>
        <w:rPr>
          <w:lang w:val="el-GR"/>
        </w:rPr>
        <w:t xml:space="preserve">με θέρμανση μιας σειράς άλκυλο ή άρυλο καρβοξαμιδίων σε διαλύτη τετραϋδροφουράνιο παρουσία </w:t>
      </w:r>
      <w:r>
        <w:t>LiAlH</w:t>
      </w:r>
      <w:r w:rsidRPr="00EC4D59">
        <w:rPr>
          <w:vertAlign w:val="subscript"/>
          <w:lang w:val="el-GR"/>
        </w:rPr>
        <w:t>4</w:t>
      </w:r>
      <w:r>
        <w:rPr>
          <w:lang w:val="el-GR"/>
        </w:rPr>
        <w:t>. Δίνεται επίσης και ο προτεινόμενος μηχανισμός .</w:t>
      </w:r>
    </w:p>
    <w:p w:rsidR="00020F41" w:rsidRDefault="00020F41" w:rsidP="00184EE4">
      <w:pPr>
        <w:jc w:val="both"/>
        <w:rPr>
          <w:lang w:val="el-GR"/>
        </w:rPr>
      </w:pPr>
    </w:p>
    <w:tbl>
      <w:tblPr>
        <w:tblW w:w="0" w:type="auto"/>
        <w:tblLayout w:type="fixed"/>
        <w:tblLook w:val="01E0"/>
      </w:tblPr>
      <w:tblGrid>
        <w:gridCol w:w="468"/>
        <w:gridCol w:w="8388"/>
      </w:tblGrid>
      <w:tr w:rsidR="00F06877" w:rsidRPr="00F06877">
        <w:tc>
          <w:tcPr>
            <w:tcW w:w="468" w:type="dxa"/>
          </w:tcPr>
          <w:p w:rsidR="00F06877" w:rsidRPr="000F7830" w:rsidRDefault="00F06877" w:rsidP="002F5A54">
            <w:pPr>
              <w:jc w:val="both"/>
              <w:rPr>
                <w:b/>
                <w:lang w:val="el-GR"/>
              </w:rPr>
            </w:pPr>
            <w:r>
              <w:rPr>
                <w:b/>
                <w:lang w:val="el-GR"/>
              </w:rPr>
              <w:t>4</w:t>
            </w:r>
            <w:r w:rsidRPr="000F7830">
              <w:rPr>
                <w:b/>
                <w:lang w:val="el-GR"/>
              </w:rPr>
              <w:t>.</w:t>
            </w:r>
          </w:p>
        </w:tc>
        <w:tc>
          <w:tcPr>
            <w:tcW w:w="8388" w:type="dxa"/>
          </w:tcPr>
          <w:p w:rsidR="00F06877" w:rsidRPr="00F06877" w:rsidRDefault="00F06877" w:rsidP="002F5A54">
            <w:pPr>
              <w:jc w:val="both"/>
              <w:rPr>
                <w:b/>
              </w:rPr>
            </w:pPr>
            <w:r w:rsidRPr="00F06877">
              <w:rPr>
                <w:b/>
              </w:rPr>
              <w:t xml:space="preserve">The Synthesis of Nitrogen Heterocycles from Pyrroles and Naptholes. </w:t>
            </w:r>
            <w:r w:rsidRPr="00FF4D5F">
              <w:t xml:space="preserve">Demetrios Belekos, Nikos Karousis, </w:t>
            </w:r>
            <w:r w:rsidRPr="00517249">
              <w:rPr>
                <w:b/>
              </w:rPr>
              <w:t>Athanasios Kimbaris</w:t>
            </w:r>
            <w:r w:rsidRPr="00FF4D5F">
              <w:t>, George Rotas, Theodoros Liaskopoulos, Stavroula Skoulika, Paraskevi Supsana, Petros G. Tsoungas and George Varvounis.</w:t>
            </w:r>
            <w:r w:rsidRPr="00F06877">
              <w:rPr>
                <w:b/>
              </w:rPr>
              <w:t xml:space="preserve"> </w:t>
            </w:r>
            <w:r w:rsidRPr="00FF4D5F">
              <w:t xml:space="preserve">«The Third Jordanian International Conference of Chemistry». </w:t>
            </w:r>
            <w:smartTag w:uri="urn:schemas-microsoft-com:office:smarttags" w:element="place">
              <w:smartTag w:uri="urn:schemas-microsoft-com:office:smarttags" w:element="PlaceName">
                <w:r w:rsidRPr="00FF4D5F">
                  <w:t>Yarmouk</w:t>
                </w:r>
              </w:smartTag>
              <w:r w:rsidRPr="00FF4D5F">
                <w:t xml:space="preserve"> </w:t>
              </w:r>
              <w:smartTag w:uri="urn:schemas-microsoft-com:office:smarttags" w:element="PlaceType">
                <w:r w:rsidRPr="00FF4D5F">
                  <w:t>University</w:t>
                </w:r>
              </w:smartTag>
            </w:smartTag>
            <w:r w:rsidRPr="00FF4D5F">
              <w:t xml:space="preserve">, 22-26 April 2002, </w:t>
            </w:r>
            <w:smartTag w:uri="urn:schemas-microsoft-com:office:smarttags" w:element="place">
              <w:smartTag w:uri="urn:schemas-microsoft-com:office:smarttags" w:element="City">
                <w:r w:rsidRPr="00FF4D5F">
                  <w:t>Irbid</w:t>
                </w:r>
              </w:smartTag>
              <w:r w:rsidRPr="00FF4D5F">
                <w:t xml:space="preserve">, </w:t>
              </w:r>
              <w:smartTag w:uri="urn:schemas-microsoft-com:office:smarttags" w:element="country-region">
                <w:r w:rsidRPr="00FF4D5F">
                  <w:t>Jordan</w:t>
                </w:r>
              </w:smartTag>
            </w:smartTag>
            <w:r w:rsidRPr="00FF4D5F">
              <w:t>, invited lecture 18.</w:t>
            </w:r>
          </w:p>
        </w:tc>
      </w:tr>
    </w:tbl>
    <w:p w:rsidR="00F06877" w:rsidRDefault="00F06877" w:rsidP="00184EE4">
      <w:pPr>
        <w:jc w:val="both"/>
        <w:rPr>
          <w:lang w:val="el-GR"/>
        </w:rPr>
      </w:pPr>
      <w:r>
        <w:rPr>
          <w:i/>
          <w:lang w:val="el-GR"/>
        </w:rPr>
        <w:t>(Τα</w:t>
      </w:r>
      <w:r w:rsidRPr="00B03D52">
        <w:rPr>
          <w:i/>
          <w:lang w:val="el-GR"/>
        </w:rPr>
        <w:t xml:space="preserve"> αποτελέσμ</w:t>
      </w:r>
      <w:r>
        <w:rPr>
          <w:i/>
          <w:lang w:val="el-GR"/>
        </w:rPr>
        <w:t>ατα της ανακοίνωσης  παρουσιάζονται στις δημοσιευμένες εργασίες</w:t>
      </w:r>
      <w:r w:rsidRPr="00B03D52">
        <w:rPr>
          <w:i/>
          <w:lang w:val="el-GR"/>
        </w:rPr>
        <w:t xml:space="preserve"> </w:t>
      </w:r>
      <w:r w:rsidRPr="00B03D52">
        <w:rPr>
          <w:b/>
          <w:i/>
          <w:lang w:val="el-GR"/>
        </w:rPr>
        <w:t>Β.1.</w:t>
      </w:r>
      <w:r w:rsidR="00E05756">
        <w:rPr>
          <w:b/>
          <w:i/>
          <w:lang w:val="el-GR"/>
        </w:rPr>
        <w:t xml:space="preserve">2. </w:t>
      </w:r>
      <w:r w:rsidR="00E05756" w:rsidRPr="00E05756">
        <w:rPr>
          <w:i/>
          <w:lang w:val="el-GR"/>
        </w:rPr>
        <w:t>και</w:t>
      </w:r>
      <w:r w:rsidR="00E05756">
        <w:rPr>
          <w:b/>
          <w:i/>
          <w:lang w:val="el-GR"/>
        </w:rPr>
        <w:t xml:space="preserve"> </w:t>
      </w:r>
      <w:r w:rsidR="00E05756" w:rsidRPr="00B03D52">
        <w:rPr>
          <w:b/>
          <w:i/>
          <w:lang w:val="el-GR"/>
        </w:rPr>
        <w:t>Β.1.</w:t>
      </w:r>
      <w:r w:rsidR="00E05756" w:rsidRPr="00E05756">
        <w:rPr>
          <w:b/>
          <w:i/>
          <w:lang w:val="el-GR"/>
        </w:rPr>
        <w:t>4</w:t>
      </w:r>
      <w:r w:rsidR="00E05756">
        <w:rPr>
          <w:b/>
          <w:i/>
          <w:lang w:val="el-GR"/>
        </w:rPr>
        <w:t>.</w:t>
      </w:r>
      <w:r>
        <w:rPr>
          <w:i/>
          <w:lang w:val="el-GR"/>
        </w:rPr>
        <w:t>)</w:t>
      </w:r>
      <w:r w:rsidRPr="00B03D52">
        <w:rPr>
          <w:i/>
          <w:lang w:val="el-GR"/>
        </w:rPr>
        <w:t xml:space="preserve">  </w:t>
      </w:r>
    </w:p>
    <w:p w:rsidR="00F06877" w:rsidRPr="00F06877" w:rsidRDefault="00F06877" w:rsidP="00184EE4">
      <w:pPr>
        <w:jc w:val="both"/>
        <w:rPr>
          <w:lang w:val="el-GR"/>
        </w:rPr>
      </w:pPr>
    </w:p>
    <w:tbl>
      <w:tblPr>
        <w:tblW w:w="0" w:type="auto"/>
        <w:tblLayout w:type="fixed"/>
        <w:tblLook w:val="01E0"/>
      </w:tblPr>
      <w:tblGrid>
        <w:gridCol w:w="468"/>
        <w:gridCol w:w="8388"/>
      </w:tblGrid>
      <w:tr w:rsidR="00F06877" w:rsidRPr="00F06877">
        <w:tc>
          <w:tcPr>
            <w:tcW w:w="468" w:type="dxa"/>
          </w:tcPr>
          <w:p w:rsidR="00F06877" w:rsidRPr="000F7830" w:rsidRDefault="00F06877" w:rsidP="002F5A54">
            <w:pPr>
              <w:jc w:val="both"/>
              <w:rPr>
                <w:b/>
                <w:lang w:val="el-GR"/>
              </w:rPr>
            </w:pPr>
            <w:r>
              <w:rPr>
                <w:b/>
                <w:lang w:val="el-GR"/>
              </w:rPr>
              <w:t>5</w:t>
            </w:r>
            <w:r w:rsidRPr="000F7830">
              <w:rPr>
                <w:b/>
                <w:lang w:val="el-GR"/>
              </w:rPr>
              <w:t>.</w:t>
            </w:r>
          </w:p>
        </w:tc>
        <w:tc>
          <w:tcPr>
            <w:tcW w:w="8388" w:type="dxa"/>
          </w:tcPr>
          <w:p w:rsidR="00F06877" w:rsidRPr="00F06877" w:rsidRDefault="00F06877" w:rsidP="00F06877">
            <w:pPr>
              <w:jc w:val="both"/>
              <w:rPr>
                <w:b/>
              </w:rPr>
            </w:pPr>
            <w:r w:rsidRPr="00F06877">
              <w:rPr>
                <w:b/>
              </w:rPr>
              <w:t>The Synthesis of 6,11-Dihydro-5</w:t>
            </w:r>
            <w:r w:rsidRPr="00F06877">
              <w:rPr>
                <w:b/>
                <w:i/>
              </w:rPr>
              <w:t>H</w:t>
            </w:r>
            <w:r w:rsidRPr="00F06877">
              <w:rPr>
                <w:b/>
              </w:rPr>
              <w:t>-pyrrolo[1,2-c][1,3]benzodiazepines, pyrrolo</w:t>
            </w:r>
          </w:p>
          <w:p w:rsidR="00F06877" w:rsidRPr="00F06877" w:rsidRDefault="00F06877" w:rsidP="00F06877">
            <w:pPr>
              <w:jc w:val="both"/>
              <w:rPr>
                <w:b/>
              </w:rPr>
            </w:pPr>
            <w:r w:rsidRPr="00F06877">
              <w:rPr>
                <w:b/>
              </w:rPr>
              <w:t>[2,1-c][1,4]benzodiazocine-6(5H)ones and 1,5,10,11-tetrahydro-4</w:t>
            </w:r>
            <w:r w:rsidRPr="00F06877">
              <w:rPr>
                <w:b/>
                <w:i/>
              </w:rPr>
              <w:t>H</w:t>
            </w:r>
            <w:r w:rsidRPr="00F06877">
              <w:rPr>
                <w:b/>
              </w:rPr>
              <w:t>-pyrrolo[2,3-c][1,6]benzodiazocin-4-ones with Potential Biological Interest.</w:t>
            </w:r>
            <w:r w:rsidRPr="00FF4D5F">
              <w:t xml:space="preserve">Nikolaos Karousis, </w:t>
            </w:r>
            <w:r w:rsidRPr="00517249">
              <w:rPr>
                <w:b/>
              </w:rPr>
              <w:t>Athanasios Kimbaris</w:t>
            </w:r>
            <w:r w:rsidRPr="00FF4D5F">
              <w:t>, Konstantina Koriatopoulou,  Georgios Rotas, Georgios Tsakonas and George Varvounis.</w:t>
            </w:r>
            <w:r w:rsidRPr="00F06877">
              <w:rPr>
                <w:b/>
              </w:rPr>
              <w:t xml:space="preserve"> </w:t>
            </w:r>
            <w:r w:rsidRPr="00FF4D5F">
              <w:t>«</w:t>
            </w:r>
            <w:r w:rsidRPr="00FF4D5F">
              <w:rPr>
                <w:i/>
              </w:rPr>
              <w:t>2</w:t>
            </w:r>
            <w:r w:rsidRPr="00FF4D5F">
              <w:rPr>
                <w:i/>
                <w:vertAlign w:val="superscript"/>
              </w:rPr>
              <w:t>nd</w:t>
            </w:r>
            <w:r w:rsidRPr="00FF4D5F">
              <w:rPr>
                <w:i/>
              </w:rPr>
              <w:t xml:space="preserve"> Eurasian Meeting on Heterocyclic Chemistry, Heterocycles in Organic and Combinatioral Chemistry</w:t>
            </w:r>
            <w:r w:rsidRPr="00FF4D5F">
              <w:t xml:space="preserve">». </w:t>
            </w:r>
            <w:smartTag w:uri="urn:schemas-microsoft-com:office:smarttags" w:element="date">
              <w:smartTagPr>
                <w:attr w:name="Year" w:val="2002"/>
                <w:attr w:name="Day" w:val="14"/>
                <w:attr w:name="Month" w:val="9"/>
              </w:smartTagPr>
              <w:r w:rsidRPr="00FF4D5F">
                <w:t>September 14-17, 2002</w:t>
              </w:r>
            </w:smartTag>
            <w:r w:rsidRPr="00FF4D5F">
              <w:t xml:space="preserve">, </w:t>
            </w:r>
            <w:smartTag w:uri="urn:schemas-microsoft-com:office:smarttags" w:element="City">
              <w:smartTag w:uri="urn:schemas-microsoft-com:office:smarttags" w:element="place">
                <w:r w:rsidRPr="00FF4D5F">
                  <w:t>Novgorod</w:t>
                </w:r>
              </w:smartTag>
            </w:smartTag>
            <w:r w:rsidRPr="00FF4D5F">
              <w:t xml:space="preserve"> the Great, </w:t>
            </w:r>
            <w:smartTag w:uri="urn:schemas-microsoft-com:office:smarttags" w:element="country-region">
              <w:smartTag w:uri="urn:schemas-microsoft-com:office:smarttags" w:element="place">
                <w:r w:rsidRPr="00FF4D5F">
                  <w:t>Russia</w:t>
                </w:r>
              </w:smartTag>
            </w:smartTag>
            <w:r w:rsidRPr="00FF4D5F">
              <w:t>, Invited lecture.</w:t>
            </w:r>
          </w:p>
        </w:tc>
      </w:tr>
    </w:tbl>
    <w:p w:rsidR="00F06877" w:rsidRPr="00226793" w:rsidRDefault="00F06877" w:rsidP="00184EE4">
      <w:pPr>
        <w:jc w:val="both"/>
        <w:rPr>
          <w:lang w:val="el-GR"/>
        </w:rPr>
      </w:pPr>
      <w:r>
        <w:rPr>
          <w:lang w:val="el-GR"/>
        </w:rPr>
        <w:t>Στο παρών συνέδριο ανακοινώθηκε η σύνθεση της πυρρολο[1,2-</w:t>
      </w:r>
      <w:r>
        <w:t>c</w:t>
      </w:r>
      <w:r>
        <w:rPr>
          <w:lang w:val="el-GR"/>
        </w:rPr>
        <w:t>][1,3]βενζοδιαζεπίνης από την (2-αμινοφαινυλο)(1</w:t>
      </w:r>
      <w:r w:rsidRPr="000C132E">
        <w:rPr>
          <w:i/>
          <w:lang w:val="el-GR"/>
        </w:rPr>
        <w:t>Η</w:t>
      </w:r>
      <w:r>
        <w:rPr>
          <w:lang w:val="el-GR"/>
        </w:rPr>
        <w:t>-πυρρολ-2-υλ)μεθανόνη μέσω μιας αντίδρασης τεσσάρων σταδίων. Η σύνθεση του συγκεκριμένου τρικυκλικού δακτυλίου παρουσιάζει έντονο βιολογικό ενδιαφέρων καθώς αποτελεί δομικό στοιχείο ενώσεων με αποδεδειγμένη  αντιβιοτική δράση και αντικαρκινική (</w:t>
      </w:r>
      <w:r>
        <w:t>VPA</w:t>
      </w:r>
      <w:r w:rsidRPr="00CB5A31">
        <w:rPr>
          <w:lang w:val="el-GR"/>
        </w:rPr>
        <w:t xml:space="preserve">-985, </w:t>
      </w:r>
      <w:r>
        <w:rPr>
          <w:lang w:val="el-GR"/>
        </w:rPr>
        <w:t xml:space="preserve">ανθραμυκίνες).   </w:t>
      </w:r>
    </w:p>
    <w:p w:rsidR="002B1D94" w:rsidRPr="00E05756" w:rsidRDefault="002B1D94" w:rsidP="00552837">
      <w:pPr>
        <w:jc w:val="both"/>
        <w:rPr>
          <w:lang w:val="el-GR"/>
        </w:rPr>
      </w:pPr>
    </w:p>
    <w:tbl>
      <w:tblPr>
        <w:tblW w:w="0" w:type="auto"/>
        <w:tblLook w:val="01E0"/>
      </w:tblPr>
      <w:tblGrid>
        <w:gridCol w:w="468"/>
        <w:gridCol w:w="8388"/>
      </w:tblGrid>
      <w:tr w:rsidR="005247D5" w:rsidRPr="000F7830">
        <w:tc>
          <w:tcPr>
            <w:tcW w:w="468" w:type="dxa"/>
          </w:tcPr>
          <w:p w:rsidR="005247D5" w:rsidRPr="000F7830" w:rsidRDefault="005247D5" w:rsidP="00CE7CEE">
            <w:pPr>
              <w:jc w:val="both"/>
              <w:rPr>
                <w:b/>
                <w:lang w:val="en-GB"/>
              </w:rPr>
            </w:pPr>
            <w:r>
              <w:rPr>
                <w:b/>
                <w:lang w:val="el-GR"/>
              </w:rPr>
              <w:t>6</w:t>
            </w:r>
            <w:r w:rsidRPr="000F7830">
              <w:rPr>
                <w:b/>
                <w:lang w:val="en-GB"/>
              </w:rPr>
              <w:t>.</w:t>
            </w:r>
          </w:p>
        </w:tc>
        <w:tc>
          <w:tcPr>
            <w:tcW w:w="8388" w:type="dxa"/>
          </w:tcPr>
          <w:p w:rsidR="005247D5" w:rsidRPr="005247D5" w:rsidRDefault="005247D5" w:rsidP="005247D5">
            <w:pPr>
              <w:jc w:val="both"/>
              <w:rPr>
                <w:b/>
              </w:rPr>
            </w:pPr>
            <w:r w:rsidRPr="005247D5">
              <w:rPr>
                <w:b/>
              </w:rPr>
              <w:t>Evaluation of FT-Raman and FT-IR Determination Methods of Honey Floral Origin.</w:t>
            </w:r>
            <w:r w:rsidRPr="005247D5">
              <w:rPr>
                <w:b/>
                <w:lang w:val="en-GB"/>
              </w:rPr>
              <w:t xml:space="preserve"> </w:t>
            </w:r>
            <w:r w:rsidRPr="00FF4D5F">
              <w:t xml:space="preserve">A.N. Batsoulis, N.G. Siatis, E.K. Alissandrakis, C.S. Pappas, </w:t>
            </w:r>
            <w:r w:rsidRPr="005247D5">
              <w:t xml:space="preserve">A.C. Kimbaris, </w:t>
            </w:r>
            <w:r w:rsidRPr="00FF4D5F">
              <w:t>P.A. Tarantilis, P.C. Harizanis and M.G. Polissiou.</w:t>
            </w:r>
            <w:r w:rsidRPr="005247D5">
              <w:rPr>
                <w:b/>
                <w:lang w:val="en-GB"/>
              </w:rPr>
              <w:t xml:space="preserve"> </w:t>
            </w:r>
            <w:r w:rsidRPr="00FF4D5F">
              <w:t>4</w:t>
            </w:r>
            <w:r w:rsidRPr="00FF4D5F">
              <w:rPr>
                <w:vertAlign w:val="superscript"/>
              </w:rPr>
              <w:t>th</w:t>
            </w:r>
            <w:r w:rsidRPr="00FF4D5F">
              <w:t xml:space="preserve"> International Conference on: Instrumental Methods of Analysis Modern Trends and Applications. </w:t>
            </w:r>
            <w:smartTag w:uri="urn:schemas-microsoft-com:office:smarttags" w:element="date">
              <w:smartTagPr>
                <w:attr w:name="Year" w:val="2005"/>
                <w:attr w:name="Day" w:val="2"/>
                <w:attr w:name="Month" w:val="10"/>
              </w:smartTagPr>
              <w:r w:rsidRPr="00FF4D5F">
                <w:t>October 2-6, 2005</w:t>
              </w:r>
            </w:smartTag>
            <w:r w:rsidRPr="00FF4D5F">
              <w:t xml:space="preserve">, </w:t>
            </w:r>
            <w:smartTag w:uri="urn:schemas-microsoft-com:office:smarttags" w:element="City">
              <w:smartTag w:uri="urn:schemas-microsoft-com:office:smarttags" w:element="place">
                <w:r w:rsidRPr="00FF4D5F">
                  <w:t>Iraklion</w:t>
                </w:r>
              </w:smartTag>
            </w:smartTag>
            <w:r w:rsidRPr="00FF4D5F">
              <w:t xml:space="preserve">, </w:t>
            </w:r>
            <w:smartTag w:uri="urn:schemas-microsoft-com:office:smarttags" w:element="place">
              <w:smartTag w:uri="urn:schemas-microsoft-com:office:smarttags" w:element="City">
                <w:r w:rsidRPr="00FF4D5F">
                  <w:t>Crete</w:t>
                </w:r>
              </w:smartTag>
              <w:r w:rsidRPr="00FF4D5F">
                <w:t xml:space="preserve">, </w:t>
              </w:r>
              <w:smartTag w:uri="urn:schemas-microsoft-com:office:smarttags" w:element="country-region">
                <w:r w:rsidRPr="00FF4D5F">
                  <w:t>Greece</w:t>
                </w:r>
              </w:smartTag>
            </w:smartTag>
            <w:r>
              <w:t>, P-III-5, p.</w:t>
            </w:r>
            <w:r w:rsidRPr="00FF4D5F">
              <w:t>426.</w:t>
            </w:r>
          </w:p>
        </w:tc>
      </w:tr>
    </w:tbl>
    <w:p w:rsidR="005247D5" w:rsidRDefault="00CB773C" w:rsidP="00552837">
      <w:pPr>
        <w:jc w:val="both"/>
        <w:rPr>
          <w:lang w:val="el-GR"/>
        </w:rPr>
      </w:pPr>
      <w:r>
        <w:rPr>
          <w:lang w:val="el-GR"/>
        </w:rPr>
        <w:t>Στην</w:t>
      </w:r>
      <w:r w:rsidRPr="00226793">
        <w:rPr>
          <w:lang w:val="el-GR"/>
        </w:rPr>
        <w:t xml:space="preserve"> </w:t>
      </w:r>
      <w:r>
        <w:rPr>
          <w:lang w:val="el-GR"/>
        </w:rPr>
        <w:t>εργασία</w:t>
      </w:r>
      <w:r w:rsidRPr="00226793">
        <w:rPr>
          <w:lang w:val="el-GR"/>
        </w:rPr>
        <w:t xml:space="preserve"> </w:t>
      </w:r>
      <w:r>
        <w:rPr>
          <w:lang w:val="el-GR"/>
        </w:rPr>
        <w:t>αυτή</w:t>
      </w:r>
      <w:r w:rsidRPr="00226793">
        <w:rPr>
          <w:lang w:val="el-GR"/>
        </w:rPr>
        <w:t xml:space="preserve"> </w:t>
      </w:r>
      <w:r>
        <w:rPr>
          <w:lang w:val="el-GR"/>
        </w:rPr>
        <w:t>ανακοινώθηκε</w:t>
      </w:r>
      <w:r w:rsidRPr="00226793">
        <w:rPr>
          <w:lang w:val="el-GR"/>
        </w:rPr>
        <w:t xml:space="preserve"> </w:t>
      </w:r>
      <w:r>
        <w:rPr>
          <w:lang w:val="el-GR"/>
        </w:rPr>
        <w:t>η</w:t>
      </w:r>
      <w:r w:rsidRPr="00226793">
        <w:rPr>
          <w:lang w:val="el-GR"/>
        </w:rPr>
        <w:t xml:space="preserve"> </w:t>
      </w:r>
      <w:r>
        <w:rPr>
          <w:lang w:val="el-GR"/>
        </w:rPr>
        <w:t>χρήση</w:t>
      </w:r>
      <w:r w:rsidRPr="00226793">
        <w:rPr>
          <w:lang w:val="el-GR"/>
        </w:rPr>
        <w:t xml:space="preserve"> </w:t>
      </w:r>
      <w:r>
        <w:rPr>
          <w:lang w:val="el-GR"/>
        </w:rPr>
        <w:t>των</w:t>
      </w:r>
      <w:r w:rsidRPr="00226793">
        <w:rPr>
          <w:lang w:val="el-GR"/>
        </w:rPr>
        <w:t xml:space="preserve"> </w:t>
      </w:r>
      <w:r>
        <w:rPr>
          <w:lang w:val="el-GR"/>
        </w:rPr>
        <w:t>δυο</w:t>
      </w:r>
      <w:r w:rsidRPr="00226793">
        <w:rPr>
          <w:lang w:val="el-GR"/>
        </w:rPr>
        <w:t xml:space="preserve"> </w:t>
      </w:r>
      <w:r>
        <w:rPr>
          <w:lang w:val="el-GR"/>
        </w:rPr>
        <w:t>φασματοσκοπικών</w:t>
      </w:r>
      <w:r w:rsidRPr="00226793">
        <w:rPr>
          <w:lang w:val="el-GR"/>
        </w:rPr>
        <w:t xml:space="preserve"> </w:t>
      </w:r>
      <w:r>
        <w:rPr>
          <w:lang w:val="el-GR"/>
        </w:rPr>
        <w:t>τεχνικών</w:t>
      </w:r>
      <w:r w:rsidRPr="00226793">
        <w:rPr>
          <w:lang w:val="el-GR"/>
        </w:rPr>
        <w:t xml:space="preserve"> </w:t>
      </w:r>
      <w:r>
        <w:t>FT</w:t>
      </w:r>
      <w:r w:rsidRPr="00226793">
        <w:rPr>
          <w:lang w:val="el-GR"/>
        </w:rPr>
        <w:t>-</w:t>
      </w:r>
      <w:r>
        <w:t>IR</w:t>
      </w:r>
      <w:r w:rsidRPr="00226793">
        <w:rPr>
          <w:lang w:val="el-GR"/>
        </w:rPr>
        <w:t xml:space="preserve"> </w:t>
      </w:r>
      <w:r>
        <w:rPr>
          <w:lang w:val="el-GR"/>
        </w:rPr>
        <w:t>και</w:t>
      </w:r>
      <w:r w:rsidRPr="00226793">
        <w:rPr>
          <w:lang w:val="el-GR"/>
        </w:rPr>
        <w:t xml:space="preserve"> </w:t>
      </w:r>
      <w:r>
        <w:t>FT</w:t>
      </w:r>
      <w:r w:rsidRPr="00226793">
        <w:rPr>
          <w:lang w:val="el-GR"/>
        </w:rPr>
        <w:t>-</w:t>
      </w:r>
      <w:r>
        <w:t>Raman</w:t>
      </w:r>
      <w:r w:rsidRPr="00226793">
        <w:rPr>
          <w:lang w:val="el-GR"/>
        </w:rPr>
        <w:t xml:space="preserve"> </w:t>
      </w:r>
      <w:r>
        <w:rPr>
          <w:lang w:val="el-GR"/>
        </w:rPr>
        <w:t>για</w:t>
      </w:r>
      <w:r w:rsidRPr="00226793">
        <w:rPr>
          <w:lang w:val="el-GR"/>
        </w:rPr>
        <w:t xml:space="preserve"> </w:t>
      </w:r>
      <w:r>
        <w:rPr>
          <w:lang w:val="el-GR"/>
        </w:rPr>
        <w:t>τον</w:t>
      </w:r>
      <w:r w:rsidRPr="00226793">
        <w:rPr>
          <w:lang w:val="el-GR"/>
        </w:rPr>
        <w:t xml:space="preserve"> </w:t>
      </w:r>
      <w:r>
        <w:rPr>
          <w:lang w:val="el-GR"/>
        </w:rPr>
        <w:t>καθορισμό</w:t>
      </w:r>
      <w:r w:rsidRPr="00226793">
        <w:rPr>
          <w:lang w:val="el-GR"/>
        </w:rPr>
        <w:t xml:space="preserve"> </w:t>
      </w:r>
      <w:r>
        <w:rPr>
          <w:lang w:val="el-GR"/>
        </w:rPr>
        <w:t>της</w:t>
      </w:r>
      <w:r w:rsidRPr="00226793">
        <w:rPr>
          <w:lang w:val="el-GR"/>
        </w:rPr>
        <w:t xml:space="preserve"> </w:t>
      </w:r>
      <w:r>
        <w:rPr>
          <w:lang w:val="el-GR"/>
        </w:rPr>
        <w:t>φυτικής</w:t>
      </w:r>
      <w:r w:rsidRPr="00226793">
        <w:rPr>
          <w:lang w:val="el-GR"/>
        </w:rPr>
        <w:t xml:space="preserve"> </w:t>
      </w:r>
      <w:r>
        <w:rPr>
          <w:lang w:val="el-GR"/>
        </w:rPr>
        <w:t>προέλευσης</w:t>
      </w:r>
      <w:r w:rsidRPr="00226793">
        <w:rPr>
          <w:lang w:val="el-GR"/>
        </w:rPr>
        <w:t xml:space="preserve"> </w:t>
      </w:r>
      <w:r>
        <w:rPr>
          <w:lang w:val="el-GR"/>
        </w:rPr>
        <w:t>ελληνικών</w:t>
      </w:r>
      <w:r w:rsidRPr="00226793">
        <w:rPr>
          <w:lang w:val="el-GR"/>
        </w:rPr>
        <w:t xml:space="preserve"> </w:t>
      </w:r>
      <w:r>
        <w:rPr>
          <w:lang w:val="el-GR"/>
        </w:rPr>
        <w:t>δειγμάτων</w:t>
      </w:r>
      <w:r w:rsidRPr="00226793">
        <w:rPr>
          <w:lang w:val="el-GR"/>
        </w:rPr>
        <w:t xml:space="preserve"> </w:t>
      </w:r>
      <w:r>
        <w:rPr>
          <w:lang w:val="el-GR"/>
        </w:rPr>
        <w:t>μελιού</w:t>
      </w:r>
      <w:r w:rsidRPr="00226793">
        <w:rPr>
          <w:lang w:val="el-GR"/>
        </w:rPr>
        <w:t xml:space="preserve">. </w:t>
      </w:r>
      <w:r>
        <w:rPr>
          <w:lang w:val="el-GR"/>
        </w:rPr>
        <w:t>Χρησιμοποιήθηκαν</w:t>
      </w:r>
      <w:r w:rsidRPr="00226793">
        <w:rPr>
          <w:lang w:val="el-GR"/>
        </w:rPr>
        <w:t xml:space="preserve"> </w:t>
      </w:r>
      <w:r>
        <w:rPr>
          <w:lang w:val="el-GR"/>
        </w:rPr>
        <w:t>δείγματα</w:t>
      </w:r>
      <w:r w:rsidRPr="00226793">
        <w:rPr>
          <w:lang w:val="el-GR"/>
        </w:rPr>
        <w:t xml:space="preserve"> </w:t>
      </w:r>
      <w:r>
        <w:rPr>
          <w:lang w:val="el-GR"/>
        </w:rPr>
        <w:t>από</w:t>
      </w:r>
      <w:r w:rsidRPr="00226793">
        <w:rPr>
          <w:lang w:val="el-GR"/>
        </w:rPr>
        <w:t xml:space="preserve"> </w:t>
      </w:r>
      <w:r>
        <w:rPr>
          <w:lang w:val="el-GR"/>
        </w:rPr>
        <w:t>τα</w:t>
      </w:r>
      <w:r w:rsidRPr="00226793">
        <w:rPr>
          <w:lang w:val="el-GR"/>
        </w:rPr>
        <w:t xml:space="preserve"> </w:t>
      </w:r>
      <w:r>
        <w:rPr>
          <w:lang w:val="el-GR"/>
        </w:rPr>
        <w:t>επτά</w:t>
      </w:r>
      <w:r w:rsidRPr="00226793">
        <w:rPr>
          <w:lang w:val="el-GR"/>
        </w:rPr>
        <w:t xml:space="preserve"> </w:t>
      </w:r>
      <w:r>
        <w:rPr>
          <w:lang w:val="el-GR"/>
        </w:rPr>
        <w:t>σημαντικότερα</w:t>
      </w:r>
      <w:r w:rsidRPr="00226793">
        <w:rPr>
          <w:lang w:val="el-GR"/>
        </w:rPr>
        <w:t xml:space="preserve"> </w:t>
      </w:r>
      <w:r>
        <w:rPr>
          <w:lang w:val="el-GR"/>
        </w:rPr>
        <w:t>εμπορικά</w:t>
      </w:r>
      <w:r w:rsidRPr="00226793">
        <w:rPr>
          <w:lang w:val="el-GR"/>
        </w:rPr>
        <w:t xml:space="preserve"> </w:t>
      </w:r>
      <w:r>
        <w:rPr>
          <w:lang w:val="el-GR"/>
        </w:rPr>
        <w:t>είδη</w:t>
      </w:r>
      <w:r w:rsidRPr="00226793">
        <w:rPr>
          <w:lang w:val="el-GR"/>
        </w:rPr>
        <w:t xml:space="preserve">. </w:t>
      </w:r>
      <w:r>
        <w:rPr>
          <w:lang w:val="el-GR"/>
        </w:rPr>
        <w:t>Οι</w:t>
      </w:r>
      <w:r w:rsidRPr="00CB773C">
        <w:rPr>
          <w:lang w:val="el-GR"/>
        </w:rPr>
        <w:t xml:space="preserve"> </w:t>
      </w:r>
      <w:r>
        <w:rPr>
          <w:lang w:val="el-GR"/>
        </w:rPr>
        <w:t>φασματικές</w:t>
      </w:r>
      <w:r w:rsidRPr="00CB773C">
        <w:rPr>
          <w:lang w:val="el-GR"/>
        </w:rPr>
        <w:t xml:space="preserve"> </w:t>
      </w:r>
      <w:r>
        <w:rPr>
          <w:lang w:val="el-GR"/>
        </w:rPr>
        <w:t>περιοχές</w:t>
      </w:r>
      <w:r w:rsidRPr="00CB773C">
        <w:rPr>
          <w:lang w:val="el-GR"/>
        </w:rPr>
        <w:t xml:space="preserve"> </w:t>
      </w:r>
      <w:r>
        <w:rPr>
          <w:lang w:val="el-GR"/>
        </w:rPr>
        <w:t>που</w:t>
      </w:r>
      <w:r w:rsidRPr="00CB773C">
        <w:rPr>
          <w:lang w:val="el-GR"/>
        </w:rPr>
        <w:t xml:space="preserve"> </w:t>
      </w:r>
      <w:r>
        <w:rPr>
          <w:lang w:val="el-GR"/>
        </w:rPr>
        <w:t>επιλέχθηκαν</w:t>
      </w:r>
      <w:r w:rsidRPr="00CB773C">
        <w:rPr>
          <w:lang w:val="el-GR"/>
        </w:rPr>
        <w:t xml:space="preserve"> </w:t>
      </w:r>
      <w:r>
        <w:rPr>
          <w:lang w:val="el-GR"/>
        </w:rPr>
        <w:t>ήταν</w:t>
      </w:r>
      <w:r w:rsidRPr="00CB773C">
        <w:rPr>
          <w:lang w:val="el-GR"/>
        </w:rPr>
        <w:t xml:space="preserve"> </w:t>
      </w:r>
      <w:r>
        <w:rPr>
          <w:lang w:val="el-GR"/>
        </w:rPr>
        <w:t>από</w:t>
      </w:r>
      <w:r w:rsidRPr="00CB773C">
        <w:rPr>
          <w:lang w:val="el-GR"/>
        </w:rPr>
        <w:t xml:space="preserve"> 1500 </w:t>
      </w:r>
      <w:r>
        <w:rPr>
          <w:lang w:val="el-GR"/>
        </w:rPr>
        <w:t>έως</w:t>
      </w:r>
      <w:r w:rsidRPr="00CB773C">
        <w:rPr>
          <w:lang w:val="el-GR"/>
        </w:rPr>
        <w:t xml:space="preserve"> 750 </w:t>
      </w:r>
      <w:r w:rsidRPr="00CB773C">
        <w:t>cm</w:t>
      </w:r>
      <w:r w:rsidRPr="00CB773C">
        <w:rPr>
          <w:lang w:val="el-GR"/>
        </w:rPr>
        <w:t xml:space="preserve"> </w:t>
      </w:r>
      <w:r w:rsidRPr="00CB773C">
        <w:rPr>
          <w:vertAlign w:val="superscript"/>
          <w:lang w:val="el-GR"/>
        </w:rPr>
        <w:t>-1</w:t>
      </w:r>
      <w:r w:rsidRPr="00CB773C">
        <w:rPr>
          <w:lang w:val="el-GR"/>
        </w:rPr>
        <w:t xml:space="preserve">. </w:t>
      </w:r>
      <w:r>
        <w:rPr>
          <w:lang w:val="el-GR"/>
        </w:rPr>
        <w:t xml:space="preserve">Δημιουργήθηκαν βιβλιοθήκες φασμάτων με γνωστής προέλευσης δείγματα μελιού, με τις οποίες στη συνέχεια άγνωστα δείγματα </w:t>
      </w:r>
      <w:r w:rsidR="002970D5">
        <w:rPr>
          <w:lang w:val="el-GR"/>
        </w:rPr>
        <w:t>συγκρίθηκαν</w:t>
      </w:r>
      <w:r>
        <w:rPr>
          <w:lang w:val="el-GR"/>
        </w:rPr>
        <w:t xml:space="preserve"> και η φυτική τους προέλευση καθορίστηκε </w:t>
      </w:r>
      <w:r w:rsidR="002970D5">
        <w:rPr>
          <w:lang w:val="el-GR"/>
        </w:rPr>
        <w:t xml:space="preserve">με ποσοστό επιτυχίας πάνω από 90.0 % για τη μέθοδο </w:t>
      </w:r>
      <w:r w:rsidR="002970D5">
        <w:t>FT</w:t>
      </w:r>
      <w:r w:rsidR="002970D5" w:rsidRPr="002970D5">
        <w:rPr>
          <w:lang w:val="el-GR"/>
        </w:rPr>
        <w:t>-</w:t>
      </w:r>
      <w:r w:rsidR="002970D5">
        <w:t>Raman</w:t>
      </w:r>
      <w:r w:rsidR="002970D5">
        <w:rPr>
          <w:lang w:val="el-GR"/>
        </w:rPr>
        <w:t xml:space="preserve"> και πάνω από 98.0 % για την </w:t>
      </w:r>
      <w:r w:rsidR="002970D5">
        <w:t>FT</w:t>
      </w:r>
      <w:r w:rsidR="002970D5" w:rsidRPr="002970D5">
        <w:rPr>
          <w:lang w:val="el-GR"/>
        </w:rPr>
        <w:t>-</w:t>
      </w:r>
      <w:r w:rsidR="002970D5">
        <w:t>IR</w:t>
      </w:r>
      <w:r w:rsidR="002970D5">
        <w:rPr>
          <w:lang w:val="el-GR"/>
        </w:rPr>
        <w:t>.</w:t>
      </w:r>
    </w:p>
    <w:p w:rsidR="002970D5" w:rsidRDefault="002970D5" w:rsidP="00552837">
      <w:pPr>
        <w:jc w:val="both"/>
        <w:rPr>
          <w:lang w:val="el-GR"/>
        </w:rPr>
      </w:pPr>
    </w:p>
    <w:tbl>
      <w:tblPr>
        <w:tblW w:w="0" w:type="auto"/>
        <w:tblLook w:val="01E0"/>
      </w:tblPr>
      <w:tblGrid>
        <w:gridCol w:w="468"/>
        <w:gridCol w:w="8388"/>
      </w:tblGrid>
      <w:tr w:rsidR="002970D5" w:rsidRPr="000F7830">
        <w:tc>
          <w:tcPr>
            <w:tcW w:w="468" w:type="dxa"/>
          </w:tcPr>
          <w:p w:rsidR="002970D5" w:rsidRPr="000F7830" w:rsidRDefault="002970D5" w:rsidP="002970D5">
            <w:pPr>
              <w:jc w:val="both"/>
              <w:rPr>
                <w:b/>
                <w:lang w:val="en-GB"/>
              </w:rPr>
            </w:pPr>
            <w:r>
              <w:rPr>
                <w:b/>
                <w:lang w:val="el-GR"/>
              </w:rPr>
              <w:t>7</w:t>
            </w:r>
            <w:r w:rsidRPr="000F7830">
              <w:rPr>
                <w:b/>
                <w:lang w:val="en-GB"/>
              </w:rPr>
              <w:t>.</w:t>
            </w:r>
          </w:p>
        </w:tc>
        <w:tc>
          <w:tcPr>
            <w:tcW w:w="8388" w:type="dxa"/>
          </w:tcPr>
          <w:p w:rsidR="002970D5" w:rsidRPr="002970D5" w:rsidRDefault="002970D5" w:rsidP="002970D5">
            <w:pPr>
              <w:rPr>
                <w:b/>
                <w:lang w:val="en-GB"/>
              </w:rPr>
            </w:pPr>
            <w:r w:rsidRPr="002970D5">
              <w:rPr>
                <w:b/>
              </w:rPr>
              <w:t>Monitoring of allicin transformation to garlic essential oil constituents by means of FT-IR spectroscopy.</w:t>
            </w:r>
            <w:r w:rsidRPr="002970D5">
              <w:rPr>
                <w:b/>
                <w:lang w:val="en-GB"/>
              </w:rPr>
              <w:t xml:space="preserve"> </w:t>
            </w:r>
            <w:r>
              <w:t xml:space="preserve">N.G. Siatis, </w:t>
            </w:r>
            <w:r w:rsidRPr="002970D5">
              <w:t>A.C. Kimbaris</w:t>
            </w:r>
            <w:r w:rsidRPr="0024144C">
              <w:t>,</w:t>
            </w:r>
            <w:r>
              <w:t xml:space="preserve"> D.J. Daferera, C.S. Pappas, P.A. Tarantilis and M.G. Polissiou.</w:t>
            </w:r>
            <w:r w:rsidRPr="002970D5">
              <w:rPr>
                <w:b/>
                <w:lang w:val="en-GB"/>
              </w:rPr>
              <w:t xml:space="preserve"> </w:t>
            </w:r>
            <w:r>
              <w:t>4</w:t>
            </w:r>
            <w:r w:rsidRPr="00DF2C0C">
              <w:rPr>
                <w:vertAlign w:val="superscript"/>
              </w:rPr>
              <w:t>th</w:t>
            </w:r>
            <w:r>
              <w:t xml:space="preserve"> International Conference on Instrumental Methods of Analysis, PO-III-4, p.425</w:t>
            </w:r>
            <w:r w:rsidRPr="00FF4D5F">
              <w:t xml:space="preserve"> </w:t>
            </w:r>
            <w:r>
              <w:t>October 2-6,</w:t>
            </w:r>
            <w:r w:rsidRPr="00FF4D5F">
              <w:t xml:space="preserve"> </w:t>
            </w:r>
            <w:smartTag w:uri="urn:schemas-microsoft-com:office:smarttags" w:element="City">
              <w:smartTag w:uri="urn:schemas-microsoft-com:office:smarttags" w:element="place">
                <w:r w:rsidRPr="00FF4D5F">
                  <w:t>Iraklion</w:t>
                </w:r>
              </w:smartTag>
            </w:smartTag>
            <w:r w:rsidRPr="00FF4D5F">
              <w:t>, Crete</w:t>
            </w:r>
            <w:r>
              <w:t xml:space="preserve"> 2005.</w:t>
            </w:r>
          </w:p>
        </w:tc>
      </w:tr>
    </w:tbl>
    <w:p w:rsidR="00375F47" w:rsidRDefault="002970D5" w:rsidP="00552837">
      <w:pPr>
        <w:jc w:val="both"/>
        <w:rPr>
          <w:lang w:val="el-GR"/>
        </w:rPr>
      </w:pPr>
      <w:r>
        <w:rPr>
          <w:lang w:val="el-GR"/>
        </w:rPr>
        <w:lastRenderedPageBreak/>
        <w:t>Η χημεία του σκόρδου διαφέρει από</w:t>
      </w:r>
      <w:r w:rsidR="00130E4E">
        <w:rPr>
          <w:lang w:val="el-GR"/>
        </w:rPr>
        <w:t xml:space="preserve"> αυτή των υπολοίπων αρωματικών φυτών δεδομένου ότι οι ουσίες οι οποίες συνιστούν το αιθέριο έλαιο του σκόρδου δεν υπάρχουν στο βολβό αλλά αντιθέτως δημιουργούνται με το σπάσιμο αυτού. Τα πρόδρομο άοσμο μόριο της αλιίνης με το σπάσιμο του ιστού έρχεται σε επαφή με το ένζυμο αλινάση και δημιουργείται η αλισίνη, ουσία με έντονη οσμή, εξαιρετικά βιοδραστική και θερμοευαίσθητη. Περαιτέρω θερμική διάσπαση αυτής οδηγεί στη δημιουργία των σουλφιδίων, ουσιών πτητικών, υπεύθυνων για το γνωστό άρωμα του αιθερίου ελαίου του σκόρδου. Στην παρούσα ανακοίνωση μελετήθηκε η διαδικασία διάσπασης της αλισίνης σε θερμοκρασία δωματίου με χρήση της φασματοσκοπίας </w:t>
      </w:r>
      <w:r w:rsidR="00130E4E">
        <w:t>FT</w:t>
      </w:r>
      <w:r w:rsidR="00130E4E" w:rsidRPr="00130E4E">
        <w:rPr>
          <w:lang w:val="el-GR"/>
        </w:rPr>
        <w:t>-</w:t>
      </w:r>
      <w:r w:rsidR="00130E4E">
        <w:t>IR</w:t>
      </w:r>
      <w:r w:rsidR="00130E4E">
        <w:rPr>
          <w:lang w:val="el-GR"/>
        </w:rPr>
        <w:t xml:space="preserve">. Η αλισίνη απομονώθηκε από βολβούς σκόρδου </w:t>
      </w:r>
      <w:r w:rsidR="00375F47">
        <w:rPr>
          <w:lang w:val="el-GR"/>
        </w:rPr>
        <w:t xml:space="preserve">με εκχύλιση σε λουτρό υπερήχων </w:t>
      </w:r>
      <w:r w:rsidR="00130E4E">
        <w:rPr>
          <w:lang w:val="el-GR"/>
        </w:rPr>
        <w:t xml:space="preserve">σε χαμηλή θερμοκρασία </w:t>
      </w:r>
      <w:r w:rsidR="00375F47">
        <w:rPr>
          <w:lang w:val="el-GR"/>
        </w:rPr>
        <w:t>(1</w:t>
      </w:r>
      <w:r w:rsidR="00375F47" w:rsidRPr="00375F47">
        <w:rPr>
          <w:lang w:val="el-GR"/>
        </w:rPr>
        <w:t xml:space="preserve"> </w:t>
      </w:r>
      <w:r w:rsidR="00375F47" w:rsidRPr="00375F47">
        <w:rPr>
          <w:vertAlign w:val="superscript"/>
          <w:lang w:val="el-GR"/>
        </w:rPr>
        <w:t>ο</w:t>
      </w:r>
      <w:r w:rsidR="00375F47">
        <w:t>C</w:t>
      </w:r>
      <w:r w:rsidR="00375F47" w:rsidRPr="00375F47">
        <w:rPr>
          <w:lang w:val="el-GR"/>
        </w:rPr>
        <w:t xml:space="preserve">). </w:t>
      </w:r>
      <w:r w:rsidR="00375F47">
        <w:rPr>
          <w:lang w:val="el-GR"/>
        </w:rPr>
        <w:t xml:space="preserve">Για την μελέτη της κινητικής της διάσπασης της χρησιμοποιήθηκαν οι περιοχές στα 1080 </w:t>
      </w:r>
      <w:r w:rsidR="00375F47">
        <w:t>cm</w:t>
      </w:r>
      <w:r w:rsidR="00375F47" w:rsidRPr="00375F47">
        <w:rPr>
          <w:lang w:val="el-GR"/>
        </w:rPr>
        <w:t xml:space="preserve"> </w:t>
      </w:r>
      <w:r w:rsidR="00375F47" w:rsidRPr="00375F47">
        <w:rPr>
          <w:vertAlign w:val="superscript"/>
          <w:lang w:val="el-GR"/>
        </w:rPr>
        <w:t>-1</w:t>
      </w:r>
      <w:r w:rsidR="00375F47">
        <w:rPr>
          <w:lang w:val="el-GR"/>
        </w:rPr>
        <w:t xml:space="preserve"> (σουλφόξυ ομάδα) όπως και στα 1330, 760 και 720 </w:t>
      </w:r>
      <w:r w:rsidR="00375F47">
        <w:t>cm</w:t>
      </w:r>
      <w:r w:rsidR="00375F47" w:rsidRPr="00375F47">
        <w:rPr>
          <w:lang w:val="el-GR"/>
        </w:rPr>
        <w:t xml:space="preserve"> </w:t>
      </w:r>
      <w:r w:rsidR="00375F47" w:rsidRPr="00375F47">
        <w:rPr>
          <w:vertAlign w:val="superscript"/>
          <w:lang w:val="el-GR"/>
        </w:rPr>
        <w:t>-1</w:t>
      </w:r>
      <w:r w:rsidR="00375F47">
        <w:rPr>
          <w:lang w:val="el-GR"/>
        </w:rPr>
        <w:t>.</w:t>
      </w:r>
    </w:p>
    <w:p w:rsidR="00375F47" w:rsidRDefault="00375F47" w:rsidP="00552837">
      <w:pPr>
        <w:jc w:val="both"/>
        <w:rPr>
          <w:lang w:val="el-GR"/>
        </w:rPr>
      </w:pPr>
    </w:p>
    <w:tbl>
      <w:tblPr>
        <w:tblW w:w="0" w:type="auto"/>
        <w:tblLook w:val="01E0"/>
      </w:tblPr>
      <w:tblGrid>
        <w:gridCol w:w="468"/>
        <w:gridCol w:w="8388"/>
      </w:tblGrid>
      <w:tr w:rsidR="00375F47" w:rsidRPr="000F7830">
        <w:tc>
          <w:tcPr>
            <w:tcW w:w="468" w:type="dxa"/>
          </w:tcPr>
          <w:p w:rsidR="00375F47" w:rsidRPr="000F7830" w:rsidRDefault="00375F47" w:rsidP="006A0226">
            <w:pPr>
              <w:jc w:val="both"/>
              <w:rPr>
                <w:b/>
                <w:lang w:val="en-GB"/>
              </w:rPr>
            </w:pPr>
            <w:r>
              <w:rPr>
                <w:b/>
                <w:lang w:val="el-GR"/>
              </w:rPr>
              <w:t>8</w:t>
            </w:r>
            <w:r w:rsidRPr="000F7830">
              <w:rPr>
                <w:b/>
                <w:lang w:val="en-GB"/>
              </w:rPr>
              <w:t>.</w:t>
            </w:r>
          </w:p>
        </w:tc>
        <w:tc>
          <w:tcPr>
            <w:tcW w:w="8388" w:type="dxa"/>
          </w:tcPr>
          <w:p w:rsidR="00375F47" w:rsidRPr="00375F47" w:rsidRDefault="00375F47" w:rsidP="006A0226">
            <w:pPr>
              <w:rPr>
                <w:b/>
                <w:lang w:val="en-GB"/>
              </w:rPr>
            </w:pPr>
            <w:r w:rsidRPr="00375F47">
              <w:rPr>
                <w:b/>
              </w:rPr>
              <w:t>Isolation-determination of secondary metabolites from aromatic plants and study of their antioxidant activity.</w:t>
            </w:r>
            <w:r w:rsidRPr="00375F47">
              <w:rPr>
                <w:b/>
                <w:lang w:val="en-GB"/>
              </w:rPr>
              <w:t xml:space="preserve"> </w:t>
            </w:r>
            <w:r w:rsidRPr="00375F47">
              <w:t>A.C. Kimbaris</w:t>
            </w:r>
            <w:r>
              <w:t>, E.G. Anastasaki, O.A. Papantoni, C.S. Pappas, P.A. Tarantilis and M.G. Polissiou.</w:t>
            </w:r>
            <w:r w:rsidRPr="00375F47">
              <w:rPr>
                <w:b/>
                <w:lang w:val="en-GB"/>
              </w:rPr>
              <w:t xml:space="preserve"> </w:t>
            </w:r>
            <w:r>
              <w:t>5</w:t>
            </w:r>
            <w:r w:rsidRPr="00DF2C0C">
              <w:rPr>
                <w:vertAlign w:val="superscript"/>
              </w:rPr>
              <w:t>th</w:t>
            </w:r>
            <w:r>
              <w:t xml:space="preserve"> International Conference on Instrumental Methods of Analysis, </w:t>
            </w:r>
            <w:smartTag w:uri="urn:schemas-microsoft-com:office:smarttags" w:element="place">
              <w:r>
                <w:t>PO</w:t>
              </w:r>
            </w:smartTag>
            <w:r>
              <w:t xml:space="preserve"> 137, Patra 30 Sept-</w:t>
            </w:r>
            <w:smartTag w:uri="urn:schemas-microsoft-com:office:smarttags" w:element="date">
              <w:smartTagPr>
                <w:attr w:name="Year" w:val="2007"/>
                <w:attr w:name="Day" w:val="4"/>
                <w:attr w:name="Month" w:val="10"/>
              </w:smartTagPr>
              <w:r>
                <w:t>04 Oct, 2007</w:t>
              </w:r>
            </w:smartTag>
            <w:r>
              <w:t>.</w:t>
            </w:r>
          </w:p>
        </w:tc>
      </w:tr>
    </w:tbl>
    <w:p w:rsidR="00375F47" w:rsidRPr="006A0226" w:rsidRDefault="00375F47" w:rsidP="00552837">
      <w:pPr>
        <w:jc w:val="both"/>
        <w:rPr>
          <w:lang w:val="el-GR"/>
        </w:rPr>
      </w:pPr>
      <w:r>
        <w:rPr>
          <w:lang w:val="el-GR"/>
        </w:rPr>
        <w:t>Στην παρούσα ανακοίνωση μελετ</w:t>
      </w:r>
      <w:r w:rsidR="0086647A">
        <w:rPr>
          <w:lang w:val="el-GR"/>
        </w:rPr>
        <w:t xml:space="preserve">ήθηκαν τα αιθέρια έλαια, υδρολύματα όπως και τα υδατικά εκχυλίσματα έξι αρωματικών φυτών της οικογένειας </w:t>
      </w:r>
      <w:r w:rsidR="0086647A" w:rsidRPr="0086647A">
        <w:rPr>
          <w:i/>
        </w:rPr>
        <w:t>Lamiaceae</w:t>
      </w:r>
      <w:r w:rsidR="0086647A">
        <w:rPr>
          <w:lang w:val="el-GR"/>
        </w:rPr>
        <w:t xml:space="preserve">, ως φυσικά αντιοξειδωτικά, σε συνδυασμό με δυο διαφορετικές μεθόδους υδροαπόσταξης (κλασική θέρμανση και εφαρμογή μικροκυμμάτων). Η σύσταση των παραλαμβανόμενων ελαίων  καθορίστηκε με αέρια χρωματογραφία-φασματοσκοπία μαζών. Οι δυο μέθοδοι συγκρίθηκαν ως προς την ποσότητα των παραλαμβανόμενων ελαίων και των επιμέρους συστατικών τους. Η μέθοδος των μικροκυμμάτων υπερτερεί σε ταχύτητα, ευκολία παραλαβής, οικονομία ενέργειας, και σε ποσοστό οξυγονωμένων τερπενίων. Τα αιθέρια έλαια και τα υδρολύματα συγκρίθηκαν και αξιολογήθηκαν (ως προς τις δυο μεθόδους παραλαβής) για την αντιοξειδωτική τους δράση με τη μέθοδο του </w:t>
      </w:r>
      <w:r w:rsidR="0086647A" w:rsidRPr="0086647A">
        <w:rPr>
          <w:i/>
          <w:lang w:val="el-GR"/>
        </w:rPr>
        <w:t>β</w:t>
      </w:r>
      <w:r w:rsidR="0086647A">
        <w:rPr>
          <w:lang w:val="el-GR"/>
        </w:rPr>
        <w:t>-καροτενίου/</w:t>
      </w:r>
      <w:r w:rsidR="0086647A" w:rsidRPr="0086647A">
        <w:rPr>
          <w:i/>
          <w:lang w:val="el-GR"/>
        </w:rPr>
        <w:t>γ</w:t>
      </w:r>
      <w:r w:rsidR="0086647A">
        <w:rPr>
          <w:lang w:val="el-GR"/>
        </w:rPr>
        <w:t xml:space="preserve">-λινολεικού οξέος, ενώ τα υδατικά εκχυλίσματα  με τη μέθοδο </w:t>
      </w:r>
      <w:r w:rsidR="006A0226">
        <w:rPr>
          <w:lang w:val="el-GR"/>
        </w:rPr>
        <w:t>των ελευθέρων ριζών με</w:t>
      </w:r>
      <w:r w:rsidR="0086647A">
        <w:rPr>
          <w:lang w:val="el-GR"/>
        </w:rPr>
        <w:t xml:space="preserve"> </w:t>
      </w:r>
      <w:r w:rsidR="006A0226">
        <w:t>DPPH</w:t>
      </w:r>
      <w:r w:rsidR="006A0226">
        <w:rPr>
          <w:lang w:val="el-GR"/>
        </w:rPr>
        <w:t>.</w:t>
      </w:r>
    </w:p>
    <w:p w:rsidR="002970D5" w:rsidRPr="0086647A" w:rsidRDefault="00375F47" w:rsidP="00552837">
      <w:pPr>
        <w:jc w:val="both"/>
        <w:rPr>
          <w:lang w:val="el-GR"/>
        </w:rPr>
      </w:pPr>
      <w:r w:rsidRPr="0086647A">
        <w:rPr>
          <w:lang w:val="el-GR"/>
        </w:rPr>
        <w:t xml:space="preserve"> </w:t>
      </w:r>
      <w:r w:rsidR="00130E4E" w:rsidRPr="0086647A">
        <w:rPr>
          <w:lang w:val="el-GR"/>
        </w:rPr>
        <w:t xml:space="preserve"> </w:t>
      </w:r>
    </w:p>
    <w:tbl>
      <w:tblPr>
        <w:tblW w:w="0" w:type="auto"/>
        <w:tblLook w:val="01E0"/>
      </w:tblPr>
      <w:tblGrid>
        <w:gridCol w:w="468"/>
        <w:gridCol w:w="8388"/>
      </w:tblGrid>
      <w:tr w:rsidR="003C3D0A" w:rsidRPr="000F7830">
        <w:tc>
          <w:tcPr>
            <w:tcW w:w="468" w:type="dxa"/>
          </w:tcPr>
          <w:p w:rsidR="003C3D0A" w:rsidRPr="000F7830" w:rsidRDefault="003C3D0A" w:rsidP="003113AB">
            <w:pPr>
              <w:jc w:val="both"/>
              <w:rPr>
                <w:b/>
                <w:lang w:val="en-GB"/>
              </w:rPr>
            </w:pPr>
            <w:r>
              <w:rPr>
                <w:b/>
                <w:lang w:val="el-GR"/>
              </w:rPr>
              <w:t>9</w:t>
            </w:r>
            <w:r w:rsidRPr="000F7830">
              <w:rPr>
                <w:b/>
                <w:lang w:val="en-GB"/>
              </w:rPr>
              <w:t>.</w:t>
            </w:r>
          </w:p>
        </w:tc>
        <w:tc>
          <w:tcPr>
            <w:tcW w:w="8388" w:type="dxa"/>
          </w:tcPr>
          <w:p w:rsidR="003C3D0A" w:rsidRPr="003C3D0A" w:rsidRDefault="003C3D0A" w:rsidP="00E139A3">
            <w:pPr>
              <w:jc w:val="both"/>
              <w:rPr>
                <w:b/>
                <w:lang w:val="el-GR"/>
              </w:rPr>
            </w:pPr>
            <w:r w:rsidRPr="003C3D0A">
              <w:rPr>
                <w:b/>
              </w:rPr>
              <w:t xml:space="preserve">Activity of non-oxygenated versus </w:t>
            </w:r>
            <w:r>
              <w:rPr>
                <w:b/>
              </w:rPr>
              <w:t>oxygenated monoterpenes against</w:t>
            </w:r>
            <w:r w:rsidRPr="003C3D0A">
              <w:rPr>
                <w:b/>
                <w:lang w:val="en-GB"/>
              </w:rPr>
              <w:t xml:space="preserve"> </w:t>
            </w:r>
            <w:r w:rsidRPr="003C3D0A">
              <w:rPr>
                <w:b/>
              </w:rPr>
              <w:t>mosquitoes. An attempt to correlate toxicity with chemical structure.</w:t>
            </w:r>
            <w:r w:rsidRPr="003C3D0A">
              <w:rPr>
                <w:b/>
                <w:lang w:val="en-GB"/>
              </w:rPr>
              <w:t xml:space="preserve"> </w:t>
            </w:r>
            <w:r w:rsidRPr="003C3D0A">
              <w:rPr>
                <w:lang w:val="en-GB"/>
              </w:rPr>
              <w:t>Michaelakis A., Koliopoulos G., Milonas P., Kontodimas D., Polissiou M., Kimbaris AC., Papachristos D.</w:t>
            </w:r>
            <w:r w:rsidRPr="003C3D0A">
              <w:rPr>
                <w:b/>
                <w:lang w:val="en-GB"/>
              </w:rPr>
              <w:t xml:space="preserve"> </w:t>
            </w:r>
            <w:r>
              <w:rPr>
                <w:lang w:val="en-GB"/>
              </w:rPr>
              <w:t>7</w:t>
            </w:r>
            <w:r w:rsidRPr="003E56C9">
              <w:rPr>
                <w:vertAlign w:val="superscript"/>
                <w:lang w:val="en-GB"/>
              </w:rPr>
              <w:t>th</w:t>
            </w:r>
            <w:r>
              <w:rPr>
                <w:lang w:val="en-GB"/>
              </w:rPr>
              <w:t xml:space="preserve"> Joint Meeting of GA, AFERP, ASP, PSI &amp; SIF. Natural Products. PE36, p.45, </w:t>
            </w:r>
            <w:smartTag w:uri="urn:schemas-microsoft-com:office:smarttags" w:element="City">
              <w:smartTag w:uri="urn:schemas-microsoft-com:office:smarttags" w:element="place">
                <w:r>
                  <w:rPr>
                    <w:lang w:val="en-GB"/>
                  </w:rPr>
                  <w:t>Athens</w:t>
                </w:r>
              </w:smartTag>
            </w:smartTag>
            <w:r>
              <w:rPr>
                <w:lang w:val="en-GB"/>
              </w:rPr>
              <w:t xml:space="preserve"> 3-8 August, 2008. </w:t>
            </w:r>
            <w:r w:rsidRPr="003E56C9">
              <w:rPr>
                <w:lang w:val="en-GB"/>
              </w:rPr>
              <w:t xml:space="preserve"> </w:t>
            </w:r>
          </w:p>
        </w:tc>
      </w:tr>
    </w:tbl>
    <w:p w:rsidR="00B03D52" w:rsidRDefault="003C3D0A" w:rsidP="00552837">
      <w:pPr>
        <w:jc w:val="both"/>
        <w:rPr>
          <w:lang w:val="el-GR"/>
        </w:rPr>
      </w:pPr>
      <w:r>
        <w:rPr>
          <w:lang w:val="el-GR"/>
        </w:rPr>
        <w:t xml:space="preserve">Αιθέρια έλαια από </w:t>
      </w:r>
      <w:r w:rsidR="00EE7B36">
        <w:rPr>
          <w:lang w:val="el-GR"/>
        </w:rPr>
        <w:t xml:space="preserve">φυτά της οικογένειας </w:t>
      </w:r>
      <w:r w:rsidR="00EE7B36" w:rsidRPr="00EE7B36">
        <w:rPr>
          <w:i/>
        </w:rPr>
        <w:t>Rutaceae</w:t>
      </w:r>
      <w:r w:rsidR="00EE7B36" w:rsidRPr="00EE7B36">
        <w:rPr>
          <w:lang w:val="el-GR"/>
        </w:rPr>
        <w:t xml:space="preserve"> </w:t>
      </w:r>
      <w:r w:rsidR="00EE7B36">
        <w:rPr>
          <w:lang w:val="el-GR"/>
        </w:rPr>
        <w:t xml:space="preserve">και </w:t>
      </w:r>
      <w:r w:rsidR="00EE7B36" w:rsidRPr="00EE7B36">
        <w:rPr>
          <w:i/>
        </w:rPr>
        <w:t>Lamiaceae</w:t>
      </w:r>
      <w:r w:rsidR="00EE7B36" w:rsidRPr="00EE7B36">
        <w:rPr>
          <w:lang w:val="el-GR"/>
        </w:rPr>
        <w:t xml:space="preserve"> </w:t>
      </w:r>
      <w:r w:rsidR="00EE7B36">
        <w:rPr>
          <w:lang w:val="el-GR"/>
        </w:rPr>
        <w:t xml:space="preserve">μελετήθηκαν ως προς την τοξικότητα τους σε προνύμφες του κουνουπιού </w:t>
      </w:r>
      <w:r w:rsidR="00EE7B36" w:rsidRPr="00EE7B36">
        <w:rPr>
          <w:i/>
        </w:rPr>
        <w:t>Culex</w:t>
      </w:r>
      <w:r w:rsidR="00EE7B36" w:rsidRPr="00EE7B36">
        <w:rPr>
          <w:i/>
          <w:lang w:val="el-GR"/>
        </w:rPr>
        <w:t xml:space="preserve"> </w:t>
      </w:r>
      <w:r w:rsidR="00EE7B36" w:rsidRPr="00EE7B36">
        <w:rPr>
          <w:i/>
        </w:rPr>
        <w:t>pipiens</w:t>
      </w:r>
      <w:r w:rsidR="00EE7B36" w:rsidRPr="00EE7B36">
        <w:rPr>
          <w:lang w:val="el-GR"/>
        </w:rPr>
        <w:t>.</w:t>
      </w:r>
      <w:r w:rsidR="00EE7B36">
        <w:rPr>
          <w:lang w:val="el-GR"/>
        </w:rPr>
        <w:t xml:space="preserve"> Προκειμένου να συνδεθεί η τοξικότητα τους με τη χημική σύσταση τους (καθορίστηκε με </w:t>
      </w:r>
      <w:r w:rsidR="00EE7B36">
        <w:t>GC</w:t>
      </w:r>
      <w:r w:rsidR="00EE7B36" w:rsidRPr="00EE7B36">
        <w:rPr>
          <w:lang w:val="el-GR"/>
        </w:rPr>
        <w:t>-</w:t>
      </w:r>
      <w:r w:rsidR="00EE7B36">
        <w:t>MS</w:t>
      </w:r>
      <w:r w:rsidR="00EE7B36">
        <w:rPr>
          <w:lang w:val="el-GR"/>
        </w:rPr>
        <w:t xml:space="preserve">) μια σειρά από πρότυπα κυρίαρχα τερπένια (οξυγονωμένα και μη οξυγονωμένα) αξιολογήθηκαν </w:t>
      </w:r>
      <w:r w:rsidR="005532D2">
        <w:rPr>
          <w:lang w:val="el-GR"/>
        </w:rPr>
        <w:t xml:space="preserve">επίσης </w:t>
      </w:r>
      <w:r w:rsidR="00EE7B36">
        <w:rPr>
          <w:lang w:val="el-GR"/>
        </w:rPr>
        <w:t>με βιοδοκιμές. Το σύνολο των προτύπων ανήκουν στην ομάδα με</w:t>
      </w:r>
      <w:r w:rsidR="00EE7B36" w:rsidRPr="00EE7B36">
        <w:rPr>
          <w:lang w:val="el-GR"/>
        </w:rPr>
        <w:t xml:space="preserve"> </w:t>
      </w:r>
      <w:r w:rsidR="00292374">
        <w:rPr>
          <w:lang w:val="el-GR"/>
        </w:rPr>
        <w:t>παρόμοιο  ανθρακικό σκελετό (</w:t>
      </w:r>
      <w:r w:rsidR="00EE7B36" w:rsidRPr="00EE7B36">
        <w:rPr>
          <w:i/>
        </w:rPr>
        <w:t>p</w:t>
      </w:r>
      <w:r w:rsidR="00EE7B36" w:rsidRPr="00EE7B36">
        <w:rPr>
          <w:lang w:val="el-GR"/>
        </w:rPr>
        <w:t>-</w:t>
      </w:r>
      <w:r w:rsidR="00EE7B36">
        <w:t>mentha</w:t>
      </w:r>
      <w:r w:rsidR="00EE7B36">
        <w:rPr>
          <w:lang w:val="el-GR"/>
        </w:rPr>
        <w:t>)</w:t>
      </w:r>
      <w:r w:rsidR="00EE7B36" w:rsidRPr="00EE7B36">
        <w:rPr>
          <w:lang w:val="el-GR"/>
        </w:rPr>
        <w:t>.</w:t>
      </w:r>
      <w:r w:rsidR="00EE7B36">
        <w:rPr>
          <w:lang w:val="el-GR"/>
        </w:rPr>
        <w:t xml:space="preserve"> Η σύγκριση με βάση τη χημική τους δομή έδειξε ότι τα μη οξυγονωμένα δείχνουν περισσότερο δραστικά σε σχέση με τα οξυγονωμένα.</w:t>
      </w:r>
    </w:p>
    <w:p w:rsidR="005247D5" w:rsidRPr="00B03D52" w:rsidRDefault="00B03D52" w:rsidP="00552837">
      <w:pPr>
        <w:jc w:val="both"/>
        <w:rPr>
          <w:i/>
          <w:lang w:val="el-GR"/>
        </w:rPr>
      </w:pPr>
      <w:r>
        <w:rPr>
          <w:i/>
          <w:lang w:val="el-GR"/>
        </w:rPr>
        <w:t>(</w:t>
      </w:r>
      <w:r w:rsidRPr="00B03D52">
        <w:rPr>
          <w:i/>
          <w:lang w:val="el-GR"/>
        </w:rPr>
        <w:t xml:space="preserve">Μέρος των αποτελεσμάτων παρουσιάζονται στην δημοσιευμένη εργασία </w:t>
      </w:r>
      <w:r w:rsidRPr="00B03D52">
        <w:rPr>
          <w:b/>
          <w:i/>
          <w:lang w:val="el-GR"/>
        </w:rPr>
        <w:t>Β.1.14</w:t>
      </w:r>
      <w:r w:rsidRPr="00B03D52">
        <w:rPr>
          <w:i/>
          <w:lang w:val="el-GR"/>
        </w:rPr>
        <w:t xml:space="preserve">, ενώ το μεγαλύτερο μέρος τους αποτελούν στοιχεία </w:t>
      </w:r>
      <w:r w:rsidR="0079510E">
        <w:rPr>
          <w:i/>
          <w:lang w:val="el-GR"/>
        </w:rPr>
        <w:t xml:space="preserve">της </w:t>
      </w:r>
      <w:r w:rsidRPr="00B03D52">
        <w:rPr>
          <w:i/>
          <w:lang w:val="el-GR"/>
        </w:rPr>
        <w:t>εργασίας</w:t>
      </w:r>
      <w:r w:rsidR="0079510E" w:rsidRPr="0079510E">
        <w:rPr>
          <w:b/>
          <w:i/>
          <w:lang w:val="el-GR"/>
        </w:rPr>
        <w:t xml:space="preserve"> </w:t>
      </w:r>
      <w:r w:rsidR="0079510E" w:rsidRPr="00B03D52">
        <w:rPr>
          <w:b/>
          <w:i/>
          <w:lang w:val="el-GR"/>
        </w:rPr>
        <w:t>Β.1.1</w:t>
      </w:r>
      <w:r w:rsidR="0079510E">
        <w:rPr>
          <w:b/>
          <w:i/>
          <w:lang w:val="el-GR"/>
        </w:rPr>
        <w:t>8</w:t>
      </w:r>
      <w:r w:rsidRPr="00B03D52">
        <w:rPr>
          <w:i/>
          <w:lang w:val="el-GR"/>
        </w:rPr>
        <w:t xml:space="preserve"> που έχει υποβληθεί</w:t>
      </w:r>
      <w:r w:rsidR="00EE7B36" w:rsidRPr="00B03D52">
        <w:rPr>
          <w:i/>
          <w:lang w:val="el-GR"/>
        </w:rPr>
        <w:t xml:space="preserve"> </w:t>
      </w:r>
      <w:r w:rsidRPr="00B03D52">
        <w:rPr>
          <w:i/>
          <w:lang w:val="el-GR"/>
        </w:rPr>
        <w:t>προς δημοσίευση.</w:t>
      </w:r>
      <w:r>
        <w:rPr>
          <w:i/>
          <w:lang w:val="el-GR"/>
        </w:rPr>
        <w:t>)</w:t>
      </w:r>
      <w:r w:rsidR="00EE7B36" w:rsidRPr="00B03D52">
        <w:rPr>
          <w:i/>
          <w:lang w:val="el-GR"/>
        </w:rPr>
        <w:t xml:space="preserve">  </w:t>
      </w:r>
    </w:p>
    <w:p w:rsidR="003C3D0A" w:rsidRDefault="003C3D0A" w:rsidP="00552837">
      <w:pPr>
        <w:jc w:val="both"/>
        <w:rPr>
          <w:lang w:val="el-GR"/>
        </w:rPr>
      </w:pPr>
    </w:p>
    <w:tbl>
      <w:tblPr>
        <w:tblW w:w="0" w:type="auto"/>
        <w:tblLook w:val="01E0"/>
      </w:tblPr>
      <w:tblGrid>
        <w:gridCol w:w="516"/>
        <w:gridCol w:w="8340"/>
      </w:tblGrid>
      <w:tr w:rsidR="00B03D52" w:rsidRPr="000F7830">
        <w:tc>
          <w:tcPr>
            <w:tcW w:w="468" w:type="dxa"/>
          </w:tcPr>
          <w:p w:rsidR="00B03D52" w:rsidRPr="000F7830" w:rsidRDefault="00B03D52" w:rsidP="003113AB">
            <w:pPr>
              <w:jc w:val="both"/>
              <w:rPr>
                <w:b/>
                <w:lang w:val="en-GB"/>
              </w:rPr>
            </w:pPr>
            <w:r>
              <w:rPr>
                <w:b/>
                <w:lang w:val="el-GR"/>
              </w:rPr>
              <w:t>10</w:t>
            </w:r>
            <w:r w:rsidRPr="000F7830">
              <w:rPr>
                <w:b/>
                <w:lang w:val="en-GB"/>
              </w:rPr>
              <w:t>.</w:t>
            </w:r>
          </w:p>
        </w:tc>
        <w:tc>
          <w:tcPr>
            <w:tcW w:w="8388" w:type="dxa"/>
          </w:tcPr>
          <w:p w:rsidR="00B03D52" w:rsidRPr="00B03D52" w:rsidRDefault="00B03D52" w:rsidP="00E139A3">
            <w:pPr>
              <w:jc w:val="both"/>
              <w:rPr>
                <w:lang w:val="en-GB"/>
              </w:rPr>
            </w:pPr>
            <w:r w:rsidRPr="00B03D52">
              <w:rPr>
                <w:b/>
                <w:lang w:val="en-GB"/>
              </w:rPr>
              <w:t>Innsecticidal activity against Myzous persicae and chemical composition of three Lamiaceae essential oils obtained by microwave-assisted hydrodistilla-tion: Comparison with traditional hydrodistillation.</w:t>
            </w:r>
            <w:r w:rsidRPr="00B03D52">
              <w:rPr>
                <w:lang w:val="en-GB"/>
              </w:rPr>
              <w:t xml:space="preserve"> Petrakis EA, Kimbaris AC, Perdikis DC, Lykouresis DP, Tarantilis PA, Polissiou MG. </w:t>
            </w:r>
            <w:r>
              <w:rPr>
                <w:lang w:val="en-GB"/>
              </w:rPr>
              <w:t>7</w:t>
            </w:r>
            <w:r w:rsidRPr="003E56C9">
              <w:rPr>
                <w:vertAlign w:val="superscript"/>
                <w:lang w:val="en-GB"/>
              </w:rPr>
              <w:t>th</w:t>
            </w:r>
            <w:r>
              <w:rPr>
                <w:lang w:val="en-GB"/>
              </w:rPr>
              <w:t xml:space="preserve"> Joint Meeting of GA, AFERP, ASP, PSI &amp; SIF. Natural Products. PE37, p.45, </w:t>
            </w:r>
            <w:smartTag w:uri="urn:schemas-microsoft-com:office:smarttags" w:element="City">
              <w:smartTag w:uri="urn:schemas-microsoft-com:office:smarttags" w:element="place">
                <w:r>
                  <w:rPr>
                    <w:lang w:val="en-GB"/>
                  </w:rPr>
                  <w:t>Athens</w:t>
                </w:r>
              </w:smartTag>
            </w:smartTag>
            <w:r>
              <w:rPr>
                <w:lang w:val="en-GB"/>
              </w:rPr>
              <w:t xml:space="preserve"> 3-8 August, 2008.</w:t>
            </w:r>
          </w:p>
        </w:tc>
      </w:tr>
    </w:tbl>
    <w:p w:rsidR="003C3D0A" w:rsidRPr="004830E1" w:rsidRDefault="00B03D52" w:rsidP="00552837">
      <w:pPr>
        <w:jc w:val="both"/>
        <w:rPr>
          <w:lang w:val="el-GR"/>
        </w:rPr>
      </w:pPr>
      <w:r>
        <w:rPr>
          <w:lang w:val="el-GR"/>
        </w:rPr>
        <w:t xml:space="preserve">Στόχοι της παρούσας εργασίας ήταν α) η </w:t>
      </w:r>
      <w:r w:rsidR="004830E1">
        <w:rPr>
          <w:lang w:val="el-GR"/>
        </w:rPr>
        <w:t xml:space="preserve">διερεύνηση </w:t>
      </w:r>
      <w:r>
        <w:rPr>
          <w:lang w:val="el-GR"/>
        </w:rPr>
        <w:t xml:space="preserve">της επίδρασης δυο διαφορετικών μεθόδων υδροαπόσταξης (κλασική θέρμανση και </w:t>
      </w:r>
      <w:r w:rsidR="001759EA">
        <w:rPr>
          <w:lang w:val="el-GR"/>
        </w:rPr>
        <w:t>μικροκύματα</w:t>
      </w:r>
      <w:r>
        <w:rPr>
          <w:lang w:val="el-GR"/>
        </w:rPr>
        <w:t>)</w:t>
      </w:r>
      <w:r w:rsidR="004830E1">
        <w:rPr>
          <w:lang w:val="el-GR"/>
        </w:rPr>
        <w:t>,</w:t>
      </w:r>
      <w:r>
        <w:rPr>
          <w:lang w:val="el-GR"/>
        </w:rPr>
        <w:t xml:space="preserve"> για την παραλαβή αιθερίων ελαίων</w:t>
      </w:r>
      <w:r w:rsidR="004830E1">
        <w:rPr>
          <w:lang w:val="el-GR"/>
        </w:rPr>
        <w:t xml:space="preserve"> από τρία αρωματικά φυτά (φλισκούνι, μαντζουράνα και μελισσόχορτο), ως προς την ποιοτική και ποσοτική τους σύσταση και β) μελέτη της βιοδραστικότητας των ελαίων (σε σχέση με τη μέθοδο παραλαβής) τους, έναντι εντόμων του είδους </w:t>
      </w:r>
      <w:r w:rsidR="004830E1" w:rsidRPr="004830E1">
        <w:rPr>
          <w:i/>
        </w:rPr>
        <w:t>Myzus</w:t>
      </w:r>
      <w:r w:rsidR="004830E1" w:rsidRPr="004830E1">
        <w:rPr>
          <w:i/>
          <w:lang w:val="el-GR"/>
        </w:rPr>
        <w:t xml:space="preserve"> </w:t>
      </w:r>
      <w:r w:rsidR="004830E1" w:rsidRPr="004830E1">
        <w:rPr>
          <w:i/>
        </w:rPr>
        <w:t>persicae</w:t>
      </w:r>
      <w:r w:rsidR="004830E1">
        <w:rPr>
          <w:lang w:val="el-GR"/>
        </w:rPr>
        <w:t xml:space="preserve">. Η μελέτη της χημικής σύστασης </w:t>
      </w:r>
      <w:r w:rsidR="00F3529C">
        <w:rPr>
          <w:lang w:val="el-GR"/>
        </w:rPr>
        <w:t xml:space="preserve">των ελαίων </w:t>
      </w:r>
      <w:r w:rsidR="004830E1">
        <w:rPr>
          <w:lang w:val="el-GR"/>
        </w:rPr>
        <w:t xml:space="preserve">(καθορίστηκε με </w:t>
      </w:r>
      <w:r w:rsidR="004830E1">
        <w:t>GC</w:t>
      </w:r>
      <w:r w:rsidR="004830E1" w:rsidRPr="00EE7B36">
        <w:rPr>
          <w:lang w:val="el-GR"/>
        </w:rPr>
        <w:t>-</w:t>
      </w:r>
      <w:r w:rsidR="004830E1">
        <w:t>MS</w:t>
      </w:r>
      <w:r w:rsidR="004830E1">
        <w:rPr>
          <w:lang w:val="el-GR"/>
        </w:rPr>
        <w:t>)</w:t>
      </w:r>
      <w:r w:rsidR="004830E1" w:rsidRPr="004830E1">
        <w:rPr>
          <w:lang w:val="el-GR"/>
        </w:rPr>
        <w:t xml:space="preserve"> </w:t>
      </w:r>
      <w:r w:rsidR="00F3529C">
        <w:rPr>
          <w:lang w:val="el-GR"/>
        </w:rPr>
        <w:t xml:space="preserve">δεν </w:t>
      </w:r>
      <w:r w:rsidR="004830E1">
        <w:rPr>
          <w:lang w:val="el-GR"/>
        </w:rPr>
        <w:t xml:space="preserve">παρουσίασε σημαντικές διαφορές μεταξύ των δυο μεθόδων παραλαβής. </w:t>
      </w:r>
      <w:r w:rsidR="00F3529C">
        <w:rPr>
          <w:lang w:val="el-GR"/>
        </w:rPr>
        <w:t>Αντίθετα ως προς τη βιολογική τους δράση εντοπίστηκαν διαφορές και ως προς φυτά και ως προς την εφαρμοζόμενη μέθοδο. Τέλος προκειμένου να συνδεθεί η δράση των ελαίων με τη σύσταση τους, τα κυρίαρχα συστατικά τους επίσης μελετήθηκαν ως προς την τοξικότητα τους.</w:t>
      </w:r>
    </w:p>
    <w:p w:rsidR="005E4024" w:rsidRPr="00B03D52" w:rsidRDefault="005E4024" w:rsidP="005E4024">
      <w:pPr>
        <w:jc w:val="both"/>
        <w:rPr>
          <w:i/>
          <w:lang w:val="el-GR"/>
        </w:rPr>
      </w:pPr>
      <w:r>
        <w:rPr>
          <w:i/>
          <w:lang w:val="el-GR"/>
        </w:rPr>
        <w:t>(Τα αποτελέσματα που</w:t>
      </w:r>
      <w:r w:rsidRPr="00B03D52">
        <w:rPr>
          <w:i/>
          <w:lang w:val="el-GR"/>
        </w:rPr>
        <w:t xml:space="preserve"> παρουσιάζονται αποτελούν </w:t>
      </w:r>
      <w:r>
        <w:rPr>
          <w:i/>
          <w:lang w:val="el-GR"/>
        </w:rPr>
        <w:t>μέρος</w:t>
      </w:r>
      <w:r w:rsidRPr="00B03D52">
        <w:rPr>
          <w:i/>
          <w:lang w:val="el-GR"/>
        </w:rPr>
        <w:t xml:space="preserve"> εργασίας που </w:t>
      </w:r>
      <w:r>
        <w:rPr>
          <w:i/>
          <w:lang w:val="el-GR"/>
        </w:rPr>
        <w:t>βρίσκεται στο στάδιο προετοιμασίας υποβολής</w:t>
      </w:r>
      <w:r w:rsidRPr="00B03D52">
        <w:rPr>
          <w:i/>
          <w:lang w:val="el-GR"/>
        </w:rPr>
        <w:t xml:space="preserve"> προς δημοσίευση</w:t>
      </w:r>
      <w:r>
        <w:rPr>
          <w:i/>
          <w:lang w:val="el-GR"/>
        </w:rPr>
        <w:t xml:space="preserve"> σε περιοδικό</w:t>
      </w:r>
      <w:r w:rsidRPr="00B03D52">
        <w:rPr>
          <w:i/>
          <w:lang w:val="el-GR"/>
        </w:rPr>
        <w:t>.</w:t>
      </w:r>
      <w:r>
        <w:rPr>
          <w:i/>
          <w:lang w:val="el-GR"/>
        </w:rPr>
        <w:t>)</w:t>
      </w:r>
      <w:r w:rsidRPr="00B03D52">
        <w:rPr>
          <w:i/>
          <w:lang w:val="el-GR"/>
        </w:rPr>
        <w:t xml:space="preserve">  </w:t>
      </w:r>
    </w:p>
    <w:p w:rsidR="005247D5" w:rsidRDefault="005247D5" w:rsidP="005247D5">
      <w:pPr>
        <w:rPr>
          <w:lang w:val="el-GR"/>
        </w:rPr>
      </w:pPr>
      <w:r w:rsidRPr="00B03D52">
        <w:rPr>
          <w:lang w:val="el-GR"/>
        </w:rPr>
        <w:t xml:space="preserve"> </w:t>
      </w:r>
    </w:p>
    <w:tbl>
      <w:tblPr>
        <w:tblW w:w="0" w:type="auto"/>
        <w:tblLook w:val="01E0"/>
      </w:tblPr>
      <w:tblGrid>
        <w:gridCol w:w="516"/>
        <w:gridCol w:w="8340"/>
      </w:tblGrid>
      <w:tr w:rsidR="005E4024" w:rsidRPr="000F7830">
        <w:tc>
          <w:tcPr>
            <w:tcW w:w="516" w:type="dxa"/>
          </w:tcPr>
          <w:p w:rsidR="005E4024" w:rsidRPr="000F7830" w:rsidRDefault="005E4024" w:rsidP="003113AB">
            <w:pPr>
              <w:jc w:val="both"/>
              <w:rPr>
                <w:b/>
                <w:lang w:val="en-GB"/>
              </w:rPr>
            </w:pPr>
            <w:r>
              <w:rPr>
                <w:b/>
                <w:lang w:val="el-GR"/>
              </w:rPr>
              <w:t>11</w:t>
            </w:r>
            <w:r w:rsidRPr="000F7830">
              <w:rPr>
                <w:b/>
                <w:lang w:val="en-GB"/>
              </w:rPr>
              <w:t>.</w:t>
            </w:r>
          </w:p>
        </w:tc>
        <w:tc>
          <w:tcPr>
            <w:tcW w:w="8340" w:type="dxa"/>
          </w:tcPr>
          <w:p w:rsidR="005E4024" w:rsidRPr="00E139A3" w:rsidRDefault="005E4024" w:rsidP="00E139A3">
            <w:pPr>
              <w:jc w:val="both"/>
              <w:rPr>
                <w:b/>
                <w:lang w:val="el-GR"/>
              </w:rPr>
            </w:pPr>
            <w:r w:rsidRPr="005E4024">
              <w:rPr>
                <w:b/>
                <w:lang w:val="en-GB"/>
              </w:rPr>
              <w:t xml:space="preserve">Repellent properties of hydrosols derived from three Lamiaceae species against the insect pest </w:t>
            </w:r>
            <w:r w:rsidRPr="005E4024">
              <w:rPr>
                <w:b/>
                <w:i/>
                <w:lang w:val="en-GB"/>
              </w:rPr>
              <w:t>Myzus persicae</w:t>
            </w:r>
            <w:r w:rsidRPr="005E4024">
              <w:rPr>
                <w:b/>
                <w:lang w:val="en-GB"/>
              </w:rPr>
              <w:t xml:space="preserve">. </w:t>
            </w:r>
            <w:r w:rsidRPr="005247D5">
              <w:rPr>
                <w:lang w:val="en-GB"/>
              </w:rPr>
              <w:t xml:space="preserve">Petrakis EA, </w:t>
            </w:r>
            <w:r w:rsidRPr="005E4024">
              <w:rPr>
                <w:lang w:val="en-GB"/>
              </w:rPr>
              <w:t>Kimbaris AC,</w:t>
            </w:r>
            <w:r w:rsidRPr="005247D5">
              <w:rPr>
                <w:lang w:val="en-GB"/>
              </w:rPr>
              <w:t xml:space="preserve"> Perdikis DC, Lykouresis DP, Tarantilis PA, Polissiou MG.</w:t>
            </w:r>
            <w:r w:rsidRPr="005E4024">
              <w:rPr>
                <w:b/>
                <w:lang w:val="en-GB"/>
              </w:rPr>
              <w:t xml:space="preserve"> </w:t>
            </w:r>
            <w:r>
              <w:rPr>
                <w:lang w:val="en-GB"/>
              </w:rPr>
              <w:t>7</w:t>
            </w:r>
            <w:r w:rsidRPr="003E56C9">
              <w:rPr>
                <w:vertAlign w:val="superscript"/>
                <w:lang w:val="en-GB"/>
              </w:rPr>
              <w:t>th</w:t>
            </w:r>
            <w:r>
              <w:rPr>
                <w:lang w:val="en-GB"/>
              </w:rPr>
              <w:t xml:space="preserve"> Joint Meeting of GA, AFERP, ASP, PSI &amp; SIF. Natural Products. PE38, p.46, </w:t>
            </w:r>
            <w:smartTag w:uri="urn:schemas-microsoft-com:office:smarttags" w:element="City">
              <w:smartTag w:uri="urn:schemas-microsoft-com:office:smarttags" w:element="place">
                <w:r>
                  <w:rPr>
                    <w:lang w:val="en-GB"/>
                  </w:rPr>
                  <w:t>Athens</w:t>
                </w:r>
              </w:smartTag>
            </w:smartTag>
            <w:r>
              <w:rPr>
                <w:lang w:val="en-GB"/>
              </w:rPr>
              <w:t xml:space="preserve"> 3-8 August, 2008. </w:t>
            </w:r>
            <w:r w:rsidRPr="003E56C9">
              <w:rPr>
                <w:lang w:val="en-GB"/>
              </w:rPr>
              <w:t xml:space="preserve"> </w:t>
            </w:r>
          </w:p>
        </w:tc>
      </w:tr>
    </w:tbl>
    <w:p w:rsidR="005E4024" w:rsidRPr="00E139A3" w:rsidRDefault="005E4024" w:rsidP="005E4024">
      <w:pPr>
        <w:jc w:val="both"/>
        <w:rPr>
          <w:lang w:val="el-GR"/>
        </w:rPr>
      </w:pPr>
      <w:r>
        <w:rPr>
          <w:lang w:val="el-GR"/>
        </w:rPr>
        <w:t xml:space="preserve">Ως υδρόλυμα καθορίζεται η </w:t>
      </w:r>
      <w:r w:rsidR="00E139A3">
        <w:rPr>
          <w:lang w:val="el-GR"/>
        </w:rPr>
        <w:t xml:space="preserve">υποκείμενη </w:t>
      </w:r>
      <w:r>
        <w:rPr>
          <w:lang w:val="el-GR"/>
        </w:rPr>
        <w:t xml:space="preserve">υδατική στοιβάδα η οποία απομονώνεται κατά τη διαδικασία της υδροαπόσταξης για την παραλαβή αιθερίων ελαίων, στην οποία διαλύεται μέρος των συστατικών (κυρίως πολικών) του αιθερίου ελαίου. </w:t>
      </w:r>
      <w:r w:rsidR="00E139A3">
        <w:rPr>
          <w:lang w:val="el-GR"/>
        </w:rPr>
        <w:t xml:space="preserve">Το γαλάκτωμα αυτό μέχρι τώρα θεωρείται παραπροϊόν την όλης διαδικασίας. </w:t>
      </w:r>
      <w:r>
        <w:rPr>
          <w:lang w:val="el-GR"/>
        </w:rPr>
        <w:t>Στ</w:t>
      </w:r>
      <w:r w:rsidR="00E139A3">
        <w:rPr>
          <w:lang w:val="el-GR"/>
        </w:rPr>
        <w:t>όχος</w:t>
      </w:r>
      <w:r>
        <w:rPr>
          <w:lang w:val="el-GR"/>
        </w:rPr>
        <w:t xml:space="preserve"> της παρούσας εργασίας ήταν</w:t>
      </w:r>
      <w:r w:rsidR="00E139A3">
        <w:rPr>
          <w:lang w:val="el-GR"/>
        </w:rPr>
        <w:t xml:space="preserve"> η αναβάθμιση των υδρολυμάτων σε υλικά υψηλής αξίας. Έτσι συγκεκριμένα πραγματοποιήθηκαν</w:t>
      </w:r>
      <w:r w:rsidR="00E139A3" w:rsidRPr="00E139A3">
        <w:rPr>
          <w:lang w:val="el-GR"/>
        </w:rPr>
        <w:t>:</w:t>
      </w:r>
      <w:r>
        <w:rPr>
          <w:lang w:val="el-GR"/>
        </w:rPr>
        <w:t xml:space="preserve"> α) η διερεύνηση της επίδρασης δυο διαφορετικών μεθόδων υδροαπόσταξης (κλασική θέρμανση και </w:t>
      </w:r>
      <w:r w:rsidR="001759EA">
        <w:rPr>
          <w:lang w:val="el-GR"/>
        </w:rPr>
        <w:t>μικροκύματα</w:t>
      </w:r>
      <w:r>
        <w:rPr>
          <w:lang w:val="el-GR"/>
        </w:rPr>
        <w:t xml:space="preserve">), για την παραλαβή υδρολυμάτων ελαίων από τρία αρωματικά φυτά (φλισκούνι, μαντζουράνα και μελισσό-χορτο), ως προς την ποιοτική και ποσοτική τους σύσταση και β) μελέτη της απωθητικής δράσης των υδρολυμάτων (σε σχέση με τη μέθοδο παραλαβής) τους, έναντι εντόμων του είδους </w:t>
      </w:r>
      <w:r w:rsidRPr="004830E1">
        <w:rPr>
          <w:i/>
        </w:rPr>
        <w:t>Myzus</w:t>
      </w:r>
      <w:r w:rsidRPr="004830E1">
        <w:rPr>
          <w:i/>
          <w:lang w:val="el-GR"/>
        </w:rPr>
        <w:t xml:space="preserve"> </w:t>
      </w:r>
      <w:r w:rsidRPr="004830E1">
        <w:rPr>
          <w:i/>
        </w:rPr>
        <w:t>persicae</w:t>
      </w:r>
      <w:r>
        <w:rPr>
          <w:lang w:val="el-GR"/>
        </w:rPr>
        <w:t xml:space="preserve">. Η μελέτη της χημικής σύστασης των υδρολυμάτων (καθορίστηκε με </w:t>
      </w:r>
      <w:r>
        <w:t>GC</w:t>
      </w:r>
      <w:r w:rsidRPr="00EE7B36">
        <w:rPr>
          <w:lang w:val="el-GR"/>
        </w:rPr>
        <w:t>-</w:t>
      </w:r>
      <w:r>
        <w:t>MS</w:t>
      </w:r>
      <w:r>
        <w:rPr>
          <w:lang w:val="el-GR"/>
        </w:rPr>
        <w:t>)</w:t>
      </w:r>
      <w:r w:rsidRPr="004830E1">
        <w:rPr>
          <w:lang w:val="el-GR"/>
        </w:rPr>
        <w:t xml:space="preserve"> </w:t>
      </w:r>
      <w:r>
        <w:rPr>
          <w:lang w:val="el-GR"/>
        </w:rPr>
        <w:t xml:space="preserve">δεν παρουσίασε σημαντικές διαφορές μεταξύ των δυο μεθόδων παραλαβής, δείχνοντας κατά κύριο λόγο την παρουσία οξυγονωμένων τερπενίων. </w:t>
      </w:r>
      <w:r w:rsidR="00E139A3">
        <w:rPr>
          <w:lang w:val="el-GR"/>
        </w:rPr>
        <w:t>Ως προς την τη βιολογική τους δράση τα υδρολύματα φλισκουνιού και μελισσόχορτου (με την κλασική μέθοδο παραλαβής) αποδείχθηκαν τα απωθητικότερα.</w:t>
      </w:r>
    </w:p>
    <w:p w:rsidR="00E139A3" w:rsidRPr="00B03D52" w:rsidRDefault="00E139A3" w:rsidP="00E139A3">
      <w:pPr>
        <w:jc w:val="both"/>
        <w:rPr>
          <w:i/>
          <w:lang w:val="el-GR"/>
        </w:rPr>
      </w:pPr>
      <w:r>
        <w:rPr>
          <w:i/>
          <w:lang w:val="el-GR"/>
        </w:rPr>
        <w:t>(Τα αποτελέσματα που</w:t>
      </w:r>
      <w:r w:rsidRPr="00B03D52">
        <w:rPr>
          <w:i/>
          <w:lang w:val="el-GR"/>
        </w:rPr>
        <w:t xml:space="preserve"> παρουσιάζονται αποτελούν </w:t>
      </w:r>
      <w:r>
        <w:rPr>
          <w:i/>
          <w:lang w:val="el-GR"/>
        </w:rPr>
        <w:t>μέρος</w:t>
      </w:r>
      <w:r w:rsidRPr="00B03D52">
        <w:rPr>
          <w:i/>
          <w:lang w:val="el-GR"/>
        </w:rPr>
        <w:t xml:space="preserve"> εργασίας που </w:t>
      </w:r>
      <w:r>
        <w:rPr>
          <w:i/>
          <w:lang w:val="el-GR"/>
        </w:rPr>
        <w:t>βρίσκεται στο στάδιο προετοιμασίας υποβολής</w:t>
      </w:r>
      <w:r w:rsidRPr="00B03D52">
        <w:rPr>
          <w:i/>
          <w:lang w:val="el-GR"/>
        </w:rPr>
        <w:t xml:space="preserve"> προς δημοσίευση</w:t>
      </w:r>
      <w:r>
        <w:rPr>
          <w:i/>
          <w:lang w:val="el-GR"/>
        </w:rPr>
        <w:t xml:space="preserve"> σε περιοδικό</w:t>
      </w:r>
      <w:r w:rsidRPr="00B03D52">
        <w:rPr>
          <w:i/>
          <w:lang w:val="el-GR"/>
        </w:rPr>
        <w:t>.</w:t>
      </w:r>
      <w:r>
        <w:rPr>
          <w:i/>
          <w:lang w:val="el-GR"/>
        </w:rPr>
        <w:t>)</w:t>
      </w:r>
      <w:r w:rsidRPr="00B03D52">
        <w:rPr>
          <w:i/>
          <w:lang w:val="el-GR"/>
        </w:rPr>
        <w:t xml:space="preserve">  </w:t>
      </w:r>
    </w:p>
    <w:p w:rsidR="005E4024" w:rsidRDefault="005E4024" w:rsidP="00E139A3">
      <w:pPr>
        <w:jc w:val="both"/>
        <w:rPr>
          <w:lang w:val="el-GR"/>
        </w:rPr>
      </w:pPr>
    </w:p>
    <w:tbl>
      <w:tblPr>
        <w:tblW w:w="0" w:type="auto"/>
        <w:tblLook w:val="01E0"/>
      </w:tblPr>
      <w:tblGrid>
        <w:gridCol w:w="516"/>
        <w:gridCol w:w="8340"/>
      </w:tblGrid>
      <w:tr w:rsidR="00E139A3" w:rsidRPr="000F7830">
        <w:tc>
          <w:tcPr>
            <w:tcW w:w="516" w:type="dxa"/>
          </w:tcPr>
          <w:p w:rsidR="00E139A3" w:rsidRPr="000F7830" w:rsidRDefault="00E139A3" w:rsidP="003113AB">
            <w:pPr>
              <w:jc w:val="both"/>
              <w:rPr>
                <w:b/>
                <w:lang w:val="en-GB"/>
              </w:rPr>
            </w:pPr>
            <w:r>
              <w:rPr>
                <w:b/>
                <w:lang w:val="el-GR"/>
              </w:rPr>
              <w:t>12.</w:t>
            </w:r>
          </w:p>
        </w:tc>
        <w:tc>
          <w:tcPr>
            <w:tcW w:w="8340" w:type="dxa"/>
          </w:tcPr>
          <w:p w:rsidR="00E139A3" w:rsidRPr="00E139A3" w:rsidRDefault="00E139A3" w:rsidP="00E139A3">
            <w:pPr>
              <w:jc w:val="both"/>
              <w:rPr>
                <w:b/>
                <w:lang w:val="en-GB"/>
              </w:rPr>
            </w:pPr>
            <w:r w:rsidRPr="00E139A3">
              <w:rPr>
                <w:b/>
              </w:rPr>
              <w:t>Quantitative determination of pulegone by FT-IR spectroscopy.</w:t>
            </w:r>
            <w:r w:rsidRPr="00E139A3">
              <w:rPr>
                <w:b/>
                <w:lang w:val="en-GB"/>
              </w:rPr>
              <w:t xml:space="preserve"> </w:t>
            </w:r>
            <w:r w:rsidRPr="005247D5">
              <w:rPr>
                <w:lang w:val="en-GB"/>
              </w:rPr>
              <w:t xml:space="preserve">Petrakis E.A., </w:t>
            </w:r>
            <w:r w:rsidRPr="007050C1">
              <w:rPr>
                <w:b/>
                <w:lang w:val="en-GB"/>
              </w:rPr>
              <w:t>Kimbaris A.C.,</w:t>
            </w:r>
            <w:r w:rsidRPr="00E139A3">
              <w:rPr>
                <w:lang w:val="en-GB"/>
              </w:rPr>
              <w:t xml:space="preserve"> Pappas</w:t>
            </w:r>
            <w:r w:rsidRPr="005247D5">
              <w:rPr>
                <w:lang w:val="en-GB"/>
              </w:rPr>
              <w:t xml:space="preserve"> C., Tarantilis P.A. and Polissiou M.G.</w:t>
            </w:r>
            <w:r w:rsidRPr="00E139A3">
              <w:rPr>
                <w:b/>
                <w:lang w:val="en-GB"/>
              </w:rPr>
              <w:t xml:space="preserve"> </w:t>
            </w:r>
            <w:r>
              <w:t>6</w:t>
            </w:r>
            <w:r w:rsidRPr="00DF2C0C">
              <w:rPr>
                <w:vertAlign w:val="superscript"/>
              </w:rPr>
              <w:t>th</w:t>
            </w:r>
            <w:r>
              <w:t xml:space="preserve"> International Conference on Instrumental Methods of Analysis, PA02, p.96, Athens 4-8 Octomber, 2009.</w:t>
            </w:r>
            <w:r w:rsidRPr="00E139A3">
              <w:rPr>
                <w:b/>
                <w:lang w:val="en-GB"/>
              </w:rPr>
              <w:t xml:space="preserve"> </w:t>
            </w:r>
            <w:r>
              <w:t>Determination of the geographical origin of Mentha Pulegium using MID-IR spectroscopy.</w:t>
            </w:r>
          </w:p>
        </w:tc>
      </w:tr>
    </w:tbl>
    <w:p w:rsidR="00E139A3" w:rsidRPr="00B03D52" w:rsidRDefault="00E139A3" w:rsidP="00E139A3">
      <w:pPr>
        <w:jc w:val="both"/>
        <w:rPr>
          <w:i/>
          <w:lang w:val="el-GR"/>
        </w:rPr>
      </w:pPr>
      <w:r>
        <w:rPr>
          <w:i/>
          <w:lang w:val="el-GR"/>
        </w:rPr>
        <w:lastRenderedPageBreak/>
        <w:t>(Τα</w:t>
      </w:r>
      <w:r w:rsidRPr="00B03D52">
        <w:rPr>
          <w:i/>
          <w:lang w:val="el-GR"/>
        </w:rPr>
        <w:t xml:space="preserve"> </w:t>
      </w:r>
      <w:r w:rsidR="003113AB" w:rsidRPr="00B03D52">
        <w:rPr>
          <w:i/>
          <w:lang w:val="el-GR"/>
        </w:rPr>
        <w:t>αποτελέσμ</w:t>
      </w:r>
      <w:r w:rsidR="003113AB">
        <w:rPr>
          <w:i/>
          <w:lang w:val="el-GR"/>
        </w:rPr>
        <w:t>ατα</w:t>
      </w:r>
      <w:r>
        <w:rPr>
          <w:i/>
          <w:lang w:val="el-GR"/>
        </w:rPr>
        <w:t xml:space="preserve"> της ανακοίνωσης </w:t>
      </w:r>
      <w:r w:rsidRPr="00B03D52">
        <w:rPr>
          <w:i/>
          <w:lang w:val="el-GR"/>
        </w:rPr>
        <w:t xml:space="preserve"> παρουσιάζονται στην δημοσιευμένη εργασία </w:t>
      </w:r>
      <w:r w:rsidRPr="00B03D52">
        <w:rPr>
          <w:b/>
          <w:i/>
          <w:lang w:val="el-GR"/>
        </w:rPr>
        <w:t>Β.1.1</w:t>
      </w:r>
      <w:r>
        <w:rPr>
          <w:b/>
          <w:i/>
          <w:lang w:val="el-GR"/>
        </w:rPr>
        <w:t>6</w:t>
      </w:r>
      <w:r w:rsidRPr="00B03D52">
        <w:rPr>
          <w:i/>
          <w:lang w:val="el-GR"/>
        </w:rPr>
        <w:t>.</w:t>
      </w:r>
      <w:r>
        <w:rPr>
          <w:i/>
          <w:lang w:val="el-GR"/>
        </w:rPr>
        <w:t>)</w:t>
      </w:r>
      <w:r w:rsidRPr="00B03D52">
        <w:rPr>
          <w:i/>
          <w:lang w:val="el-GR"/>
        </w:rPr>
        <w:t xml:space="preserve">  </w:t>
      </w:r>
    </w:p>
    <w:p w:rsidR="00E139A3" w:rsidRPr="00E139A3" w:rsidRDefault="00E139A3" w:rsidP="00E139A3">
      <w:pPr>
        <w:jc w:val="both"/>
        <w:rPr>
          <w:lang w:val="el-GR"/>
        </w:rPr>
      </w:pPr>
    </w:p>
    <w:tbl>
      <w:tblPr>
        <w:tblW w:w="0" w:type="auto"/>
        <w:tblLook w:val="01E0"/>
      </w:tblPr>
      <w:tblGrid>
        <w:gridCol w:w="516"/>
        <w:gridCol w:w="8340"/>
      </w:tblGrid>
      <w:tr w:rsidR="00E82947" w:rsidRPr="000F7830">
        <w:tc>
          <w:tcPr>
            <w:tcW w:w="516" w:type="dxa"/>
          </w:tcPr>
          <w:p w:rsidR="00E82947" w:rsidRPr="000F7830" w:rsidRDefault="00E82947" w:rsidP="003113AB">
            <w:pPr>
              <w:jc w:val="both"/>
              <w:rPr>
                <w:b/>
                <w:lang w:val="en-GB"/>
              </w:rPr>
            </w:pPr>
            <w:r>
              <w:rPr>
                <w:b/>
                <w:lang w:val="el-GR"/>
              </w:rPr>
              <w:t>13.</w:t>
            </w:r>
          </w:p>
        </w:tc>
        <w:tc>
          <w:tcPr>
            <w:tcW w:w="8340" w:type="dxa"/>
          </w:tcPr>
          <w:p w:rsidR="00E82947" w:rsidRPr="003113AB" w:rsidRDefault="003113AB" w:rsidP="003113AB">
            <w:pPr>
              <w:jc w:val="both"/>
              <w:rPr>
                <w:b/>
                <w:lang w:val="en-GB"/>
              </w:rPr>
            </w:pPr>
            <w:r w:rsidRPr="003113AB">
              <w:rPr>
                <w:b/>
              </w:rPr>
              <w:t>Determination of the geographical origin of Mentha Pulegium using MID-IR spectroscopy.</w:t>
            </w:r>
            <w:r w:rsidRPr="003113AB">
              <w:rPr>
                <w:b/>
                <w:lang w:val="en-GB"/>
              </w:rPr>
              <w:t xml:space="preserve"> </w:t>
            </w:r>
            <w:r w:rsidR="00E82947">
              <w:t xml:space="preserve">Kanakis C.D., </w:t>
            </w:r>
            <w:r w:rsidR="00E82947" w:rsidRPr="003113AB">
              <w:rPr>
                <w:lang w:val="en-GB"/>
              </w:rPr>
              <w:t xml:space="preserve">Petrakis E.A., </w:t>
            </w:r>
            <w:r w:rsidR="00E82947" w:rsidRPr="007050C1">
              <w:rPr>
                <w:b/>
                <w:lang w:val="en-GB"/>
              </w:rPr>
              <w:t>Kimbaris A.C.,</w:t>
            </w:r>
            <w:r w:rsidR="00E82947" w:rsidRPr="003113AB">
              <w:rPr>
                <w:lang w:val="en-GB"/>
              </w:rPr>
              <w:t xml:space="preserve"> Pappas C., Tarantilis P.A. and Polissiou M.G.</w:t>
            </w:r>
            <w:r w:rsidRPr="003113AB">
              <w:rPr>
                <w:b/>
                <w:lang w:val="en-GB"/>
              </w:rPr>
              <w:t xml:space="preserve"> </w:t>
            </w:r>
            <w:r w:rsidR="00E82947">
              <w:t>6</w:t>
            </w:r>
            <w:r w:rsidR="00E82947" w:rsidRPr="00DF2C0C">
              <w:rPr>
                <w:vertAlign w:val="superscript"/>
              </w:rPr>
              <w:t>th</w:t>
            </w:r>
            <w:r w:rsidR="00E82947">
              <w:t xml:space="preserve"> International Conference on Instrumental Methods of Analysis, PB01, p.193, Athens 4-8 Octomber, 2009.</w:t>
            </w:r>
          </w:p>
        </w:tc>
      </w:tr>
    </w:tbl>
    <w:p w:rsidR="0062301B" w:rsidRPr="00226793" w:rsidRDefault="001734F6" w:rsidP="00E139A3">
      <w:pPr>
        <w:jc w:val="both"/>
        <w:rPr>
          <w:lang w:val="el-GR"/>
        </w:rPr>
      </w:pPr>
      <w:r>
        <w:rPr>
          <w:lang w:val="el-GR"/>
        </w:rPr>
        <w:t>Σκοπός της εργασίας ήταν η επίτευξη της διάκρισης δειγμάτων φλισκουνιού (</w:t>
      </w:r>
      <w:r w:rsidRPr="001734F6">
        <w:rPr>
          <w:i/>
        </w:rPr>
        <w:t>Mentha</w:t>
      </w:r>
      <w:r w:rsidRPr="001734F6">
        <w:rPr>
          <w:i/>
          <w:lang w:val="el-GR"/>
        </w:rPr>
        <w:t xml:space="preserve"> </w:t>
      </w:r>
      <w:r w:rsidRPr="001734F6">
        <w:rPr>
          <w:i/>
        </w:rPr>
        <w:t>pulegium</w:t>
      </w:r>
      <w:r w:rsidRPr="001734F6">
        <w:rPr>
          <w:lang w:val="el-GR"/>
        </w:rPr>
        <w:t xml:space="preserve">) </w:t>
      </w:r>
      <w:r>
        <w:rPr>
          <w:lang w:val="el-GR"/>
        </w:rPr>
        <w:t xml:space="preserve">διαφορετικής γεωγραφικής προέλευσης με χρήση φασματοσκοπίας υπερύθρου με μετασχηματισμό </w:t>
      </w:r>
      <w:r>
        <w:t>Fourie</w:t>
      </w:r>
      <w:r w:rsidR="00770286">
        <w:t>r</w:t>
      </w:r>
      <w:r>
        <w:rPr>
          <w:lang w:val="el-GR"/>
        </w:rPr>
        <w:t>.</w:t>
      </w:r>
      <w:r w:rsidRPr="001734F6">
        <w:rPr>
          <w:lang w:val="el-GR"/>
        </w:rPr>
        <w:t xml:space="preserve"> </w:t>
      </w:r>
      <w:r>
        <w:rPr>
          <w:lang w:val="el-GR"/>
        </w:rPr>
        <w:t xml:space="preserve">Χρησιμοποιήθηκαν πενήντα δείγματα φυτικού υλικού από πέντε διαφορετικές περιοχές της Ελλάδας. </w:t>
      </w:r>
      <w:r w:rsidR="009233F0">
        <w:rPr>
          <w:lang w:val="el-GR"/>
        </w:rPr>
        <w:t xml:space="preserve">Τα δείγματα εκχυλίστηκαν με οργανικό διαλύτη (διαιθυλοαιθέρα) σε λουτρό υπερήχων, ο όγκος συμπυκνώθηκε σε πέντε </w:t>
      </w:r>
      <w:r w:rsidR="009233F0">
        <w:t>mL</w:t>
      </w:r>
      <w:r w:rsidR="009233F0">
        <w:rPr>
          <w:lang w:val="el-GR"/>
        </w:rPr>
        <w:t xml:space="preserve"> και από αυτά η ίδια </w:t>
      </w:r>
      <w:r w:rsidR="009233F0" w:rsidRPr="009233F0">
        <w:rPr>
          <w:lang w:val="el-GR"/>
        </w:rPr>
        <w:t xml:space="preserve"> </w:t>
      </w:r>
      <w:r w:rsidR="009233F0">
        <w:rPr>
          <w:lang w:val="el-GR"/>
        </w:rPr>
        <w:t xml:space="preserve">ποσότητα ανά εκχύλισμα μελετήθηκε με φασματοσκοπία </w:t>
      </w:r>
      <w:r w:rsidR="009233F0">
        <w:t>FT</w:t>
      </w:r>
      <w:r w:rsidR="009233F0" w:rsidRPr="009233F0">
        <w:rPr>
          <w:lang w:val="el-GR"/>
        </w:rPr>
        <w:t>-</w:t>
      </w:r>
      <w:r w:rsidR="009233F0">
        <w:t>IR</w:t>
      </w:r>
      <w:r w:rsidR="009233F0" w:rsidRPr="009233F0">
        <w:rPr>
          <w:lang w:val="el-GR"/>
        </w:rPr>
        <w:t>.</w:t>
      </w:r>
      <w:r w:rsidR="009233F0">
        <w:rPr>
          <w:lang w:val="el-GR"/>
        </w:rPr>
        <w:t xml:space="preserve"> Για την ανάλυση, με τη βοήθεια του λογισμικού</w:t>
      </w:r>
      <w:r w:rsidR="009233F0" w:rsidRPr="009233F0">
        <w:rPr>
          <w:lang w:val="el-GR"/>
        </w:rPr>
        <w:t xml:space="preserve"> </w:t>
      </w:r>
      <w:r w:rsidR="009233F0">
        <w:t>SPSS</w:t>
      </w:r>
      <w:r w:rsidR="009233F0" w:rsidRPr="009233F0">
        <w:rPr>
          <w:lang w:val="el-GR"/>
        </w:rPr>
        <w:t xml:space="preserve"> </w:t>
      </w:r>
      <w:r w:rsidR="009233F0">
        <w:t>v</w:t>
      </w:r>
      <w:r w:rsidR="009233F0" w:rsidRPr="009233F0">
        <w:rPr>
          <w:lang w:val="el-GR"/>
        </w:rPr>
        <w:t>.13</w:t>
      </w:r>
      <w:r w:rsidR="00770286">
        <w:rPr>
          <w:lang w:val="el-GR"/>
        </w:rPr>
        <w:t>.</w:t>
      </w:r>
      <w:r w:rsidR="009233F0" w:rsidRPr="009233F0">
        <w:rPr>
          <w:lang w:val="el-GR"/>
        </w:rPr>
        <w:t xml:space="preserve">0, </w:t>
      </w:r>
      <w:r w:rsidR="009233F0">
        <w:rPr>
          <w:lang w:val="el-GR"/>
        </w:rPr>
        <w:t xml:space="preserve">χρησιμοποιήθηκε η φασματική περιοχή από 1797 έως 1518 </w:t>
      </w:r>
      <w:r w:rsidR="009233F0">
        <w:t>cm</w:t>
      </w:r>
      <w:r w:rsidR="009233F0" w:rsidRPr="009233F0">
        <w:rPr>
          <w:lang w:val="el-GR"/>
        </w:rPr>
        <w:t xml:space="preserve"> </w:t>
      </w:r>
      <w:r w:rsidR="009233F0" w:rsidRPr="009233F0">
        <w:rPr>
          <w:vertAlign w:val="superscript"/>
          <w:lang w:val="el-GR"/>
        </w:rPr>
        <w:t>-1</w:t>
      </w:r>
      <w:r w:rsidR="009233F0">
        <w:rPr>
          <w:lang w:val="el-GR"/>
        </w:rPr>
        <w:t xml:space="preserve">. Τα αποτελέσματα της ανάλυσης απέδωσαν καθαρά </w:t>
      </w:r>
      <w:r w:rsidR="00770286">
        <w:rPr>
          <w:lang w:val="el-GR"/>
        </w:rPr>
        <w:t>τον διαχωρισμό των δειγμάτων σε περιοχές διαφορετικής γεωγραφικής προέλευσης.</w:t>
      </w:r>
    </w:p>
    <w:p w:rsidR="0062301B" w:rsidRPr="00226793" w:rsidRDefault="0062301B" w:rsidP="00E139A3">
      <w:pPr>
        <w:jc w:val="both"/>
        <w:rPr>
          <w:lang w:val="el-GR"/>
        </w:rPr>
      </w:pPr>
    </w:p>
    <w:tbl>
      <w:tblPr>
        <w:tblW w:w="0" w:type="auto"/>
        <w:tblLook w:val="01E0"/>
      </w:tblPr>
      <w:tblGrid>
        <w:gridCol w:w="516"/>
        <w:gridCol w:w="8340"/>
      </w:tblGrid>
      <w:tr w:rsidR="0062301B" w:rsidRPr="003113AB">
        <w:tc>
          <w:tcPr>
            <w:tcW w:w="516" w:type="dxa"/>
          </w:tcPr>
          <w:p w:rsidR="0062301B" w:rsidRPr="000F7830" w:rsidRDefault="0062301B" w:rsidP="0062301B">
            <w:pPr>
              <w:jc w:val="both"/>
              <w:rPr>
                <w:b/>
                <w:lang w:val="en-GB"/>
              </w:rPr>
            </w:pPr>
            <w:r>
              <w:rPr>
                <w:b/>
                <w:lang w:val="el-GR"/>
              </w:rPr>
              <w:t>1</w:t>
            </w:r>
            <w:r>
              <w:rPr>
                <w:b/>
              </w:rPr>
              <w:t>4</w:t>
            </w:r>
            <w:r>
              <w:rPr>
                <w:b/>
                <w:lang w:val="el-GR"/>
              </w:rPr>
              <w:t>.</w:t>
            </w:r>
          </w:p>
        </w:tc>
        <w:tc>
          <w:tcPr>
            <w:tcW w:w="8340" w:type="dxa"/>
          </w:tcPr>
          <w:p w:rsidR="0062301B" w:rsidRPr="0062301B" w:rsidRDefault="0062301B" w:rsidP="0062301B">
            <w:pPr>
              <w:autoSpaceDE w:val="0"/>
              <w:autoSpaceDN w:val="0"/>
              <w:adjustRightInd w:val="0"/>
              <w:rPr>
                <w:rFonts w:eastAsia="Times New Roman"/>
                <w:b/>
                <w:bCs/>
                <w:lang w:eastAsia="el-GR"/>
              </w:rPr>
            </w:pPr>
            <w:r w:rsidRPr="0062301B">
              <w:rPr>
                <w:rFonts w:eastAsia="Times New Roman"/>
                <w:b/>
                <w:bCs/>
                <w:lang w:eastAsia="el-GR"/>
              </w:rPr>
              <w:t>Verification of the geographical origin of oregano (</w:t>
            </w:r>
            <w:r w:rsidRPr="0062301B">
              <w:rPr>
                <w:rFonts w:eastAsia="Times New Roman"/>
                <w:b/>
                <w:bCs/>
                <w:i/>
                <w:iCs/>
                <w:lang w:eastAsia="el-GR"/>
              </w:rPr>
              <w:t xml:space="preserve">Origanum vulgare </w:t>
            </w:r>
            <w:r w:rsidRPr="0062301B">
              <w:rPr>
                <w:rFonts w:eastAsia="Times New Roman"/>
                <w:b/>
                <w:bCs/>
                <w:lang w:eastAsia="el-GR"/>
              </w:rPr>
              <w:t xml:space="preserve">subsp. </w:t>
            </w:r>
            <w:r w:rsidRPr="0062301B">
              <w:rPr>
                <w:rFonts w:eastAsia="Times New Roman"/>
                <w:b/>
                <w:bCs/>
                <w:i/>
                <w:iCs/>
                <w:lang w:eastAsia="el-GR"/>
              </w:rPr>
              <w:t>hirtum</w:t>
            </w:r>
            <w:r w:rsidRPr="0062301B">
              <w:rPr>
                <w:rFonts w:eastAsia="Times New Roman"/>
                <w:b/>
                <w:bCs/>
                <w:lang w:eastAsia="el-GR"/>
              </w:rPr>
              <w:t>): Application of FT-IR spectroscopy and chemometrics.</w:t>
            </w:r>
          </w:p>
          <w:p w:rsidR="008D5D7C" w:rsidRPr="007050C1" w:rsidRDefault="0062301B" w:rsidP="007050C1">
            <w:pPr>
              <w:autoSpaceDE w:val="0"/>
              <w:autoSpaceDN w:val="0"/>
              <w:adjustRightInd w:val="0"/>
              <w:rPr>
                <w:rFonts w:eastAsia="Times New Roman"/>
                <w:bCs/>
                <w:iCs/>
                <w:lang w:eastAsia="el-GR"/>
              </w:rPr>
            </w:pPr>
            <w:r w:rsidRPr="008C45D5">
              <w:rPr>
                <w:rFonts w:eastAsia="Times New Roman"/>
                <w:bCs/>
                <w:iCs/>
                <w:lang w:eastAsia="el-GR"/>
              </w:rPr>
              <w:t>Kanakis</w:t>
            </w:r>
            <w:r>
              <w:rPr>
                <w:rFonts w:eastAsia="Times New Roman"/>
                <w:bCs/>
                <w:iCs/>
                <w:lang w:eastAsia="el-GR"/>
              </w:rPr>
              <w:t xml:space="preserve"> C.D.</w:t>
            </w:r>
            <w:r w:rsidRPr="008C45D5">
              <w:rPr>
                <w:rFonts w:eastAsia="Times New Roman"/>
                <w:bCs/>
                <w:iCs/>
                <w:lang w:eastAsia="el-GR"/>
              </w:rPr>
              <w:t xml:space="preserve">, Petrakis E. A., </w:t>
            </w:r>
            <w:r w:rsidRPr="00627ABF">
              <w:rPr>
                <w:rFonts w:eastAsia="Times New Roman"/>
                <w:b/>
                <w:bCs/>
                <w:iCs/>
                <w:lang w:eastAsia="el-GR"/>
              </w:rPr>
              <w:t>Kimbaris A. C</w:t>
            </w:r>
            <w:r w:rsidRPr="008C45D5">
              <w:rPr>
                <w:rFonts w:eastAsia="Times New Roman"/>
                <w:bCs/>
                <w:iCs/>
                <w:lang w:eastAsia="el-GR"/>
              </w:rPr>
              <w:t>., Tarantilis P. A., Pappas C.</w:t>
            </w:r>
            <w:r>
              <w:rPr>
                <w:rFonts w:eastAsia="Times New Roman"/>
                <w:bCs/>
                <w:iCs/>
                <w:lang w:eastAsia="el-GR"/>
              </w:rPr>
              <w:t xml:space="preserve"> </w:t>
            </w:r>
            <w:r w:rsidRPr="008C45D5">
              <w:rPr>
                <w:rFonts w:eastAsia="Times New Roman"/>
                <w:bCs/>
                <w:iCs/>
                <w:lang w:eastAsia="el-GR"/>
              </w:rPr>
              <w:t>and M. G. Polissiou</w:t>
            </w:r>
            <w:r w:rsidR="007050C1">
              <w:rPr>
                <w:rFonts w:eastAsia="Times New Roman"/>
                <w:bCs/>
                <w:iCs/>
                <w:lang w:eastAsia="el-GR"/>
              </w:rPr>
              <w:t>.</w:t>
            </w:r>
            <w:r>
              <w:t>6</w:t>
            </w:r>
            <w:r w:rsidRPr="00DF2C0C">
              <w:rPr>
                <w:vertAlign w:val="superscript"/>
              </w:rPr>
              <w:t>th</w:t>
            </w:r>
            <w:r>
              <w:t xml:space="preserve"> International Conference on Instrumental Methods of Analysis, PP201, Chania 17-22 September, 2011.</w:t>
            </w:r>
          </w:p>
        </w:tc>
      </w:tr>
    </w:tbl>
    <w:p w:rsidR="003113AB" w:rsidRPr="007050C1" w:rsidRDefault="003113AB" w:rsidP="00E139A3">
      <w:pPr>
        <w:jc w:val="both"/>
      </w:pPr>
    </w:p>
    <w:p w:rsidR="00627ABF" w:rsidRPr="007050C1" w:rsidRDefault="00627ABF" w:rsidP="007050C1">
      <w:pPr>
        <w:autoSpaceDE w:val="0"/>
        <w:autoSpaceDN w:val="0"/>
        <w:adjustRightInd w:val="0"/>
        <w:jc w:val="both"/>
        <w:rPr>
          <w:lang w:val="el-GR" w:eastAsia="en-US"/>
        </w:rPr>
      </w:pPr>
      <w:r w:rsidRPr="00627ABF">
        <w:rPr>
          <w:lang w:val="el-GR" w:eastAsia="en-US"/>
        </w:rPr>
        <w:t>Σκοπός της παρούσας μ</w:t>
      </w:r>
      <w:r>
        <w:rPr>
          <w:lang w:val="el-GR" w:eastAsia="en-US"/>
        </w:rPr>
        <w:t>ελέτης</w:t>
      </w:r>
      <w:r w:rsidRPr="00627ABF">
        <w:rPr>
          <w:lang w:val="el-GR" w:eastAsia="en-US"/>
        </w:rPr>
        <w:t xml:space="preserve"> </w:t>
      </w:r>
      <w:r>
        <w:rPr>
          <w:lang w:val="el-GR" w:eastAsia="en-US"/>
        </w:rPr>
        <w:t>ήταν</w:t>
      </w:r>
      <w:r w:rsidRPr="00627ABF">
        <w:rPr>
          <w:lang w:val="el-GR" w:eastAsia="en-US"/>
        </w:rPr>
        <w:t xml:space="preserve"> </w:t>
      </w:r>
      <w:r>
        <w:rPr>
          <w:lang w:val="el-GR" w:eastAsia="en-US"/>
        </w:rPr>
        <w:t>η</w:t>
      </w:r>
      <w:r w:rsidRPr="00627ABF">
        <w:rPr>
          <w:lang w:val="el-GR" w:eastAsia="en-US"/>
        </w:rPr>
        <w:t xml:space="preserve"> </w:t>
      </w:r>
      <w:r>
        <w:rPr>
          <w:lang w:val="el-GR" w:eastAsia="en-US"/>
        </w:rPr>
        <w:t>διάκριση</w:t>
      </w:r>
      <w:r w:rsidRPr="00627ABF">
        <w:rPr>
          <w:lang w:val="el-GR" w:eastAsia="en-US"/>
        </w:rPr>
        <w:t xml:space="preserve"> </w:t>
      </w:r>
      <w:r>
        <w:rPr>
          <w:lang w:val="el-GR" w:eastAsia="en-US"/>
        </w:rPr>
        <w:t>γεωγραφικής</w:t>
      </w:r>
      <w:r w:rsidRPr="00627ABF">
        <w:rPr>
          <w:lang w:val="el-GR" w:eastAsia="en-US"/>
        </w:rPr>
        <w:t xml:space="preserve"> </w:t>
      </w:r>
      <w:r>
        <w:rPr>
          <w:lang w:val="el-GR" w:eastAsia="en-US"/>
        </w:rPr>
        <w:t>προέλευσης</w:t>
      </w:r>
      <w:r w:rsidRPr="00627ABF">
        <w:rPr>
          <w:lang w:val="el-GR" w:eastAsia="en-US"/>
        </w:rPr>
        <w:t xml:space="preserve"> </w:t>
      </w:r>
      <w:r>
        <w:rPr>
          <w:lang w:val="el-GR" w:eastAsia="en-US"/>
        </w:rPr>
        <w:t>δειγμάτων</w:t>
      </w:r>
      <w:r w:rsidRPr="00627ABF">
        <w:rPr>
          <w:lang w:val="el-GR" w:eastAsia="en-US"/>
        </w:rPr>
        <w:t xml:space="preserve"> </w:t>
      </w:r>
      <w:r>
        <w:rPr>
          <w:lang w:val="el-GR" w:eastAsia="en-US"/>
        </w:rPr>
        <w:t xml:space="preserve">ρίγανης </w:t>
      </w:r>
      <w:r w:rsidRPr="00627ABF">
        <w:rPr>
          <w:lang w:val="el-GR" w:eastAsia="en-US"/>
        </w:rPr>
        <w:t xml:space="preserve"> </w:t>
      </w:r>
      <w:r w:rsidRPr="00627ABF">
        <w:rPr>
          <w:i/>
          <w:iCs/>
          <w:lang w:eastAsia="en-US"/>
        </w:rPr>
        <w:t>Origanum</w:t>
      </w:r>
      <w:r w:rsidRPr="00627ABF">
        <w:rPr>
          <w:i/>
          <w:iCs/>
          <w:lang w:val="el-GR" w:eastAsia="en-US"/>
        </w:rPr>
        <w:t xml:space="preserve"> </w:t>
      </w:r>
      <w:r w:rsidRPr="00627ABF">
        <w:rPr>
          <w:i/>
          <w:iCs/>
          <w:lang w:eastAsia="en-US"/>
        </w:rPr>
        <w:t>vulgare</w:t>
      </w:r>
      <w:r>
        <w:rPr>
          <w:i/>
          <w:iCs/>
          <w:lang w:val="el-GR" w:eastAsia="en-US"/>
        </w:rPr>
        <w:t xml:space="preserve"> </w:t>
      </w:r>
      <w:r w:rsidRPr="00627ABF">
        <w:rPr>
          <w:lang w:eastAsia="en-US"/>
        </w:rPr>
        <w:t>subsp</w:t>
      </w:r>
      <w:r w:rsidRPr="00627ABF">
        <w:rPr>
          <w:lang w:val="el-GR" w:eastAsia="en-US"/>
        </w:rPr>
        <w:t xml:space="preserve">. </w:t>
      </w:r>
      <w:proofErr w:type="gramStart"/>
      <w:r w:rsidRPr="00627ABF">
        <w:rPr>
          <w:i/>
          <w:iCs/>
          <w:lang w:eastAsia="en-US"/>
        </w:rPr>
        <w:t>hirtum</w:t>
      </w:r>
      <w:proofErr w:type="gramEnd"/>
      <w:r w:rsidRPr="00627ABF">
        <w:rPr>
          <w:i/>
          <w:iCs/>
          <w:lang w:val="el-GR" w:eastAsia="en-US"/>
        </w:rPr>
        <w:t xml:space="preserve"> </w:t>
      </w:r>
      <w:r>
        <w:rPr>
          <w:iCs/>
          <w:lang w:val="el-GR" w:eastAsia="en-US"/>
        </w:rPr>
        <w:t>απο διαφορετικές περιοχές της Ελλάδαςμε χρήση φασματοσκοπίας υπερύθρου (</w:t>
      </w:r>
      <w:r w:rsidRPr="00627ABF">
        <w:rPr>
          <w:lang w:eastAsia="en-US"/>
        </w:rPr>
        <w:t>FT</w:t>
      </w:r>
      <w:r w:rsidRPr="00627ABF">
        <w:rPr>
          <w:lang w:val="el-GR" w:eastAsia="en-US"/>
        </w:rPr>
        <w:t>-</w:t>
      </w:r>
      <w:r w:rsidRPr="00627ABF">
        <w:rPr>
          <w:lang w:eastAsia="en-US"/>
        </w:rPr>
        <w:t>IR</w:t>
      </w:r>
      <w:r>
        <w:rPr>
          <w:lang w:val="el-GR" w:eastAsia="en-US"/>
        </w:rPr>
        <w:t>)</w:t>
      </w:r>
      <w:r w:rsidRPr="00627ABF">
        <w:rPr>
          <w:lang w:val="el-GR" w:eastAsia="en-US"/>
        </w:rPr>
        <w:t xml:space="preserve"> </w:t>
      </w:r>
      <w:r>
        <w:rPr>
          <w:lang w:val="el-GR" w:eastAsia="en-US"/>
        </w:rPr>
        <w:t>και χημειομετρίας.</w:t>
      </w:r>
      <w:r w:rsidR="007050C1">
        <w:rPr>
          <w:lang w:val="el-GR" w:eastAsia="en-US"/>
        </w:rPr>
        <w:t xml:space="preserve"> Συνολικά χρησιμοποιήθκαν 78 δείγματα Ελληνικής ρίγανηςαπο τις περιοχές</w:t>
      </w:r>
      <w:r w:rsidR="007050C1" w:rsidRPr="007050C1">
        <w:rPr>
          <w:lang w:val="el-GR" w:eastAsia="en-US"/>
        </w:rPr>
        <w:t>:</w:t>
      </w:r>
      <w:r w:rsidR="007050C1">
        <w:rPr>
          <w:lang w:val="el-GR" w:eastAsia="en-US"/>
        </w:rPr>
        <w:t xml:space="preserve"> Λακωνία, Καρδίτσα, Έβρου, Αγρίνιο, Ικαρία, Κιλκίς και Ξάνθης. Τα </w:t>
      </w:r>
      <w:r w:rsidRPr="00627ABF">
        <w:rPr>
          <w:lang w:eastAsia="en-US"/>
        </w:rPr>
        <w:t>FT</w:t>
      </w:r>
      <w:r w:rsidRPr="007050C1">
        <w:rPr>
          <w:lang w:val="el-GR" w:eastAsia="en-US"/>
        </w:rPr>
        <w:t>-</w:t>
      </w:r>
      <w:r w:rsidRPr="00627ABF">
        <w:rPr>
          <w:lang w:eastAsia="en-US"/>
        </w:rPr>
        <w:t>IR</w:t>
      </w:r>
      <w:r w:rsidRPr="007050C1">
        <w:rPr>
          <w:lang w:val="el-GR" w:eastAsia="en-US"/>
        </w:rPr>
        <w:t xml:space="preserve"> </w:t>
      </w:r>
      <w:r w:rsidR="007050C1">
        <w:rPr>
          <w:lang w:val="el-GR" w:eastAsia="en-US"/>
        </w:rPr>
        <w:t xml:space="preserve">φάσματα των οργανικών εκχυλισμάτων παραλήφθηκαν σε κρυστάλους </w:t>
      </w:r>
      <w:r w:rsidRPr="00627ABF">
        <w:rPr>
          <w:lang w:eastAsia="en-US"/>
        </w:rPr>
        <w:t>ZnSe</w:t>
      </w:r>
      <w:r w:rsidR="007050C1">
        <w:rPr>
          <w:lang w:val="el-GR" w:eastAsia="en-US"/>
        </w:rPr>
        <w:t>. Η</w:t>
      </w:r>
      <w:r w:rsidR="007050C1" w:rsidRPr="007050C1">
        <w:rPr>
          <w:lang w:val="el-GR" w:eastAsia="en-US"/>
        </w:rPr>
        <w:t xml:space="preserve"> </w:t>
      </w:r>
      <w:r w:rsidR="007050C1">
        <w:rPr>
          <w:lang w:val="el-GR" w:eastAsia="en-US"/>
        </w:rPr>
        <w:t>φασματική</w:t>
      </w:r>
      <w:r w:rsidR="007050C1" w:rsidRPr="007050C1">
        <w:rPr>
          <w:lang w:val="el-GR" w:eastAsia="en-US"/>
        </w:rPr>
        <w:t xml:space="preserve"> </w:t>
      </w:r>
      <w:r w:rsidR="007050C1">
        <w:rPr>
          <w:lang w:val="el-GR" w:eastAsia="en-US"/>
        </w:rPr>
        <w:t>περιοχή</w:t>
      </w:r>
      <w:r w:rsidR="007050C1" w:rsidRPr="007050C1">
        <w:rPr>
          <w:lang w:val="el-GR" w:eastAsia="en-US"/>
        </w:rPr>
        <w:t xml:space="preserve"> </w:t>
      </w:r>
      <w:r w:rsidR="007050C1">
        <w:rPr>
          <w:lang w:val="el-GR" w:eastAsia="en-US"/>
        </w:rPr>
        <w:t>απο</w:t>
      </w:r>
      <w:r w:rsidR="007050C1" w:rsidRPr="007050C1">
        <w:rPr>
          <w:lang w:val="el-GR" w:eastAsia="en-US"/>
        </w:rPr>
        <w:t xml:space="preserve"> 1770-1487 </w:t>
      </w:r>
      <w:r w:rsidR="007050C1" w:rsidRPr="00627ABF">
        <w:rPr>
          <w:lang w:eastAsia="en-US"/>
        </w:rPr>
        <w:t>cm</w:t>
      </w:r>
      <w:r w:rsidR="007050C1" w:rsidRPr="007050C1">
        <w:rPr>
          <w:lang w:val="el-GR" w:eastAsia="en-US"/>
        </w:rPr>
        <w:t xml:space="preserve">-1 </w:t>
      </w:r>
      <w:r w:rsidR="007050C1">
        <w:rPr>
          <w:lang w:val="el-GR" w:eastAsia="en-US"/>
        </w:rPr>
        <w:t>αναλήθηκε</w:t>
      </w:r>
      <w:r w:rsidR="007050C1" w:rsidRPr="007050C1">
        <w:rPr>
          <w:lang w:val="el-GR" w:eastAsia="en-US"/>
        </w:rPr>
        <w:t xml:space="preserve"> </w:t>
      </w:r>
      <w:r w:rsidR="007050C1">
        <w:rPr>
          <w:lang w:val="el-GR" w:eastAsia="en-US"/>
        </w:rPr>
        <w:t>με</w:t>
      </w:r>
      <w:r w:rsidR="007050C1" w:rsidRPr="007050C1">
        <w:rPr>
          <w:lang w:val="el-GR" w:eastAsia="en-US"/>
        </w:rPr>
        <w:t xml:space="preserve"> </w:t>
      </w:r>
      <w:r w:rsidR="007050C1">
        <w:rPr>
          <w:lang w:val="el-GR" w:eastAsia="en-US"/>
        </w:rPr>
        <w:t>το</w:t>
      </w:r>
      <w:r w:rsidR="007050C1" w:rsidRPr="007050C1">
        <w:rPr>
          <w:lang w:val="el-GR" w:eastAsia="en-US"/>
        </w:rPr>
        <w:t xml:space="preserve"> </w:t>
      </w:r>
      <w:r w:rsidR="007050C1">
        <w:rPr>
          <w:lang w:val="el-GR" w:eastAsia="en-US"/>
        </w:rPr>
        <w:t>στατιστικό</w:t>
      </w:r>
      <w:r w:rsidR="007050C1" w:rsidRPr="007050C1">
        <w:rPr>
          <w:lang w:val="el-GR" w:eastAsia="en-US"/>
        </w:rPr>
        <w:t xml:space="preserve"> </w:t>
      </w:r>
      <w:r w:rsidR="007050C1">
        <w:rPr>
          <w:lang w:val="el-GR" w:eastAsia="en-US"/>
        </w:rPr>
        <w:t>λογισμικό</w:t>
      </w:r>
      <w:r w:rsidR="007050C1" w:rsidRPr="007050C1">
        <w:rPr>
          <w:lang w:val="el-GR" w:eastAsia="en-US"/>
        </w:rPr>
        <w:t xml:space="preserve"> </w:t>
      </w:r>
      <w:r w:rsidR="007050C1">
        <w:rPr>
          <w:lang w:val="el-GR" w:eastAsia="en-US"/>
        </w:rPr>
        <w:t>διαχωριστικής ανάλυσης</w:t>
      </w:r>
      <w:r w:rsidRPr="007050C1">
        <w:rPr>
          <w:lang w:val="el-GR" w:eastAsia="en-US"/>
        </w:rPr>
        <w:t xml:space="preserve"> </w:t>
      </w:r>
      <w:smartTag w:uri="urn:schemas-microsoft-com:office:smarttags" w:element="stockticker">
        <w:r w:rsidRPr="00627ABF">
          <w:rPr>
            <w:lang w:eastAsia="en-US"/>
          </w:rPr>
          <w:t>SPSS</w:t>
        </w:r>
      </w:smartTag>
      <w:r w:rsidR="007050C1">
        <w:rPr>
          <w:lang w:val="el-GR" w:eastAsia="en-US"/>
        </w:rPr>
        <w:t xml:space="preserve"> </w:t>
      </w:r>
      <w:r w:rsidRPr="00627ABF">
        <w:rPr>
          <w:lang w:eastAsia="en-US"/>
        </w:rPr>
        <w:t>software</w:t>
      </w:r>
      <w:r w:rsidRPr="007050C1">
        <w:rPr>
          <w:lang w:val="el-GR" w:eastAsia="en-US"/>
        </w:rPr>
        <w:t xml:space="preserve"> </w:t>
      </w:r>
      <w:r w:rsidRPr="00627ABF">
        <w:rPr>
          <w:lang w:eastAsia="en-US"/>
        </w:rPr>
        <w:t>v</w:t>
      </w:r>
      <w:r w:rsidR="007050C1">
        <w:rPr>
          <w:lang w:val="el-GR" w:eastAsia="en-US"/>
        </w:rPr>
        <w:t>. 13.0, αποδίδοντας ικανοποιητικό διαχωρισμό των δειγμάτων.</w:t>
      </w:r>
    </w:p>
    <w:p w:rsidR="00627ABF" w:rsidRDefault="00627ABF" w:rsidP="00E139A3">
      <w:pPr>
        <w:jc w:val="both"/>
        <w:rPr>
          <w:lang w:val="el-GR"/>
        </w:rPr>
      </w:pPr>
    </w:p>
    <w:p w:rsidR="00FD7E3A" w:rsidRDefault="00FD7E3A" w:rsidP="00FD7E3A">
      <w:pPr>
        <w:jc w:val="both"/>
        <w:rPr>
          <w:b/>
          <w:sz w:val="28"/>
          <w:szCs w:val="28"/>
          <w:lang w:val="el-GR"/>
        </w:rPr>
      </w:pPr>
      <w:r>
        <w:rPr>
          <w:b/>
          <w:sz w:val="28"/>
          <w:szCs w:val="28"/>
          <w:lang w:val="el-GR"/>
        </w:rPr>
        <w:t>Δ</w:t>
      </w:r>
      <w:r w:rsidRPr="003113AB">
        <w:rPr>
          <w:b/>
          <w:sz w:val="28"/>
          <w:szCs w:val="28"/>
          <w:lang w:val="el-GR"/>
        </w:rPr>
        <w:t xml:space="preserve">. </w:t>
      </w:r>
      <w:r w:rsidRPr="00A56D59">
        <w:rPr>
          <w:b/>
          <w:sz w:val="28"/>
          <w:szCs w:val="28"/>
          <w:lang w:val="el-GR"/>
        </w:rPr>
        <w:t>Ανάλυση</w:t>
      </w:r>
      <w:r w:rsidRPr="003113AB">
        <w:rPr>
          <w:b/>
          <w:sz w:val="28"/>
          <w:szCs w:val="28"/>
          <w:lang w:val="el-GR"/>
        </w:rPr>
        <w:t xml:space="preserve"> </w:t>
      </w:r>
      <w:r w:rsidRPr="00A56D59">
        <w:rPr>
          <w:b/>
          <w:sz w:val="28"/>
          <w:szCs w:val="28"/>
          <w:lang w:val="el-GR"/>
        </w:rPr>
        <w:t>Εργασιών</w:t>
      </w:r>
      <w:r w:rsidRPr="003113AB">
        <w:rPr>
          <w:b/>
          <w:sz w:val="28"/>
          <w:szCs w:val="28"/>
          <w:lang w:val="el-GR"/>
        </w:rPr>
        <w:t xml:space="preserve"> </w:t>
      </w:r>
      <w:r w:rsidRPr="00A56D59">
        <w:rPr>
          <w:b/>
          <w:sz w:val="28"/>
          <w:szCs w:val="28"/>
          <w:lang w:val="el-GR"/>
        </w:rPr>
        <w:t>Δημοσιευμένων</w:t>
      </w:r>
      <w:r w:rsidRPr="003113AB">
        <w:rPr>
          <w:b/>
          <w:sz w:val="28"/>
          <w:szCs w:val="28"/>
          <w:lang w:val="el-GR"/>
        </w:rPr>
        <w:t xml:space="preserve"> </w:t>
      </w:r>
      <w:r w:rsidRPr="00A56D59">
        <w:rPr>
          <w:b/>
          <w:sz w:val="28"/>
          <w:szCs w:val="28"/>
          <w:lang w:val="el-GR"/>
        </w:rPr>
        <w:t>σε</w:t>
      </w:r>
      <w:r w:rsidRPr="003113AB">
        <w:rPr>
          <w:b/>
          <w:sz w:val="28"/>
          <w:szCs w:val="28"/>
          <w:lang w:val="el-GR"/>
        </w:rPr>
        <w:t xml:space="preserve"> </w:t>
      </w:r>
      <w:r>
        <w:rPr>
          <w:b/>
          <w:sz w:val="28"/>
          <w:szCs w:val="28"/>
          <w:lang w:val="el-GR"/>
        </w:rPr>
        <w:t>Πρακτικά</w:t>
      </w:r>
      <w:r w:rsidRPr="003113AB">
        <w:rPr>
          <w:b/>
          <w:sz w:val="28"/>
          <w:szCs w:val="28"/>
          <w:lang w:val="el-GR"/>
        </w:rPr>
        <w:t xml:space="preserve"> </w:t>
      </w:r>
      <w:r>
        <w:rPr>
          <w:b/>
          <w:sz w:val="28"/>
          <w:szCs w:val="28"/>
          <w:lang w:val="el-GR"/>
        </w:rPr>
        <w:t>Διεθνών</w:t>
      </w:r>
      <w:r w:rsidRPr="003113AB">
        <w:rPr>
          <w:b/>
          <w:sz w:val="28"/>
          <w:szCs w:val="28"/>
          <w:lang w:val="el-GR"/>
        </w:rPr>
        <w:t xml:space="preserve"> </w:t>
      </w:r>
      <w:r>
        <w:rPr>
          <w:b/>
          <w:sz w:val="28"/>
          <w:szCs w:val="28"/>
          <w:lang w:val="el-GR"/>
        </w:rPr>
        <w:t xml:space="preserve">Διαδικτυακών Συνεδρίων </w:t>
      </w:r>
      <w:r w:rsidRPr="00A56D59">
        <w:rPr>
          <w:b/>
          <w:sz w:val="28"/>
          <w:szCs w:val="28"/>
          <w:lang w:val="el-GR"/>
        </w:rPr>
        <w:t xml:space="preserve">:              </w:t>
      </w:r>
      <w:r>
        <w:rPr>
          <w:b/>
          <w:sz w:val="28"/>
          <w:szCs w:val="28"/>
          <w:lang w:val="el-GR"/>
        </w:rPr>
        <w:t xml:space="preserve">                                                             2</w:t>
      </w:r>
    </w:p>
    <w:p w:rsidR="002B1D94" w:rsidRPr="000C132E" w:rsidRDefault="002B1D94" w:rsidP="00552837">
      <w:pPr>
        <w:jc w:val="both"/>
        <w:rPr>
          <w:lang w:val="el-GR"/>
        </w:rPr>
      </w:pPr>
    </w:p>
    <w:p w:rsidR="00F2781E" w:rsidRDefault="00FD7E3A" w:rsidP="00F2781E">
      <w:pPr>
        <w:jc w:val="both"/>
        <w:rPr>
          <w:lang w:val="el-GR"/>
        </w:rPr>
      </w:pPr>
      <w:r w:rsidRPr="00184EE4">
        <w:rPr>
          <w:lang w:val="el-GR"/>
        </w:rPr>
        <w:t>Στ</w:t>
      </w:r>
      <w:r>
        <w:rPr>
          <w:lang w:val="el-GR"/>
        </w:rPr>
        <w:t xml:space="preserve">ο  Συνέδριο (  </w:t>
      </w:r>
      <w:r w:rsidRPr="00184EE4">
        <w:rPr>
          <w:b/>
          <w:lang w:val="el-GR"/>
        </w:rPr>
        <w:t>Β.</w:t>
      </w:r>
      <w:r>
        <w:rPr>
          <w:b/>
          <w:lang w:val="el-GR"/>
        </w:rPr>
        <w:t>3</w:t>
      </w:r>
      <w:r w:rsidRPr="00B350E9">
        <w:rPr>
          <w:b/>
          <w:lang w:val="el-GR"/>
        </w:rPr>
        <w:t>.</w:t>
      </w:r>
      <w:r>
        <w:rPr>
          <w:lang w:val="el-GR"/>
        </w:rPr>
        <w:t xml:space="preserve"> </w:t>
      </w:r>
      <w:r w:rsidR="00F2781E" w:rsidRPr="00571E68">
        <w:rPr>
          <w:b/>
          <w:lang w:val="el-GR"/>
        </w:rPr>
        <w:t>2</w:t>
      </w:r>
      <w:r>
        <w:rPr>
          <w:lang w:val="el-GR"/>
        </w:rPr>
        <w:t xml:space="preserve">) αναφέρονται ερευνητικά αποτελέσματα τα οποία αποτελούν μέρος της δημοσιευμένης εργασίας ( </w:t>
      </w:r>
      <w:r w:rsidRPr="00B350E9">
        <w:rPr>
          <w:b/>
          <w:lang w:val="el-GR"/>
        </w:rPr>
        <w:t>Β.1.</w:t>
      </w:r>
      <w:r>
        <w:rPr>
          <w:lang w:val="el-GR"/>
        </w:rPr>
        <w:t xml:space="preserve"> </w:t>
      </w:r>
      <w:r w:rsidRPr="00571E68">
        <w:rPr>
          <w:b/>
          <w:lang w:val="el-GR"/>
        </w:rPr>
        <w:t>4</w:t>
      </w:r>
      <w:r>
        <w:rPr>
          <w:lang w:val="el-GR"/>
        </w:rPr>
        <w:t xml:space="preserve">) . </w:t>
      </w:r>
      <w:r w:rsidR="00F2781E">
        <w:rPr>
          <w:lang w:val="el-GR"/>
        </w:rPr>
        <w:t xml:space="preserve">Στο Συνέδριο (  </w:t>
      </w:r>
      <w:r w:rsidR="00F2781E" w:rsidRPr="00184EE4">
        <w:rPr>
          <w:b/>
          <w:lang w:val="el-GR"/>
        </w:rPr>
        <w:t>Β.</w:t>
      </w:r>
      <w:r w:rsidR="00F2781E">
        <w:rPr>
          <w:b/>
          <w:lang w:val="el-GR"/>
        </w:rPr>
        <w:t>3</w:t>
      </w:r>
      <w:r w:rsidR="00F2781E" w:rsidRPr="00571E68">
        <w:rPr>
          <w:b/>
          <w:lang w:val="el-GR"/>
        </w:rPr>
        <w:t>. 1</w:t>
      </w:r>
      <w:r w:rsidR="00F2781E">
        <w:rPr>
          <w:lang w:val="el-GR"/>
        </w:rPr>
        <w:t xml:space="preserve">)  αναφέρονται πρω-τότυπα ερευνητικά αποτελέσματα τα οποία αποτελούν μέρος εργασιών οι οποίες βρίσ-κονται στο στάδιο </w:t>
      </w:r>
      <w:r w:rsidR="00093794">
        <w:rPr>
          <w:lang w:val="el-GR"/>
        </w:rPr>
        <w:t>τη</w:t>
      </w:r>
      <w:r w:rsidR="00F2781E">
        <w:rPr>
          <w:lang w:val="el-GR"/>
        </w:rPr>
        <w:t>ς υποβολή</w:t>
      </w:r>
      <w:r w:rsidR="00093794">
        <w:rPr>
          <w:lang w:val="el-GR"/>
        </w:rPr>
        <w:t>ς</w:t>
      </w:r>
      <w:r w:rsidR="00F2781E">
        <w:rPr>
          <w:lang w:val="el-GR"/>
        </w:rPr>
        <w:t>.</w:t>
      </w:r>
    </w:p>
    <w:p w:rsidR="002B1D94" w:rsidRPr="000C132E" w:rsidRDefault="002B1D94" w:rsidP="00552837">
      <w:pPr>
        <w:jc w:val="both"/>
        <w:rPr>
          <w:lang w:val="el-GR"/>
        </w:rPr>
      </w:pPr>
    </w:p>
    <w:tbl>
      <w:tblPr>
        <w:tblW w:w="0" w:type="auto"/>
        <w:tblLook w:val="01E0"/>
      </w:tblPr>
      <w:tblGrid>
        <w:gridCol w:w="468"/>
        <w:gridCol w:w="8388"/>
      </w:tblGrid>
      <w:tr w:rsidR="00F2781E" w:rsidRPr="00F2781E">
        <w:tc>
          <w:tcPr>
            <w:tcW w:w="468" w:type="dxa"/>
          </w:tcPr>
          <w:p w:rsidR="00F2781E" w:rsidRPr="000F7830" w:rsidRDefault="00F2781E" w:rsidP="000F7830">
            <w:pPr>
              <w:jc w:val="both"/>
              <w:rPr>
                <w:b/>
                <w:lang w:val="el-GR"/>
              </w:rPr>
            </w:pPr>
            <w:r w:rsidRPr="000F7830">
              <w:rPr>
                <w:b/>
                <w:lang w:val="el-GR"/>
              </w:rPr>
              <w:t>1</w:t>
            </w:r>
            <w:r w:rsidR="004B0C69">
              <w:rPr>
                <w:b/>
                <w:lang w:val="el-GR"/>
              </w:rPr>
              <w:t>.</w:t>
            </w:r>
          </w:p>
        </w:tc>
        <w:tc>
          <w:tcPr>
            <w:tcW w:w="8388" w:type="dxa"/>
          </w:tcPr>
          <w:p w:rsidR="00F2781E" w:rsidRPr="000F7830" w:rsidRDefault="00F2781E" w:rsidP="000F7830">
            <w:pPr>
              <w:jc w:val="both"/>
              <w:rPr>
                <w:b/>
              </w:rPr>
            </w:pPr>
            <w:r w:rsidRPr="000F7830">
              <w:rPr>
                <w:b/>
              </w:rPr>
              <w:t>Synthesis of the Novel Benzo[b]pyrrolo[2,3-e]azepinone and Benzo[b]pyrrolo</w:t>
            </w:r>
          </w:p>
          <w:p w:rsidR="00F2781E" w:rsidRPr="00571E68" w:rsidRDefault="00F2781E" w:rsidP="000F7830">
            <w:pPr>
              <w:jc w:val="both"/>
              <w:rPr>
                <w:b/>
              </w:rPr>
            </w:pPr>
            <w:r w:rsidRPr="000F7830">
              <w:rPr>
                <w:b/>
              </w:rPr>
              <w:t>[3</w:t>
            </w:r>
            <w:proofErr w:type="gramStart"/>
            <w:r w:rsidRPr="000F7830">
              <w:rPr>
                <w:b/>
              </w:rPr>
              <w:t>,2</w:t>
            </w:r>
            <w:proofErr w:type="gramEnd"/>
            <w:r w:rsidRPr="000F7830">
              <w:rPr>
                <w:b/>
              </w:rPr>
              <w:t>-e]azepinone Ring Systems.</w:t>
            </w:r>
            <w:r w:rsidR="00571E68">
              <w:rPr>
                <w:b/>
              </w:rPr>
              <w:t xml:space="preserve"> </w:t>
            </w:r>
            <w:r w:rsidRPr="00571E68">
              <w:t>Athanasios Kimbaris and George Varvounis.</w:t>
            </w:r>
          </w:p>
          <w:p w:rsidR="00F2781E" w:rsidRPr="000F7830" w:rsidRDefault="00F2781E" w:rsidP="000F7830">
            <w:pPr>
              <w:jc w:val="both"/>
              <w:rPr>
                <w:b/>
              </w:rPr>
            </w:pPr>
            <w:r w:rsidRPr="00571E68">
              <w:t>«</w:t>
            </w:r>
            <w:r w:rsidRPr="00571E68">
              <w:rPr>
                <w:i/>
              </w:rPr>
              <w:t>2</w:t>
            </w:r>
            <w:r w:rsidRPr="00571E68">
              <w:rPr>
                <w:i/>
                <w:vertAlign w:val="superscript"/>
              </w:rPr>
              <w:t xml:space="preserve">nd </w:t>
            </w:r>
            <w:r w:rsidRPr="00571E68">
              <w:rPr>
                <w:i/>
              </w:rPr>
              <w:t>Electronic Conference on Heterocyclic Chemistry (ECHET</w:t>
            </w:r>
            <w:proofErr w:type="gramStart"/>
            <w:r w:rsidRPr="00571E68">
              <w:rPr>
                <w:i/>
              </w:rPr>
              <w:t>)</w:t>
            </w:r>
            <w:r w:rsidRPr="00571E68">
              <w:t>»</w:t>
            </w:r>
            <w:proofErr w:type="gramEnd"/>
            <w:r w:rsidRPr="00571E68">
              <w:t>. 29 June-24 July 1998, (</w:t>
            </w:r>
            <w:hyperlink r:id="rId73" w:history="1">
              <w:r w:rsidRPr="00571E68">
                <w:rPr>
                  <w:rStyle w:val="Hyperlink"/>
                </w:rPr>
                <w:t>www.ch.ic.ac.uk/ectoc/achet98/</w:t>
              </w:r>
            </w:hyperlink>
            <w:r w:rsidRPr="00571E68">
              <w:t>), article 038.</w:t>
            </w:r>
          </w:p>
        </w:tc>
      </w:tr>
    </w:tbl>
    <w:p w:rsidR="002B1D94" w:rsidRPr="005565AA" w:rsidRDefault="004B0C69" w:rsidP="00552837">
      <w:pPr>
        <w:jc w:val="both"/>
        <w:rPr>
          <w:lang w:val="el-GR"/>
        </w:rPr>
      </w:pPr>
      <w:r>
        <w:rPr>
          <w:lang w:val="el-GR"/>
        </w:rPr>
        <w:t>Αναφέρεται η</w:t>
      </w:r>
      <w:r w:rsidR="005565AA" w:rsidRPr="0050212F">
        <w:rPr>
          <w:lang w:val="el-GR"/>
        </w:rPr>
        <w:t xml:space="preserve"> </w:t>
      </w:r>
      <w:r>
        <w:rPr>
          <w:lang w:val="el-GR"/>
        </w:rPr>
        <w:t>σύνθεση</w:t>
      </w:r>
      <w:r w:rsidR="005565AA" w:rsidRPr="0050212F">
        <w:rPr>
          <w:lang w:val="el-GR"/>
        </w:rPr>
        <w:t xml:space="preserve"> </w:t>
      </w:r>
      <w:r w:rsidR="005565AA">
        <w:rPr>
          <w:lang w:val="el-GR"/>
        </w:rPr>
        <w:t>των</w:t>
      </w:r>
      <w:r w:rsidR="005565AA" w:rsidRPr="0050212F">
        <w:rPr>
          <w:lang w:val="el-GR"/>
        </w:rPr>
        <w:t xml:space="preserve"> </w:t>
      </w:r>
      <w:r w:rsidR="005565AA">
        <w:rPr>
          <w:lang w:val="el-GR"/>
        </w:rPr>
        <w:t>νέων</w:t>
      </w:r>
      <w:r w:rsidR="0050212F">
        <w:rPr>
          <w:lang w:val="el-GR"/>
        </w:rPr>
        <w:t xml:space="preserve"> τρικυκλικών</w:t>
      </w:r>
      <w:r w:rsidR="005565AA" w:rsidRPr="0050212F">
        <w:rPr>
          <w:lang w:val="el-GR"/>
        </w:rPr>
        <w:t xml:space="preserve"> </w:t>
      </w:r>
      <w:r w:rsidR="005565AA">
        <w:rPr>
          <w:lang w:val="el-GR"/>
        </w:rPr>
        <w:t>δακτυλίων</w:t>
      </w:r>
      <w:r w:rsidR="0050212F" w:rsidRPr="0050212F">
        <w:rPr>
          <w:b/>
          <w:lang w:val="el-GR"/>
        </w:rPr>
        <w:t xml:space="preserve"> </w:t>
      </w:r>
      <w:r w:rsidR="0050212F">
        <w:rPr>
          <w:b/>
          <w:lang w:val="el-GR"/>
        </w:rPr>
        <w:t xml:space="preserve"> </w:t>
      </w:r>
      <w:r w:rsidR="0050212F" w:rsidRPr="0050212F">
        <w:rPr>
          <w:lang w:val="el-GR"/>
        </w:rPr>
        <w:t xml:space="preserve">της </w:t>
      </w:r>
      <w:r w:rsidR="0050212F">
        <w:rPr>
          <w:lang w:val="el-GR"/>
        </w:rPr>
        <w:t>βενζο</w:t>
      </w:r>
      <w:r w:rsidR="0050212F" w:rsidRPr="0050212F">
        <w:rPr>
          <w:lang w:val="el-GR"/>
        </w:rPr>
        <w:t>[</w:t>
      </w:r>
      <w:r w:rsidR="0050212F" w:rsidRPr="0050212F">
        <w:t>b</w:t>
      </w:r>
      <w:r w:rsidR="0050212F" w:rsidRPr="0050212F">
        <w:rPr>
          <w:lang w:val="el-GR"/>
        </w:rPr>
        <w:t>]</w:t>
      </w:r>
      <w:r w:rsidR="0050212F">
        <w:rPr>
          <w:lang w:val="el-GR"/>
        </w:rPr>
        <w:t>πυρρολο</w:t>
      </w:r>
      <w:r w:rsidR="0050212F" w:rsidRPr="0050212F">
        <w:rPr>
          <w:lang w:val="el-GR"/>
        </w:rPr>
        <w:t>[2,3-</w:t>
      </w:r>
      <w:r w:rsidR="0050212F" w:rsidRPr="0050212F">
        <w:t>e</w:t>
      </w:r>
      <w:r w:rsidR="0050212F" w:rsidRPr="0050212F">
        <w:rPr>
          <w:lang w:val="el-GR"/>
        </w:rPr>
        <w:t>]</w:t>
      </w:r>
      <w:r w:rsidR="0050212F">
        <w:rPr>
          <w:lang w:val="el-GR"/>
        </w:rPr>
        <w:t>α</w:t>
      </w:r>
      <w:r>
        <w:rPr>
          <w:lang w:val="el-GR"/>
        </w:rPr>
        <w:t>-</w:t>
      </w:r>
      <w:r w:rsidR="0050212F">
        <w:rPr>
          <w:lang w:val="el-GR"/>
        </w:rPr>
        <w:t>ζεπινόνης και βενζο</w:t>
      </w:r>
      <w:r w:rsidR="0050212F" w:rsidRPr="0050212F">
        <w:rPr>
          <w:lang w:val="el-GR"/>
        </w:rPr>
        <w:t>[</w:t>
      </w:r>
      <w:r w:rsidR="0050212F" w:rsidRPr="0050212F">
        <w:t>b</w:t>
      </w:r>
      <w:r w:rsidR="0050212F" w:rsidRPr="0050212F">
        <w:rPr>
          <w:lang w:val="el-GR"/>
        </w:rPr>
        <w:t>]</w:t>
      </w:r>
      <w:r w:rsidR="0050212F">
        <w:rPr>
          <w:lang w:val="el-GR"/>
        </w:rPr>
        <w:t>πυρρολο</w:t>
      </w:r>
      <w:r w:rsidR="0050212F" w:rsidRPr="0050212F">
        <w:rPr>
          <w:lang w:val="el-GR"/>
        </w:rPr>
        <w:t>[3,2-</w:t>
      </w:r>
      <w:r w:rsidR="0050212F" w:rsidRPr="0050212F">
        <w:t>e</w:t>
      </w:r>
      <w:r w:rsidR="0050212F" w:rsidRPr="0050212F">
        <w:rPr>
          <w:lang w:val="el-GR"/>
        </w:rPr>
        <w:t>]</w:t>
      </w:r>
      <w:r w:rsidR="0050212F">
        <w:rPr>
          <w:lang w:val="el-GR"/>
        </w:rPr>
        <w:t xml:space="preserve">αζεπινόνης. Ως αρχικά μόρια χρησιμοποιήθηκαν τα 1-τοσυλοπυρρόλια </w:t>
      </w:r>
      <w:r w:rsidR="0050212F" w:rsidRPr="0050212F">
        <w:rPr>
          <w:b/>
          <w:lang w:val="el-GR"/>
        </w:rPr>
        <w:t>1</w:t>
      </w:r>
      <w:r w:rsidR="0050212F">
        <w:rPr>
          <w:lang w:val="el-GR"/>
        </w:rPr>
        <w:t xml:space="preserve"> και </w:t>
      </w:r>
      <w:r w:rsidR="0050212F" w:rsidRPr="0050212F">
        <w:rPr>
          <w:b/>
          <w:lang w:val="el-GR"/>
        </w:rPr>
        <w:t>2</w:t>
      </w:r>
      <w:r w:rsidR="0050212F">
        <w:rPr>
          <w:lang w:val="el-GR"/>
        </w:rPr>
        <w:t xml:space="preserve">. Η καταλυτική υδρογόνωση αυτών οδήγησε στα αντίστοιχα άμινο παράγωγα </w:t>
      </w:r>
      <w:r w:rsidR="0050212F" w:rsidRPr="0050212F">
        <w:rPr>
          <w:b/>
          <w:lang w:val="el-GR"/>
        </w:rPr>
        <w:t xml:space="preserve">3 </w:t>
      </w:r>
      <w:r w:rsidR="0050212F">
        <w:rPr>
          <w:lang w:val="el-GR"/>
        </w:rPr>
        <w:t xml:space="preserve">και </w:t>
      </w:r>
      <w:r w:rsidR="0050212F" w:rsidRPr="0050212F">
        <w:rPr>
          <w:b/>
          <w:lang w:val="el-GR"/>
        </w:rPr>
        <w:t>4</w:t>
      </w:r>
      <w:r w:rsidR="0050212F">
        <w:rPr>
          <w:lang w:val="el-GR"/>
        </w:rPr>
        <w:t xml:space="preserve">. Κατεργασία των τελευταίων με </w:t>
      </w:r>
      <w:r w:rsidR="0050212F">
        <w:t>NaBH</w:t>
      </w:r>
      <w:r w:rsidR="0050212F" w:rsidRPr="0050212F">
        <w:rPr>
          <w:vertAlign w:val="subscript"/>
          <w:lang w:val="el-GR"/>
        </w:rPr>
        <w:t>4</w:t>
      </w:r>
      <w:r w:rsidR="0050212F" w:rsidRPr="0050212F">
        <w:rPr>
          <w:lang w:val="el-GR"/>
        </w:rPr>
        <w:t xml:space="preserve"> </w:t>
      </w:r>
      <w:r w:rsidR="0050212F">
        <w:rPr>
          <w:lang w:val="el-GR"/>
        </w:rPr>
        <w:t xml:space="preserve"> έδωσε τα μεθυλένο </w:t>
      </w:r>
      <w:r w:rsidR="0050212F">
        <w:rPr>
          <w:lang w:val="el-GR"/>
        </w:rPr>
        <w:lastRenderedPageBreak/>
        <w:t xml:space="preserve">προϊόντα </w:t>
      </w:r>
      <w:r w:rsidR="0050212F" w:rsidRPr="0050212F">
        <w:rPr>
          <w:b/>
          <w:lang w:val="el-GR"/>
        </w:rPr>
        <w:t xml:space="preserve">5 </w:t>
      </w:r>
      <w:r w:rsidR="0050212F">
        <w:rPr>
          <w:lang w:val="el-GR"/>
        </w:rPr>
        <w:t xml:space="preserve">και </w:t>
      </w:r>
      <w:r w:rsidR="0050212F" w:rsidRPr="0050212F">
        <w:rPr>
          <w:b/>
          <w:lang w:val="el-GR"/>
        </w:rPr>
        <w:t>6</w:t>
      </w:r>
      <w:r w:rsidR="0050212F">
        <w:rPr>
          <w:lang w:val="el-GR"/>
        </w:rPr>
        <w:t>. Η αντίδραση αυτών με τρι</w:t>
      </w:r>
      <w:r w:rsidR="004B031C">
        <w:rPr>
          <w:lang w:val="el-GR"/>
        </w:rPr>
        <w:t>φωσγένιο προκάλεσε την ενδομοριακή</w:t>
      </w:r>
      <w:r w:rsidR="0050212F">
        <w:rPr>
          <w:lang w:val="el-GR"/>
        </w:rPr>
        <w:t xml:space="preserve"> σύζευξη</w:t>
      </w:r>
      <w:r w:rsidR="004B031C">
        <w:rPr>
          <w:lang w:val="el-GR"/>
        </w:rPr>
        <w:t xml:space="preserve"> τους προς τα νέα τρικυκλικά μόρια </w:t>
      </w:r>
      <w:r w:rsidR="004B031C" w:rsidRPr="004B031C">
        <w:rPr>
          <w:b/>
          <w:lang w:val="el-GR"/>
        </w:rPr>
        <w:t>7</w:t>
      </w:r>
      <w:r w:rsidR="004B031C">
        <w:rPr>
          <w:lang w:val="el-GR"/>
        </w:rPr>
        <w:t xml:space="preserve"> και </w:t>
      </w:r>
      <w:r w:rsidR="004B031C" w:rsidRPr="004B031C">
        <w:rPr>
          <w:b/>
          <w:lang w:val="el-GR"/>
        </w:rPr>
        <w:t>8</w:t>
      </w:r>
      <w:r w:rsidR="004B031C">
        <w:rPr>
          <w:lang w:val="el-GR"/>
        </w:rPr>
        <w:t xml:space="preserve">. Αφού οι ενώσεις </w:t>
      </w:r>
      <w:r w:rsidR="004B031C" w:rsidRPr="004B031C">
        <w:rPr>
          <w:b/>
          <w:lang w:val="el-GR"/>
        </w:rPr>
        <w:t>3</w:t>
      </w:r>
      <w:r w:rsidR="004B031C">
        <w:rPr>
          <w:lang w:val="el-GR"/>
        </w:rPr>
        <w:t xml:space="preserve"> και </w:t>
      </w:r>
      <w:r w:rsidR="004B031C" w:rsidRPr="004B031C">
        <w:rPr>
          <w:b/>
          <w:lang w:val="el-GR"/>
        </w:rPr>
        <w:t>4</w:t>
      </w:r>
      <w:r w:rsidR="004B031C">
        <w:rPr>
          <w:lang w:val="el-GR"/>
        </w:rPr>
        <w:t xml:space="preserve"> αποτοσυλιώθηκαν προς τις μεθανόνες </w:t>
      </w:r>
      <w:r w:rsidR="004B031C" w:rsidRPr="004B031C">
        <w:rPr>
          <w:b/>
          <w:lang w:val="el-GR"/>
        </w:rPr>
        <w:t>9</w:t>
      </w:r>
      <w:r w:rsidR="004B031C">
        <w:rPr>
          <w:lang w:val="el-GR"/>
        </w:rPr>
        <w:t xml:space="preserve"> και </w:t>
      </w:r>
      <w:r w:rsidR="004B031C" w:rsidRPr="004B031C">
        <w:rPr>
          <w:b/>
          <w:lang w:val="el-GR"/>
        </w:rPr>
        <w:t>10</w:t>
      </w:r>
      <w:r w:rsidR="004B031C">
        <w:rPr>
          <w:lang w:val="el-GR"/>
        </w:rPr>
        <w:t xml:space="preserve"> ακολούθησε κατεργασία αυτών με θειοφωσγένιο από όπου και τελικά απομονώθηκαν η ισοθειοκυανο ένωση </w:t>
      </w:r>
      <w:r w:rsidR="004B031C" w:rsidRPr="004B031C">
        <w:rPr>
          <w:b/>
          <w:lang w:val="el-GR"/>
        </w:rPr>
        <w:t>11</w:t>
      </w:r>
      <w:r w:rsidR="004B031C">
        <w:rPr>
          <w:lang w:val="el-GR"/>
        </w:rPr>
        <w:t xml:space="preserve"> και η θειοξοαζεπινόνη </w:t>
      </w:r>
      <w:r w:rsidR="004B031C" w:rsidRPr="004B031C">
        <w:rPr>
          <w:b/>
          <w:lang w:val="el-GR"/>
        </w:rPr>
        <w:t>12</w:t>
      </w:r>
      <w:r w:rsidR="004B031C">
        <w:rPr>
          <w:lang w:val="el-GR"/>
        </w:rPr>
        <w:t>.</w:t>
      </w:r>
    </w:p>
    <w:p w:rsidR="002B1D94" w:rsidRDefault="002B1D94" w:rsidP="00552837">
      <w:pPr>
        <w:jc w:val="both"/>
        <w:rPr>
          <w:lang w:val="el-GR"/>
        </w:rPr>
      </w:pPr>
    </w:p>
    <w:tbl>
      <w:tblPr>
        <w:tblW w:w="0" w:type="auto"/>
        <w:tblLayout w:type="fixed"/>
        <w:tblLook w:val="01E0"/>
      </w:tblPr>
      <w:tblGrid>
        <w:gridCol w:w="468"/>
        <w:gridCol w:w="8388"/>
      </w:tblGrid>
      <w:tr w:rsidR="004B0C69" w:rsidRPr="00F2781E">
        <w:tc>
          <w:tcPr>
            <w:tcW w:w="468" w:type="dxa"/>
          </w:tcPr>
          <w:p w:rsidR="004B0C69" w:rsidRPr="000F7830" w:rsidRDefault="004B0C69" w:rsidP="001A139D">
            <w:pPr>
              <w:jc w:val="both"/>
              <w:rPr>
                <w:b/>
                <w:lang w:val="el-GR"/>
              </w:rPr>
            </w:pPr>
            <w:r>
              <w:rPr>
                <w:b/>
                <w:lang w:val="el-GR"/>
              </w:rPr>
              <w:t>2.</w:t>
            </w:r>
          </w:p>
        </w:tc>
        <w:tc>
          <w:tcPr>
            <w:tcW w:w="8388" w:type="dxa"/>
          </w:tcPr>
          <w:p w:rsidR="004B0C69" w:rsidRPr="004B0C69" w:rsidRDefault="004B0C69" w:rsidP="001A139D">
            <w:pPr>
              <w:jc w:val="both"/>
              <w:rPr>
                <w:b/>
              </w:rPr>
            </w:pPr>
            <w:r w:rsidRPr="004B0C69">
              <w:rPr>
                <w:b/>
              </w:rPr>
              <w:t xml:space="preserve">A New Synthesis of the </w:t>
            </w:r>
            <w:proofErr w:type="gramStart"/>
            <w:r w:rsidRPr="004B0C69">
              <w:rPr>
                <w:b/>
              </w:rPr>
              <w:t>Pyrrolo[</w:t>
            </w:r>
            <w:proofErr w:type="gramEnd"/>
            <w:r w:rsidRPr="004B0C69">
              <w:rPr>
                <w:b/>
              </w:rPr>
              <w:t xml:space="preserve">1,2-a][3,1,6] benzothiadiazocine Ring System from 1-{[1-(2-Nitrophenyl)-1H-pyrrol-2-yl]sulfinyl}derivatives. </w:t>
            </w:r>
            <w:r>
              <w:t>Athanasios Kimbaris, Jonathan Cobb and George Varvounis</w:t>
            </w:r>
            <w:proofErr w:type="gramStart"/>
            <w:r>
              <w:t>.</w:t>
            </w:r>
            <w:r w:rsidRPr="006F651D">
              <w:t>«</w:t>
            </w:r>
            <w:proofErr w:type="gramEnd"/>
            <w:r w:rsidRPr="000F7830">
              <w:rPr>
                <w:i/>
              </w:rPr>
              <w:t>The fifth International</w:t>
            </w:r>
            <w:r>
              <w:t xml:space="preserve"> </w:t>
            </w:r>
            <w:r w:rsidRPr="000F7830">
              <w:rPr>
                <w:i/>
              </w:rPr>
              <w:t>Electronic Conference on Synthetic Organic Chemistry (ECSOC-5</w:t>
            </w:r>
            <w:proofErr w:type="gramStart"/>
            <w:r w:rsidRPr="000F7830">
              <w:rPr>
                <w:i/>
              </w:rPr>
              <w:t>)</w:t>
            </w:r>
            <w:r w:rsidRPr="00BB223A">
              <w:t>»</w:t>
            </w:r>
            <w:proofErr w:type="gramEnd"/>
            <w:r w:rsidRPr="00BB223A">
              <w:t xml:space="preserve">. </w:t>
            </w:r>
            <w:smartTag w:uri="urn:schemas-microsoft-com:office:smarttags" w:element="date">
              <w:smartTagPr>
                <w:attr w:name="Year" w:val="2001"/>
                <w:attr w:name="Day" w:val="1"/>
                <w:attr w:name="Month" w:val="9"/>
              </w:smartTagPr>
              <w:r>
                <w:t>September 1-30 2001</w:t>
              </w:r>
            </w:smartTag>
            <w:r>
              <w:t>, (</w:t>
            </w:r>
            <w:hyperlink r:id="rId74" w:history="1">
              <w:r w:rsidRPr="009B2863">
                <w:rPr>
                  <w:rStyle w:val="Hyperlink"/>
                </w:rPr>
                <w:t>http://www.mdpi.net/ecsoc-5/</w:t>
              </w:r>
            </w:hyperlink>
            <w:r>
              <w:t>), article a0034.</w:t>
            </w:r>
          </w:p>
        </w:tc>
      </w:tr>
    </w:tbl>
    <w:p w:rsidR="004B0C69" w:rsidRPr="00B03D52" w:rsidRDefault="004B0C69" w:rsidP="004B0C69">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w:t>
      </w:r>
      <w:r>
        <w:rPr>
          <w:b/>
          <w:i/>
          <w:lang w:val="el-GR"/>
        </w:rPr>
        <w:t>4</w:t>
      </w:r>
      <w:r w:rsidRPr="00B03D52">
        <w:rPr>
          <w:i/>
          <w:lang w:val="el-GR"/>
        </w:rPr>
        <w:t>.</w:t>
      </w:r>
      <w:r>
        <w:rPr>
          <w:i/>
          <w:lang w:val="el-GR"/>
        </w:rPr>
        <w:t>)</w:t>
      </w:r>
      <w:r w:rsidRPr="00B03D52">
        <w:rPr>
          <w:i/>
          <w:lang w:val="el-GR"/>
        </w:rPr>
        <w:t xml:space="preserve">  </w:t>
      </w:r>
    </w:p>
    <w:p w:rsidR="00115D42" w:rsidRPr="004B0C69" w:rsidRDefault="00115D42" w:rsidP="00552837">
      <w:pPr>
        <w:jc w:val="both"/>
        <w:rPr>
          <w:lang w:val="el-GR"/>
        </w:rPr>
      </w:pPr>
    </w:p>
    <w:p w:rsidR="00621A15" w:rsidRDefault="00621A15" w:rsidP="00621A15">
      <w:pPr>
        <w:jc w:val="both"/>
        <w:rPr>
          <w:b/>
          <w:sz w:val="28"/>
          <w:szCs w:val="28"/>
          <w:lang w:val="el-GR"/>
        </w:rPr>
      </w:pPr>
      <w:r>
        <w:rPr>
          <w:b/>
          <w:sz w:val="28"/>
          <w:szCs w:val="28"/>
          <w:lang w:val="el-GR"/>
        </w:rPr>
        <w:t>Ε</w:t>
      </w:r>
      <w:r w:rsidRPr="001A139D">
        <w:rPr>
          <w:b/>
          <w:sz w:val="28"/>
          <w:szCs w:val="28"/>
          <w:lang w:val="el-GR"/>
        </w:rPr>
        <w:t xml:space="preserve">. </w:t>
      </w:r>
      <w:r w:rsidRPr="00A56D59">
        <w:rPr>
          <w:b/>
          <w:sz w:val="28"/>
          <w:szCs w:val="28"/>
          <w:lang w:val="el-GR"/>
        </w:rPr>
        <w:t>Ανάλυση</w:t>
      </w:r>
      <w:r w:rsidRPr="001A139D">
        <w:rPr>
          <w:b/>
          <w:sz w:val="28"/>
          <w:szCs w:val="28"/>
          <w:lang w:val="el-GR"/>
        </w:rPr>
        <w:t xml:space="preserve"> </w:t>
      </w:r>
      <w:r w:rsidRPr="00A56D59">
        <w:rPr>
          <w:b/>
          <w:sz w:val="28"/>
          <w:szCs w:val="28"/>
          <w:lang w:val="el-GR"/>
        </w:rPr>
        <w:t>Εργασιών</w:t>
      </w:r>
      <w:r w:rsidRPr="001A139D">
        <w:rPr>
          <w:b/>
          <w:sz w:val="28"/>
          <w:szCs w:val="28"/>
          <w:lang w:val="el-GR"/>
        </w:rPr>
        <w:t xml:space="preserve"> </w:t>
      </w:r>
      <w:r w:rsidRPr="00A56D59">
        <w:rPr>
          <w:b/>
          <w:sz w:val="28"/>
          <w:szCs w:val="28"/>
          <w:lang w:val="el-GR"/>
        </w:rPr>
        <w:t>Δημοσιευμένων</w:t>
      </w:r>
      <w:r w:rsidRPr="001A139D">
        <w:rPr>
          <w:b/>
          <w:sz w:val="28"/>
          <w:szCs w:val="28"/>
          <w:lang w:val="el-GR"/>
        </w:rPr>
        <w:t xml:space="preserve"> </w:t>
      </w:r>
      <w:r w:rsidRPr="00A56D59">
        <w:rPr>
          <w:b/>
          <w:sz w:val="28"/>
          <w:szCs w:val="28"/>
          <w:lang w:val="el-GR"/>
        </w:rPr>
        <w:t>σε</w:t>
      </w:r>
      <w:r w:rsidRPr="001A139D">
        <w:rPr>
          <w:b/>
          <w:sz w:val="28"/>
          <w:szCs w:val="28"/>
          <w:lang w:val="el-GR"/>
        </w:rPr>
        <w:t xml:space="preserve"> </w:t>
      </w:r>
      <w:r>
        <w:rPr>
          <w:b/>
          <w:sz w:val="28"/>
          <w:szCs w:val="28"/>
          <w:lang w:val="el-GR"/>
        </w:rPr>
        <w:t>Πρακτικά</w:t>
      </w:r>
      <w:r w:rsidRPr="001A139D">
        <w:rPr>
          <w:b/>
          <w:sz w:val="28"/>
          <w:szCs w:val="28"/>
          <w:lang w:val="el-GR"/>
        </w:rPr>
        <w:t xml:space="preserve"> </w:t>
      </w:r>
      <w:r>
        <w:rPr>
          <w:b/>
          <w:sz w:val="28"/>
          <w:szCs w:val="28"/>
          <w:lang w:val="el-GR"/>
        </w:rPr>
        <w:t>Ελληνικών</w:t>
      </w:r>
      <w:r w:rsidRPr="001A139D">
        <w:rPr>
          <w:b/>
          <w:sz w:val="28"/>
          <w:szCs w:val="28"/>
          <w:lang w:val="el-GR"/>
        </w:rPr>
        <w:t xml:space="preserve"> </w:t>
      </w:r>
      <w:r>
        <w:rPr>
          <w:b/>
          <w:sz w:val="28"/>
          <w:szCs w:val="28"/>
          <w:lang w:val="el-GR"/>
        </w:rPr>
        <w:t>Συνεδρίων</w:t>
      </w:r>
      <w:r w:rsidRPr="001A139D">
        <w:rPr>
          <w:b/>
          <w:sz w:val="28"/>
          <w:szCs w:val="28"/>
          <w:lang w:val="el-GR"/>
        </w:rPr>
        <w:t xml:space="preserve"> :                                                                   </w:t>
      </w:r>
      <w:r w:rsidR="001759EA">
        <w:rPr>
          <w:b/>
          <w:sz w:val="28"/>
          <w:szCs w:val="28"/>
          <w:lang w:val="el-GR"/>
        </w:rPr>
        <w:t xml:space="preserve">                               1</w:t>
      </w:r>
      <w:r w:rsidR="00A21CC6">
        <w:rPr>
          <w:b/>
          <w:sz w:val="28"/>
          <w:szCs w:val="28"/>
          <w:lang w:val="el-GR"/>
        </w:rPr>
        <w:t>6</w:t>
      </w:r>
      <w:r w:rsidRPr="001A139D">
        <w:rPr>
          <w:b/>
          <w:sz w:val="28"/>
          <w:szCs w:val="28"/>
          <w:lang w:val="el-GR"/>
        </w:rPr>
        <w:t xml:space="preserve"> </w:t>
      </w:r>
    </w:p>
    <w:p w:rsidR="002B1D94" w:rsidRDefault="002B1D94" w:rsidP="00552837">
      <w:pPr>
        <w:jc w:val="both"/>
        <w:rPr>
          <w:lang w:val="el-G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8388"/>
      </w:tblGrid>
      <w:tr w:rsidR="001A139D" w:rsidRPr="000F7830">
        <w:tc>
          <w:tcPr>
            <w:tcW w:w="468" w:type="dxa"/>
          </w:tcPr>
          <w:p w:rsidR="001A139D" w:rsidRPr="001135FD" w:rsidRDefault="001A139D" w:rsidP="001A139D">
            <w:pPr>
              <w:jc w:val="both"/>
              <w:rPr>
                <w:b/>
              </w:rPr>
            </w:pPr>
            <w:r>
              <w:rPr>
                <w:b/>
                <w:lang w:val="el-GR"/>
              </w:rPr>
              <w:t>1</w:t>
            </w:r>
            <w:r>
              <w:rPr>
                <w:b/>
              </w:rPr>
              <w:t>.</w:t>
            </w:r>
          </w:p>
        </w:tc>
        <w:tc>
          <w:tcPr>
            <w:tcW w:w="8388" w:type="dxa"/>
          </w:tcPr>
          <w:p w:rsidR="001A139D" w:rsidRPr="001A139D" w:rsidRDefault="001A139D" w:rsidP="001A139D">
            <w:pPr>
              <w:jc w:val="both"/>
              <w:rPr>
                <w:b/>
                <w:lang w:val="el-GR"/>
              </w:rPr>
            </w:pPr>
            <w:r w:rsidRPr="001A139D">
              <w:rPr>
                <w:b/>
                <w:lang w:val="el-GR"/>
              </w:rPr>
              <w:t>Εκλεκτική Βενζοϋλίωση 1-Τοσυλοπυρρολίου. Το 2-(2-αμινοβενζοϋλο)πυρρόλιο ως ενδιάμεσο στη νέα Σύνθεση πυρρολο[1,2-</w:t>
            </w:r>
            <w:r w:rsidRPr="001A139D">
              <w:rPr>
                <w:b/>
              </w:rPr>
              <w:t>b</w:t>
            </w:r>
            <w:r w:rsidRPr="001A139D">
              <w:rPr>
                <w:b/>
                <w:lang w:val="el-GR"/>
              </w:rPr>
              <w:t>]κιννολιν-10-όνης και ινδένο[2,1-</w:t>
            </w:r>
            <w:r w:rsidRPr="001A139D">
              <w:rPr>
                <w:b/>
              </w:rPr>
              <w:t>b</w:t>
            </w:r>
            <w:r w:rsidRPr="001A139D">
              <w:rPr>
                <w:b/>
                <w:lang w:val="el-GR"/>
              </w:rPr>
              <w:t>]πυρρολίου.</w:t>
            </w:r>
            <w:r>
              <w:rPr>
                <w:b/>
                <w:lang w:val="el-GR"/>
              </w:rPr>
              <w:t xml:space="preserve"> </w:t>
            </w:r>
            <w:r w:rsidRPr="001A139D">
              <w:rPr>
                <w:lang w:val="el-GR"/>
              </w:rPr>
              <w:t>Αθανάσιος Κυμπάρης</w:t>
            </w:r>
            <w:r w:rsidRPr="000F7830">
              <w:rPr>
                <w:lang w:val="el-GR"/>
              </w:rPr>
              <w:t xml:space="preserve"> και Γεώργιος Βαρβούνης.«</w:t>
            </w:r>
            <w:r w:rsidRPr="000F7830">
              <w:rPr>
                <w:i/>
                <w:lang w:val="el-GR"/>
              </w:rPr>
              <w:t>15</w:t>
            </w:r>
            <w:r w:rsidRPr="000F7830">
              <w:rPr>
                <w:i/>
                <w:vertAlign w:val="superscript"/>
                <w:lang w:val="el-GR"/>
              </w:rPr>
              <w:t xml:space="preserve">ο </w:t>
            </w:r>
            <w:r w:rsidRPr="000F7830">
              <w:rPr>
                <w:i/>
                <w:lang w:val="el-GR"/>
              </w:rPr>
              <w:t>Πανελλήνιο Συνέδριο Χημείας,΄ Χημεία και Οικονομική Ανάπτυξη΄</w:t>
            </w:r>
            <w:r w:rsidRPr="000F7830">
              <w:rPr>
                <w:lang w:val="el-GR"/>
              </w:rPr>
              <w:t>». Τμήμα Χημείας , Αριστοτέλειο Πανεπιστήμιο Θεσσαλονίκης, 1994, Τόμος Β΄, σελίδες 674,725.</w:t>
            </w:r>
          </w:p>
        </w:tc>
      </w:tr>
    </w:tbl>
    <w:p w:rsidR="001A139D" w:rsidRPr="001A139D" w:rsidRDefault="001A139D" w:rsidP="001A139D">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w:t>
      </w:r>
      <w:r>
        <w:rPr>
          <w:b/>
          <w:i/>
          <w:lang w:val="el-GR"/>
        </w:rPr>
        <w:t>3</w:t>
      </w:r>
      <w:r w:rsidRPr="00B03D52">
        <w:rPr>
          <w:i/>
          <w:lang w:val="el-GR"/>
        </w:rPr>
        <w:t>.</w:t>
      </w:r>
      <w:r>
        <w:rPr>
          <w:i/>
          <w:lang w:val="el-GR"/>
        </w:rPr>
        <w:t>)</w:t>
      </w:r>
      <w:r w:rsidRPr="00B03D52">
        <w:rPr>
          <w:i/>
          <w:lang w:val="el-GR"/>
        </w:rPr>
        <w:t xml:space="preserve">  </w:t>
      </w:r>
    </w:p>
    <w:p w:rsidR="001A139D" w:rsidRDefault="001A139D" w:rsidP="00FD7E3A">
      <w:pPr>
        <w:jc w:val="both"/>
        <w:rPr>
          <w:lang w:val="el-GR"/>
        </w:rPr>
      </w:pPr>
      <w:r>
        <w:rPr>
          <w:lang w:val="el-G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8388"/>
      </w:tblGrid>
      <w:tr w:rsidR="001A139D" w:rsidRPr="000F7830">
        <w:tc>
          <w:tcPr>
            <w:tcW w:w="468" w:type="dxa"/>
          </w:tcPr>
          <w:p w:rsidR="001A139D" w:rsidRPr="001135FD" w:rsidRDefault="001A139D" w:rsidP="001A139D">
            <w:pPr>
              <w:jc w:val="both"/>
              <w:rPr>
                <w:b/>
              </w:rPr>
            </w:pPr>
            <w:r>
              <w:rPr>
                <w:b/>
                <w:lang w:val="el-GR"/>
              </w:rPr>
              <w:t>2</w:t>
            </w:r>
            <w:r>
              <w:rPr>
                <w:b/>
              </w:rPr>
              <w:t>.</w:t>
            </w:r>
          </w:p>
        </w:tc>
        <w:tc>
          <w:tcPr>
            <w:tcW w:w="8388" w:type="dxa"/>
          </w:tcPr>
          <w:p w:rsidR="001A139D" w:rsidRPr="001A139D" w:rsidRDefault="001A139D" w:rsidP="001A139D">
            <w:pPr>
              <w:jc w:val="both"/>
              <w:rPr>
                <w:b/>
                <w:lang w:val="el-GR"/>
              </w:rPr>
            </w:pPr>
            <w:r w:rsidRPr="001A139D">
              <w:rPr>
                <w:b/>
                <w:lang w:val="el-GR"/>
              </w:rPr>
              <w:t>Αναγωγή 2- και 3-(2-νιτροβενζοϋλο)πυρρολίων. Νέα Σύνθεση πυρρολο[2,3-</w:t>
            </w:r>
            <w:r w:rsidRPr="001A139D">
              <w:rPr>
                <w:b/>
              </w:rPr>
              <w:t>b</w:t>
            </w:r>
            <w:r w:rsidRPr="001A139D">
              <w:rPr>
                <w:b/>
                <w:lang w:val="el-GR"/>
              </w:rPr>
              <w:t>] κινολίνης από 1-Τοσυλο-3-(2-νιτροβενζοϋλο)πυρρόλιο με Βοροϋδρίδιο του νατ-ρίου.</w:t>
            </w:r>
            <w:r>
              <w:rPr>
                <w:b/>
                <w:lang w:val="el-GR"/>
              </w:rPr>
              <w:t xml:space="preserve"> </w:t>
            </w:r>
            <w:r w:rsidRPr="001A139D">
              <w:rPr>
                <w:lang w:val="el-GR"/>
              </w:rPr>
              <w:t>Αθανάσιος Κυμπάρης</w:t>
            </w:r>
            <w:r w:rsidRPr="000F7830">
              <w:rPr>
                <w:lang w:val="el-GR"/>
              </w:rPr>
              <w:t xml:space="preserve"> και Γεώργιος Βαρβούνης.</w:t>
            </w:r>
            <w:r>
              <w:rPr>
                <w:b/>
                <w:lang w:val="el-GR"/>
              </w:rPr>
              <w:t xml:space="preserve"> </w:t>
            </w:r>
            <w:r w:rsidRPr="000F7830">
              <w:rPr>
                <w:lang w:val="el-GR"/>
              </w:rPr>
              <w:t>«</w:t>
            </w:r>
            <w:r w:rsidRPr="000F7830">
              <w:rPr>
                <w:i/>
                <w:lang w:val="el-GR"/>
              </w:rPr>
              <w:t>17</w:t>
            </w:r>
            <w:r w:rsidRPr="000F7830">
              <w:rPr>
                <w:i/>
                <w:vertAlign w:val="superscript"/>
                <w:lang w:val="el-GR"/>
              </w:rPr>
              <w:t xml:space="preserve">ο </w:t>
            </w:r>
            <w:r w:rsidRPr="000F7830">
              <w:rPr>
                <w:i/>
                <w:lang w:val="el-GR"/>
              </w:rPr>
              <w:t>Πανελλήνιο Συνέδριο Χημείας, ΄Η Χημεία στο Κατώφλι του 21</w:t>
            </w:r>
            <w:r w:rsidRPr="000F7830">
              <w:rPr>
                <w:i/>
                <w:vertAlign w:val="superscript"/>
                <w:lang w:val="el-GR"/>
              </w:rPr>
              <w:t>ου</w:t>
            </w:r>
            <w:r w:rsidRPr="000F7830">
              <w:rPr>
                <w:i/>
                <w:lang w:val="el-GR"/>
              </w:rPr>
              <w:t xml:space="preserve"> αιώνα΄</w:t>
            </w:r>
            <w:r w:rsidRPr="000F7830">
              <w:rPr>
                <w:lang w:val="el-GR"/>
              </w:rPr>
              <w:t xml:space="preserve"> ». Τμήμα Χημείας , Πανεπιστήμιο Πατρών, 1996, Τόμος Α΄, σελίδες 63-66.</w:t>
            </w:r>
          </w:p>
        </w:tc>
      </w:tr>
    </w:tbl>
    <w:p w:rsidR="001A139D" w:rsidRPr="001A139D" w:rsidRDefault="001A139D" w:rsidP="001A139D">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w:t>
      </w:r>
      <w:r>
        <w:rPr>
          <w:b/>
          <w:i/>
          <w:lang w:val="el-GR"/>
        </w:rPr>
        <w:t>3</w:t>
      </w:r>
      <w:r w:rsidRPr="00B03D52">
        <w:rPr>
          <w:i/>
          <w:lang w:val="el-GR"/>
        </w:rPr>
        <w:t>.</w:t>
      </w:r>
      <w:r>
        <w:rPr>
          <w:i/>
          <w:lang w:val="el-GR"/>
        </w:rPr>
        <w:t>)</w:t>
      </w:r>
      <w:r w:rsidRPr="00B03D52">
        <w:rPr>
          <w:i/>
          <w:lang w:val="el-GR"/>
        </w:rPr>
        <w:t xml:space="preserve">  </w:t>
      </w:r>
    </w:p>
    <w:p w:rsidR="001A139D" w:rsidRDefault="001A139D" w:rsidP="00FD7E3A">
      <w:pPr>
        <w:jc w:val="both"/>
        <w:rPr>
          <w:lang w:val="el-G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8388"/>
      </w:tblGrid>
      <w:tr w:rsidR="001A139D" w:rsidRPr="000F7830">
        <w:tc>
          <w:tcPr>
            <w:tcW w:w="468" w:type="dxa"/>
          </w:tcPr>
          <w:p w:rsidR="001A139D" w:rsidRPr="001135FD" w:rsidRDefault="001A139D" w:rsidP="001A139D">
            <w:pPr>
              <w:jc w:val="both"/>
              <w:rPr>
                <w:b/>
              </w:rPr>
            </w:pPr>
            <w:r>
              <w:rPr>
                <w:b/>
                <w:lang w:val="el-GR"/>
              </w:rPr>
              <w:t>3</w:t>
            </w:r>
            <w:r>
              <w:rPr>
                <w:b/>
              </w:rPr>
              <w:t>.</w:t>
            </w:r>
          </w:p>
        </w:tc>
        <w:tc>
          <w:tcPr>
            <w:tcW w:w="8388" w:type="dxa"/>
          </w:tcPr>
          <w:p w:rsidR="001A139D" w:rsidRPr="001A139D" w:rsidRDefault="001A139D" w:rsidP="001A139D">
            <w:pPr>
              <w:jc w:val="both"/>
              <w:rPr>
                <w:b/>
                <w:lang w:val="el-GR"/>
              </w:rPr>
            </w:pPr>
            <w:r w:rsidRPr="001A139D">
              <w:rPr>
                <w:b/>
                <w:lang w:val="el-GR"/>
              </w:rPr>
              <w:t>Σύνθεση πυρρολο[1,2-α][3,1,6]βενζοθειαδιαζοκινών, πυρρολο[2,1-</w:t>
            </w:r>
            <w:r w:rsidRPr="001A139D">
              <w:rPr>
                <w:b/>
              </w:rPr>
              <w:t>d</w:t>
            </w:r>
            <w:r w:rsidRPr="001A139D">
              <w:rPr>
                <w:b/>
                <w:lang w:val="el-GR"/>
              </w:rPr>
              <w:t>][1,2,5]βεν-ζοτριαζεπινών  και πυρρολο[3,2-</w:t>
            </w:r>
            <w:r w:rsidRPr="001A139D">
              <w:rPr>
                <w:b/>
              </w:rPr>
              <w:t>c</w:t>
            </w:r>
            <w:r w:rsidRPr="001A139D">
              <w:rPr>
                <w:b/>
                <w:lang w:val="el-GR"/>
              </w:rPr>
              <w:t>][1]βενζαζεπινονών από 1-αρυλοπυρρόλια και (2-αμινοφαίνυλο)(πυρρολ-2-υλο)μεθανόνη</w:t>
            </w:r>
            <w:r>
              <w:rPr>
                <w:b/>
                <w:lang w:val="el-GR"/>
              </w:rPr>
              <w:t xml:space="preserve">. </w:t>
            </w:r>
            <w:r w:rsidRPr="001A139D">
              <w:rPr>
                <w:lang w:val="el-GR"/>
              </w:rPr>
              <w:t>Α. Κυμπάρης</w:t>
            </w:r>
            <w:r>
              <w:rPr>
                <w:lang w:val="el-GR"/>
              </w:rPr>
              <w:t xml:space="preserve">, </w:t>
            </w:r>
            <w:r w:rsidRPr="000F7830">
              <w:rPr>
                <w:lang w:val="el-GR"/>
              </w:rPr>
              <w:t>Νικόλαος Καρούσης Γ. Ρώτας και Γ. Βαρβούνης.</w:t>
            </w:r>
            <w:r>
              <w:rPr>
                <w:b/>
                <w:lang w:val="el-GR"/>
              </w:rPr>
              <w:t xml:space="preserve"> </w:t>
            </w:r>
            <w:r w:rsidRPr="000F7830">
              <w:rPr>
                <w:lang w:val="el-GR"/>
              </w:rPr>
              <w:t>«</w:t>
            </w:r>
            <w:r w:rsidRPr="000F7830">
              <w:rPr>
                <w:i/>
                <w:lang w:val="el-GR"/>
              </w:rPr>
              <w:t>4</w:t>
            </w:r>
            <w:r w:rsidRPr="000F7830">
              <w:rPr>
                <w:i/>
                <w:vertAlign w:val="superscript"/>
                <w:lang w:val="el-GR"/>
              </w:rPr>
              <w:t>ο</w:t>
            </w:r>
            <w:r w:rsidRPr="000F7830">
              <w:rPr>
                <w:i/>
                <w:lang w:val="el-GR"/>
              </w:rPr>
              <w:t xml:space="preserve">  Συνέδριο Τμήματος Χημείας. ΄Βασική και Εφαρμοσμένη Χημική Έρευνα΄</w:t>
            </w:r>
            <w:r w:rsidRPr="000F7830">
              <w:rPr>
                <w:lang w:val="el-GR"/>
              </w:rPr>
              <w:t>».</w:t>
            </w:r>
            <w:r>
              <w:rPr>
                <w:b/>
                <w:lang w:val="el-GR"/>
              </w:rPr>
              <w:t xml:space="preserve"> </w:t>
            </w:r>
            <w:r w:rsidRPr="000F7830">
              <w:rPr>
                <w:lang w:val="el-GR"/>
              </w:rPr>
              <w:t>Μάιος 16-18 2001, σελίδες (Π21) 69 .</w:t>
            </w:r>
          </w:p>
        </w:tc>
      </w:tr>
    </w:tbl>
    <w:p w:rsidR="001A139D" w:rsidRPr="001A139D" w:rsidRDefault="001A139D" w:rsidP="001A139D">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w:t>
      </w:r>
      <w:r>
        <w:rPr>
          <w:b/>
          <w:i/>
          <w:lang w:val="el-GR"/>
        </w:rPr>
        <w:t>4</w:t>
      </w:r>
      <w:r w:rsidRPr="00B03D52">
        <w:rPr>
          <w:i/>
          <w:lang w:val="el-GR"/>
        </w:rPr>
        <w:t>.</w:t>
      </w:r>
      <w:r>
        <w:rPr>
          <w:i/>
          <w:lang w:val="el-GR"/>
        </w:rPr>
        <w:t>)</w:t>
      </w:r>
      <w:r w:rsidRPr="00B03D52">
        <w:rPr>
          <w:i/>
          <w:lang w:val="el-GR"/>
        </w:rPr>
        <w:t xml:space="preserve">  </w:t>
      </w:r>
    </w:p>
    <w:p w:rsidR="00621A15" w:rsidRDefault="00621A15" w:rsidP="00FD7E3A">
      <w:pPr>
        <w:jc w:val="both"/>
        <w:rPr>
          <w:lang w:val="el-G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8388"/>
      </w:tblGrid>
      <w:tr w:rsidR="00621A15" w:rsidRPr="000F7830">
        <w:tc>
          <w:tcPr>
            <w:tcW w:w="468" w:type="dxa"/>
          </w:tcPr>
          <w:p w:rsidR="00621A15" w:rsidRPr="001135FD" w:rsidRDefault="00F1476D" w:rsidP="000F7830">
            <w:pPr>
              <w:jc w:val="both"/>
              <w:rPr>
                <w:b/>
              </w:rPr>
            </w:pPr>
            <w:r w:rsidRPr="000F7830">
              <w:rPr>
                <w:b/>
                <w:lang w:val="el-GR"/>
              </w:rPr>
              <w:t>4</w:t>
            </w:r>
            <w:r w:rsidR="001135FD">
              <w:rPr>
                <w:b/>
              </w:rPr>
              <w:t>.</w:t>
            </w:r>
          </w:p>
        </w:tc>
        <w:tc>
          <w:tcPr>
            <w:tcW w:w="8388" w:type="dxa"/>
          </w:tcPr>
          <w:p w:rsidR="00621A15" w:rsidRPr="000F7830" w:rsidRDefault="00621A15" w:rsidP="000F7830">
            <w:pPr>
              <w:jc w:val="both"/>
              <w:rPr>
                <w:b/>
                <w:lang w:val="el-GR"/>
              </w:rPr>
            </w:pPr>
            <w:r w:rsidRPr="000F7830">
              <w:rPr>
                <w:b/>
                <w:lang w:val="el-GR"/>
              </w:rPr>
              <w:t>Σύνθεση Παραγώγων πυρρολο[1,2-</w:t>
            </w:r>
            <w:r w:rsidRPr="000F7830">
              <w:rPr>
                <w:b/>
              </w:rPr>
              <w:t>c</w:t>
            </w:r>
            <w:r w:rsidRPr="000F7830">
              <w:rPr>
                <w:b/>
                <w:lang w:val="el-GR"/>
              </w:rPr>
              <w:t>][1,3,6]κινοξαλιν-4(5</w:t>
            </w:r>
            <w:r w:rsidRPr="000F7830">
              <w:rPr>
                <w:b/>
                <w:i/>
                <w:lang w:val="el-GR"/>
              </w:rPr>
              <w:t>Η</w:t>
            </w:r>
            <w:r w:rsidRPr="000F7830">
              <w:rPr>
                <w:b/>
                <w:lang w:val="el-GR"/>
              </w:rPr>
              <w:t>)-ονών και 11-αιθυ-λο-5-θειοχοπυρρολο[1,2-</w:t>
            </w:r>
            <w:r w:rsidRPr="000F7830">
              <w:rPr>
                <w:b/>
              </w:rPr>
              <w:t>c</w:t>
            </w:r>
            <w:r w:rsidRPr="000F7830">
              <w:rPr>
                <w:b/>
                <w:lang w:val="el-GR"/>
              </w:rPr>
              <w:t>][1,3,6]βενζοτριαζοκιν-12(5</w:t>
            </w:r>
            <w:r w:rsidRPr="000F7830">
              <w:rPr>
                <w:b/>
                <w:i/>
                <w:lang w:val="el-GR"/>
              </w:rPr>
              <w:t>Η</w:t>
            </w:r>
            <w:r w:rsidRPr="000F7830">
              <w:rPr>
                <w:b/>
                <w:lang w:val="el-GR"/>
              </w:rPr>
              <w:t>)-όνης από 1-(2-νιτρο</w:t>
            </w:r>
          </w:p>
          <w:p w:rsidR="00621A15" w:rsidRPr="00571E68" w:rsidRDefault="00621A15" w:rsidP="000F7830">
            <w:pPr>
              <w:jc w:val="both"/>
              <w:rPr>
                <w:b/>
                <w:lang w:val="el-GR"/>
              </w:rPr>
            </w:pPr>
            <w:r w:rsidRPr="000F7830">
              <w:rPr>
                <w:b/>
                <w:lang w:val="el-GR"/>
              </w:rPr>
              <w:t>Φαίνυλο)-1</w:t>
            </w:r>
            <w:r w:rsidRPr="000F7830">
              <w:rPr>
                <w:b/>
                <w:i/>
                <w:lang w:val="el-GR"/>
              </w:rPr>
              <w:t>Η</w:t>
            </w:r>
            <w:r w:rsidRPr="000F7830">
              <w:rPr>
                <w:b/>
                <w:lang w:val="el-GR"/>
              </w:rPr>
              <w:t>-πυρρολιο-2-καρβοξαμίδια.</w:t>
            </w:r>
            <w:r w:rsidR="00571E68" w:rsidRPr="00571E68">
              <w:rPr>
                <w:b/>
                <w:lang w:val="el-GR"/>
              </w:rPr>
              <w:t xml:space="preserve"> </w:t>
            </w:r>
            <w:r w:rsidRPr="00571E68">
              <w:rPr>
                <w:lang w:val="el-GR"/>
              </w:rPr>
              <w:t>Γ. Ρώτας, Α. Κυμπάρης και Γ. Βαρβούνης.</w:t>
            </w:r>
            <w:r w:rsidR="00571E68" w:rsidRPr="00571E68">
              <w:rPr>
                <w:b/>
                <w:lang w:val="el-GR"/>
              </w:rPr>
              <w:t xml:space="preserve"> </w:t>
            </w:r>
            <w:r w:rsidRPr="00571E68">
              <w:rPr>
                <w:lang w:val="el-GR"/>
              </w:rPr>
              <w:t>«</w:t>
            </w:r>
            <w:r w:rsidRPr="00571E68">
              <w:rPr>
                <w:i/>
                <w:lang w:val="el-GR"/>
              </w:rPr>
              <w:t>5</w:t>
            </w:r>
            <w:r w:rsidRPr="00571E68">
              <w:rPr>
                <w:i/>
                <w:vertAlign w:val="superscript"/>
                <w:lang w:val="el-GR"/>
              </w:rPr>
              <w:t>ο</w:t>
            </w:r>
            <w:r w:rsidRPr="00571E68">
              <w:rPr>
                <w:i/>
                <w:lang w:val="el-GR"/>
              </w:rPr>
              <w:t xml:space="preserve">  Συνέδριο Τμήματος Χημείας. 25 Χρόνια Τμήματος Χημείας του </w:t>
            </w:r>
            <w:r w:rsidR="00571E68">
              <w:rPr>
                <w:i/>
                <w:lang w:val="el-GR"/>
              </w:rPr>
              <w:t>Πανεπι</w:t>
            </w:r>
            <w:r w:rsidRPr="00571E68">
              <w:rPr>
                <w:i/>
                <w:lang w:val="el-GR"/>
              </w:rPr>
              <w:t>στημίου Ιωαννίνων (1977-2002)΄Βασική και Εφαρμοσμένη Χημική Έρευνα΄</w:t>
            </w:r>
            <w:r w:rsidRPr="00571E68">
              <w:rPr>
                <w:lang w:val="el-GR"/>
              </w:rPr>
              <w:t>».</w:t>
            </w:r>
          </w:p>
          <w:p w:rsidR="00621A15" w:rsidRPr="000F7830" w:rsidRDefault="00621A15" w:rsidP="000F7830">
            <w:pPr>
              <w:jc w:val="both"/>
              <w:rPr>
                <w:lang w:val="el-GR"/>
              </w:rPr>
            </w:pPr>
            <w:r w:rsidRPr="00571E68">
              <w:rPr>
                <w:lang w:val="el-GR"/>
              </w:rPr>
              <w:t>Οκτώβριος 22-24 2002, σελίδες 39-40, 195-196 και 207-208.</w:t>
            </w:r>
          </w:p>
        </w:tc>
      </w:tr>
    </w:tbl>
    <w:p w:rsidR="00514F4A" w:rsidRDefault="00027D21" w:rsidP="00027D21">
      <w:pPr>
        <w:jc w:val="both"/>
        <w:rPr>
          <w:lang w:val="el-GR"/>
        </w:rPr>
      </w:pPr>
      <w:r>
        <w:rPr>
          <w:lang w:val="el-GR"/>
        </w:rPr>
        <w:t xml:space="preserve">Στην εργασία αυτή </w:t>
      </w:r>
      <w:r w:rsidR="008B32CF">
        <w:rPr>
          <w:lang w:val="el-GR"/>
        </w:rPr>
        <w:t>παρουσιάζεται</w:t>
      </w:r>
      <w:r>
        <w:rPr>
          <w:lang w:val="el-GR"/>
        </w:rPr>
        <w:t xml:space="preserve"> μια νέα μέθοδος σύνθεσης πυρρολο[1,2-α]κινοξα</w:t>
      </w:r>
      <w:r w:rsidR="008B32CF">
        <w:rPr>
          <w:lang w:val="el-GR"/>
        </w:rPr>
        <w:t>-</w:t>
      </w:r>
      <w:r>
        <w:rPr>
          <w:lang w:val="el-GR"/>
        </w:rPr>
        <w:t xml:space="preserve">λινών από </w:t>
      </w:r>
      <w:r w:rsidRPr="00027D21">
        <w:rPr>
          <w:lang w:val="el-GR"/>
        </w:rPr>
        <w:t>1-(2-νιτρο</w:t>
      </w:r>
      <w:r>
        <w:rPr>
          <w:lang w:val="el-GR"/>
        </w:rPr>
        <w:t>φ</w:t>
      </w:r>
      <w:r w:rsidRPr="00027D21">
        <w:rPr>
          <w:lang w:val="el-GR"/>
        </w:rPr>
        <w:t>αίνυλο)-1</w:t>
      </w:r>
      <w:r w:rsidRPr="00027D21">
        <w:rPr>
          <w:i/>
          <w:lang w:val="el-GR"/>
        </w:rPr>
        <w:t>Η</w:t>
      </w:r>
      <w:r w:rsidRPr="00027D21">
        <w:rPr>
          <w:lang w:val="el-GR"/>
        </w:rPr>
        <w:t>-πυρρολιο-2-καρβοξαμίδια</w:t>
      </w:r>
      <w:r>
        <w:rPr>
          <w:lang w:val="el-GR"/>
        </w:rPr>
        <w:t xml:space="preserve"> </w:t>
      </w:r>
      <w:r w:rsidR="00797089">
        <w:rPr>
          <w:b/>
          <w:lang w:val="el-GR"/>
        </w:rPr>
        <w:t>1</w:t>
      </w:r>
      <w:r w:rsidR="00514F4A">
        <w:rPr>
          <w:b/>
          <w:lang w:val="el-GR"/>
        </w:rPr>
        <w:t xml:space="preserve"> </w:t>
      </w:r>
      <w:r w:rsidR="00514F4A" w:rsidRPr="00514F4A">
        <w:rPr>
          <w:lang w:val="el-GR"/>
        </w:rPr>
        <w:t>(</w:t>
      </w:r>
      <w:r w:rsidR="00514F4A" w:rsidRPr="00514F4A">
        <w:t>R</w:t>
      </w:r>
      <w:r w:rsidR="00514F4A" w:rsidRPr="00514F4A">
        <w:rPr>
          <w:lang w:val="el-GR"/>
        </w:rPr>
        <w:t xml:space="preserve">= </w:t>
      </w:r>
      <w:r w:rsidR="00514F4A">
        <w:t>Et</w:t>
      </w:r>
      <w:r w:rsidR="00514F4A" w:rsidRPr="00514F4A">
        <w:rPr>
          <w:lang w:val="el-GR"/>
        </w:rPr>
        <w:t xml:space="preserve">, </w:t>
      </w:r>
      <w:r w:rsidR="00514F4A">
        <w:t>C</w:t>
      </w:r>
      <w:r w:rsidR="00514F4A" w:rsidRPr="00514F4A">
        <w:rPr>
          <w:vertAlign w:val="subscript"/>
          <w:lang w:val="el-GR"/>
        </w:rPr>
        <w:t>6</w:t>
      </w:r>
      <w:r w:rsidR="00514F4A">
        <w:t>H</w:t>
      </w:r>
      <w:r w:rsidR="00514F4A" w:rsidRPr="00514F4A">
        <w:rPr>
          <w:vertAlign w:val="subscript"/>
          <w:lang w:val="el-GR"/>
        </w:rPr>
        <w:t>11</w:t>
      </w:r>
      <w:r w:rsidR="00514F4A" w:rsidRPr="00514F4A">
        <w:rPr>
          <w:lang w:val="el-GR"/>
        </w:rPr>
        <w:t xml:space="preserve">, </w:t>
      </w:r>
      <w:r w:rsidR="00514F4A">
        <w:t>Ph</w:t>
      </w:r>
      <w:r w:rsidR="00514F4A" w:rsidRPr="00514F4A">
        <w:rPr>
          <w:lang w:val="el-GR"/>
        </w:rPr>
        <w:t xml:space="preserve">, </w:t>
      </w:r>
      <w:r w:rsidR="00514F4A" w:rsidRPr="00514F4A">
        <w:rPr>
          <w:i/>
          <w:lang w:val="el-GR"/>
        </w:rPr>
        <w:t>4</w:t>
      </w:r>
      <w:r w:rsidR="00514F4A" w:rsidRPr="00514F4A">
        <w:rPr>
          <w:lang w:val="el-GR"/>
        </w:rPr>
        <w:t>-</w:t>
      </w:r>
      <w:r w:rsidR="00514F4A">
        <w:t>ClC</w:t>
      </w:r>
      <w:r w:rsidR="00514F4A" w:rsidRPr="00514F4A">
        <w:rPr>
          <w:vertAlign w:val="subscript"/>
          <w:lang w:val="el-GR"/>
        </w:rPr>
        <w:t>6</w:t>
      </w:r>
      <w:r w:rsidR="00514F4A">
        <w:t>H</w:t>
      </w:r>
      <w:r w:rsidR="00514F4A" w:rsidRPr="00514F4A">
        <w:rPr>
          <w:vertAlign w:val="subscript"/>
          <w:lang w:val="el-GR"/>
        </w:rPr>
        <w:t>4</w:t>
      </w:r>
      <w:r w:rsidR="00514F4A" w:rsidRPr="00514F4A">
        <w:rPr>
          <w:lang w:val="el-GR"/>
        </w:rPr>
        <w:t xml:space="preserve">, </w:t>
      </w:r>
      <w:r w:rsidR="00514F4A" w:rsidRPr="00514F4A">
        <w:rPr>
          <w:i/>
          <w:lang w:val="el-GR"/>
        </w:rPr>
        <w:t>4</w:t>
      </w:r>
      <w:r w:rsidR="00514F4A" w:rsidRPr="00514F4A">
        <w:rPr>
          <w:lang w:val="el-GR"/>
        </w:rPr>
        <w:t>-</w:t>
      </w:r>
      <w:r w:rsidR="00514F4A">
        <w:t>MeOC</w:t>
      </w:r>
      <w:r w:rsidR="00514F4A" w:rsidRPr="00514F4A">
        <w:rPr>
          <w:vertAlign w:val="subscript"/>
          <w:lang w:val="el-GR"/>
        </w:rPr>
        <w:t>6</w:t>
      </w:r>
      <w:r w:rsidR="00514F4A">
        <w:t>H</w:t>
      </w:r>
      <w:r w:rsidR="00514F4A" w:rsidRPr="00514F4A">
        <w:rPr>
          <w:vertAlign w:val="subscript"/>
          <w:lang w:val="el-GR"/>
        </w:rPr>
        <w:t>4</w:t>
      </w:r>
      <w:r w:rsidR="00514F4A" w:rsidRPr="00514F4A">
        <w:rPr>
          <w:lang w:val="el-GR"/>
        </w:rPr>
        <w:t>)</w:t>
      </w:r>
      <w:r>
        <w:rPr>
          <w:lang w:val="el-GR"/>
        </w:rPr>
        <w:t xml:space="preserve">. Αντίδραση αυτών με υδρίδιο του νατρίου </w:t>
      </w:r>
      <w:r w:rsidR="008B32CF">
        <w:rPr>
          <w:lang w:val="el-GR"/>
        </w:rPr>
        <w:t xml:space="preserve">σε διαλύτη </w:t>
      </w:r>
      <w:r w:rsidR="008B32CF">
        <w:t>DMF</w:t>
      </w:r>
      <w:r w:rsidR="008B32CF">
        <w:rPr>
          <w:lang w:val="el-GR"/>
        </w:rPr>
        <w:t xml:space="preserve"> δίνει </w:t>
      </w:r>
      <w:r w:rsidR="008B32CF">
        <w:rPr>
          <w:lang w:val="el-GR"/>
        </w:rPr>
        <w:lastRenderedPageBreak/>
        <w:t xml:space="preserve">τις 5-υποκατεστημένες πυρρολο[1,2-α]κινοξαλίνες </w:t>
      </w:r>
      <w:r w:rsidR="00797089">
        <w:rPr>
          <w:b/>
          <w:lang w:val="el-GR"/>
        </w:rPr>
        <w:t>2</w:t>
      </w:r>
      <w:r w:rsidR="00514F4A">
        <w:rPr>
          <w:b/>
          <w:lang w:val="el-GR"/>
        </w:rPr>
        <w:t xml:space="preserve"> </w:t>
      </w:r>
      <w:r w:rsidR="00514F4A" w:rsidRPr="00514F4A">
        <w:rPr>
          <w:lang w:val="el-GR"/>
        </w:rPr>
        <w:t>(</w:t>
      </w:r>
      <w:r w:rsidR="00514F4A" w:rsidRPr="00514F4A">
        <w:t>R</w:t>
      </w:r>
      <w:r w:rsidR="00514F4A" w:rsidRPr="00514F4A">
        <w:rPr>
          <w:lang w:val="el-GR"/>
        </w:rPr>
        <w:t xml:space="preserve">= </w:t>
      </w:r>
      <w:r w:rsidR="00514F4A">
        <w:t>Et</w:t>
      </w:r>
      <w:r w:rsidR="00514F4A" w:rsidRPr="00514F4A">
        <w:rPr>
          <w:lang w:val="el-GR"/>
        </w:rPr>
        <w:t xml:space="preserve">, </w:t>
      </w:r>
      <w:r w:rsidR="00514F4A">
        <w:t>C</w:t>
      </w:r>
      <w:r w:rsidR="00514F4A" w:rsidRPr="00514F4A">
        <w:rPr>
          <w:vertAlign w:val="subscript"/>
          <w:lang w:val="el-GR"/>
        </w:rPr>
        <w:t>6</w:t>
      </w:r>
      <w:r w:rsidR="00514F4A">
        <w:t>H</w:t>
      </w:r>
      <w:r w:rsidR="00514F4A" w:rsidRPr="00514F4A">
        <w:rPr>
          <w:vertAlign w:val="subscript"/>
          <w:lang w:val="el-GR"/>
        </w:rPr>
        <w:t>11</w:t>
      </w:r>
      <w:r w:rsidR="00514F4A">
        <w:rPr>
          <w:lang w:val="el-GR"/>
        </w:rPr>
        <w:t>)</w:t>
      </w:r>
      <w:r w:rsidR="008B32CF">
        <w:rPr>
          <w:lang w:val="el-GR"/>
        </w:rPr>
        <w:t xml:space="preserve">. Αντιθέτως, όταν τα καρβοξαμίδια </w:t>
      </w:r>
      <w:r w:rsidR="00797089">
        <w:rPr>
          <w:b/>
          <w:lang w:val="el-GR"/>
        </w:rPr>
        <w:t>1</w:t>
      </w:r>
      <w:r w:rsidR="008B32CF">
        <w:rPr>
          <w:lang w:val="el-GR"/>
        </w:rPr>
        <w:t xml:space="preserve"> αντιδράσουν με  υδρίδιο του νατρίου σε διαλύτη </w:t>
      </w:r>
      <w:r w:rsidR="008B32CF">
        <w:t>THF</w:t>
      </w:r>
      <w:r w:rsidR="008B32CF">
        <w:rPr>
          <w:lang w:val="el-GR"/>
        </w:rPr>
        <w:t>, μετασχηματίζον</w:t>
      </w:r>
      <w:r w:rsidR="00514F4A">
        <w:rPr>
          <w:lang w:val="el-GR"/>
        </w:rPr>
        <w:t>-</w:t>
      </w:r>
      <w:r w:rsidR="008B32CF">
        <w:rPr>
          <w:lang w:val="el-GR"/>
        </w:rPr>
        <w:t>ται στα Ν-υποκατεστημένα-Ν-(</w:t>
      </w:r>
      <w:r w:rsidR="008B32CF" w:rsidRPr="00027D21">
        <w:rPr>
          <w:lang w:val="el-GR"/>
        </w:rPr>
        <w:t>2-νιτρο</w:t>
      </w:r>
      <w:r w:rsidR="008B32CF">
        <w:rPr>
          <w:lang w:val="el-GR"/>
        </w:rPr>
        <w:t>φ</w:t>
      </w:r>
      <w:r w:rsidR="008B32CF" w:rsidRPr="00027D21">
        <w:rPr>
          <w:lang w:val="el-GR"/>
        </w:rPr>
        <w:t>αίνυλο)-1</w:t>
      </w:r>
      <w:r w:rsidR="008B32CF" w:rsidRPr="00027D21">
        <w:rPr>
          <w:i/>
          <w:lang w:val="el-GR"/>
        </w:rPr>
        <w:t>Η</w:t>
      </w:r>
      <w:r w:rsidR="008B32CF" w:rsidRPr="00027D21">
        <w:rPr>
          <w:lang w:val="el-GR"/>
        </w:rPr>
        <w:t>-πυρρολιο-2-καρβοξαμίδια</w:t>
      </w:r>
      <w:r w:rsidR="008B32CF">
        <w:rPr>
          <w:lang w:val="el-GR"/>
        </w:rPr>
        <w:t xml:space="preserve"> </w:t>
      </w:r>
      <w:r w:rsidR="00797089" w:rsidRPr="00797089">
        <w:rPr>
          <w:b/>
          <w:lang w:val="el-GR"/>
        </w:rPr>
        <w:t>3</w:t>
      </w:r>
      <w:r w:rsidR="008B32CF">
        <w:rPr>
          <w:lang w:val="el-GR"/>
        </w:rPr>
        <w:t xml:space="preserve">. Η </w:t>
      </w:r>
      <w:r w:rsidR="00797089" w:rsidRPr="00797089">
        <w:rPr>
          <w:b/>
          <w:lang w:val="el-GR"/>
        </w:rPr>
        <w:t>3</w:t>
      </w:r>
      <w:r w:rsidR="008B32CF">
        <w:rPr>
          <w:lang w:val="el-GR"/>
        </w:rPr>
        <w:t xml:space="preserve"> (</w:t>
      </w:r>
      <w:r w:rsidR="008B32CF">
        <w:t>R</w:t>
      </w:r>
      <w:r w:rsidR="008B32CF" w:rsidRPr="008B32CF">
        <w:rPr>
          <w:lang w:val="el-GR"/>
        </w:rPr>
        <w:t>=</w:t>
      </w:r>
      <w:r w:rsidR="008B32CF">
        <w:t>Et</w:t>
      </w:r>
      <w:r w:rsidR="008B32CF" w:rsidRPr="008B32CF">
        <w:rPr>
          <w:lang w:val="el-GR"/>
        </w:rPr>
        <w:t xml:space="preserve">), </w:t>
      </w:r>
      <w:r w:rsidR="008B32CF">
        <w:rPr>
          <w:lang w:val="el-GR"/>
        </w:rPr>
        <w:t xml:space="preserve">ανάγεται αρχικά στην αμίνη </w:t>
      </w:r>
      <w:r w:rsidR="00797089">
        <w:rPr>
          <w:b/>
          <w:lang w:val="el-GR"/>
        </w:rPr>
        <w:t>4</w:t>
      </w:r>
      <w:r w:rsidR="008B32CF">
        <w:rPr>
          <w:lang w:val="el-GR"/>
        </w:rPr>
        <w:t xml:space="preserve">. Επίδραση θειοφωσγενίου οδηγεί στην </w:t>
      </w:r>
      <w:r w:rsidR="00797089">
        <w:rPr>
          <w:lang w:val="el-GR"/>
        </w:rPr>
        <w:t>ισοθειοκυάνο</w:t>
      </w:r>
      <w:r w:rsidR="008B32CF">
        <w:rPr>
          <w:lang w:val="el-GR"/>
        </w:rPr>
        <w:t xml:space="preserve"> </w:t>
      </w:r>
      <w:r w:rsidR="00797089" w:rsidRPr="00797089">
        <w:rPr>
          <w:b/>
          <w:lang w:val="el-GR"/>
        </w:rPr>
        <w:t>5</w:t>
      </w:r>
      <w:r w:rsidR="008B32CF">
        <w:rPr>
          <w:lang w:val="el-GR"/>
        </w:rPr>
        <w:t xml:space="preserve">, από την  οποία με κατεργασία με ανθρακικό νάτριο απομονώνεται η </w:t>
      </w:r>
      <w:r w:rsidR="00797089">
        <w:rPr>
          <w:lang w:val="el-GR"/>
        </w:rPr>
        <w:t>βενζο</w:t>
      </w:r>
      <w:r w:rsidR="008B32CF">
        <w:rPr>
          <w:lang w:val="el-GR"/>
        </w:rPr>
        <w:t xml:space="preserve">τριαζοκινόνη </w:t>
      </w:r>
      <w:r w:rsidR="00797089">
        <w:rPr>
          <w:b/>
          <w:lang w:val="el-GR"/>
        </w:rPr>
        <w:t>6</w:t>
      </w:r>
      <w:r w:rsidR="008B32CF">
        <w:rPr>
          <w:lang w:val="el-GR"/>
        </w:rPr>
        <w:t xml:space="preserve"> (νέος δακτύλιος). </w:t>
      </w:r>
    </w:p>
    <w:p w:rsidR="00514F4A" w:rsidRPr="00226793" w:rsidRDefault="00514F4A" w:rsidP="00027D21">
      <w:pPr>
        <w:jc w:val="both"/>
        <w:rPr>
          <w:lang w:val="el-G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8388"/>
      </w:tblGrid>
      <w:tr w:rsidR="001A139D" w:rsidRPr="000F7830">
        <w:tc>
          <w:tcPr>
            <w:tcW w:w="468" w:type="dxa"/>
          </w:tcPr>
          <w:p w:rsidR="001A139D" w:rsidRPr="001135FD" w:rsidRDefault="001A139D" w:rsidP="001A139D">
            <w:pPr>
              <w:jc w:val="both"/>
              <w:rPr>
                <w:b/>
              </w:rPr>
            </w:pPr>
            <w:r>
              <w:rPr>
                <w:b/>
                <w:lang w:val="el-GR"/>
              </w:rPr>
              <w:t>5</w:t>
            </w:r>
            <w:r>
              <w:rPr>
                <w:b/>
              </w:rPr>
              <w:t>.</w:t>
            </w:r>
          </w:p>
        </w:tc>
        <w:tc>
          <w:tcPr>
            <w:tcW w:w="8388" w:type="dxa"/>
          </w:tcPr>
          <w:p w:rsidR="001A139D" w:rsidRPr="001A139D" w:rsidRDefault="001A139D" w:rsidP="001A139D">
            <w:pPr>
              <w:jc w:val="both"/>
              <w:rPr>
                <w:lang w:val="el-GR"/>
              </w:rPr>
            </w:pPr>
            <w:r w:rsidRPr="001A139D">
              <w:rPr>
                <w:b/>
                <w:lang w:val="el-GR"/>
              </w:rPr>
              <w:t>Μεταβλητή αντίδραση τριφωσγενίου με 2-[2-αμινο(βενζοϋλο ή βενζυλο)]-1</w:t>
            </w:r>
            <w:r w:rsidRPr="001A139D">
              <w:rPr>
                <w:b/>
                <w:i/>
                <w:lang w:val="el-GR"/>
              </w:rPr>
              <w:t>Η</w:t>
            </w:r>
            <w:r w:rsidRPr="001A139D">
              <w:rPr>
                <w:b/>
                <w:lang w:val="el-GR"/>
              </w:rPr>
              <w:t>-πυρρόλιο. Νέα σύνθεση πυρρολοβενζο-αζεπίνης και διαζεπίνης, και δι(πυρρολ-2-υλο)διβενζοδιαζοκίνης</w:t>
            </w:r>
            <w:r>
              <w:rPr>
                <w:lang w:val="el-GR"/>
              </w:rPr>
              <w:t>.</w:t>
            </w:r>
            <w:r w:rsidRPr="000F7830">
              <w:rPr>
                <w:lang w:val="el-GR"/>
              </w:rPr>
              <w:t xml:space="preserve">Γ. Ρώτας, </w:t>
            </w:r>
            <w:r w:rsidRPr="00A625B7">
              <w:rPr>
                <w:b/>
                <w:lang w:val="el-GR"/>
              </w:rPr>
              <w:t>Α. Κυμπάρης</w:t>
            </w:r>
            <w:r w:rsidRPr="000F7830">
              <w:rPr>
                <w:lang w:val="el-GR"/>
              </w:rPr>
              <w:t xml:space="preserve"> και Γ. Βαρβούνης.«</w:t>
            </w:r>
            <w:r w:rsidRPr="000F7830">
              <w:rPr>
                <w:i/>
                <w:lang w:val="el-GR"/>
              </w:rPr>
              <w:t>1</w:t>
            </w:r>
            <w:r w:rsidRPr="000F7830">
              <w:rPr>
                <w:i/>
                <w:vertAlign w:val="superscript"/>
                <w:lang w:val="el-GR"/>
              </w:rPr>
              <w:t>ο</w:t>
            </w:r>
            <w:r w:rsidRPr="000F7830">
              <w:rPr>
                <w:i/>
                <w:lang w:val="el-GR"/>
              </w:rPr>
              <w:t xml:space="preserve"> Ελληνικό Συμπόσιο. ΟΡΓΑΝΙΚΗ ΣΥΝΘΕΣΗ, από τη Χημεία στη Βιολογία, στην Ιατρική και στην Επιστήμη Υλικών</w:t>
            </w:r>
            <w:r w:rsidRPr="000F7830">
              <w:rPr>
                <w:lang w:val="el-GR"/>
              </w:rPr>
              <w:t>»</w:t>
            </w:r>
            <w:r>
              <w:rPr>
                <w:lang w:val="el-GR"/>
              </w:rPr>
              <w:t xml:space="preserve">. </w:t>
            </w:r>
            <w:r w:rsidRPr="000F7830">
              <w:rPr>
                <w:lang w:val="el-GR"/>
              </w:rPr>
              <w:t xml:space="preserve">Νοέμβριος 4-6, 2004,Αθήνα, σελίδα 79, </w:t>
            </w:r>
            <w:r>
              <w:t>P17</w:t>
            </w:r>
            <w:r w:rsidRPr="000F7830">
              <w:rPr>
                <w:lang w:val="el-GR"/>
              </w:rPr>
              <w:t>.</w:t>
            </w:r>
          </w:p>
        </w:tc>
      </w:tr>
    </w:tbl>
    <w:p w:rsidR="001135FD" w:rsidRPr="001A139D" w:rsidRDefault="001A139D" w:rsidP="00027D21">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w:t>
      </w:r>
      <w:r>
        <w:rPr>
          <w:b/>
          <w:i/>
          <w:lang w:val="el-GR"/>
        </w:rPr>
        <w:t>11</w:t>
      </w:r>
      <w:r w:rsidRPr="00B03D52">
        <w:rPr>
          <w:i/>
          <w:lang w:val="el-GR"/>
        </w:rPr>
        <w:t>.</w:t>
      </w:r>
      <w:r>
        <w:rPr>
          <w:i/>
          <w:lang w:val="el-GR"/>
        </w:rPr>
        <w:t>)</w:t>
      </w:r>
      <w:r w:rsidRPr="00B03D52">
        <w:rPr>
          <w:i/>
          <w:lang w:val="el-GR"/>
        </w:rPr>
        <w:t xml:space="preserve">  </w:t>
      </w:r>
    </w:p>
    <w:p w:rsidR="001135FD" w:rsidRPr="001A139D" w:rsidRDefault="001135FD" w:rsidP="00027D21">
      <w:pPr>
        <w:jc w:val="both"/>
        <w:rPr>
          <w:lang w:val="el-G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8388"/>
      </w:tblGrid>
      <w:tr w:rsidR="001135FD" w:rsidRPr="00AE0FF2">
        <w:tc>
          <w:tcPr>
            <w:tcW w:w="468" w:type="dxa"/>
          </w:tcPr>
          <w:p w:rsidR="001135FD" w:rsidRPr="001135FD" w:rsidRDefault="001135FD" w:rsidP="009B00CF">
            <w:pPr>
              <w:jc w:val="both"/>
              <w:rPr>
                <w:b/>
              </w:rPr>
            </w:pPr>
            <w:r>
              <w:rPr>
                <w:b/>
              </w:rPr>
              <w:t>6.</w:t>
            </w:r>
          </w:p>
        </w:tc>
        <w:tc>
          <w:tcPr>
            <w:tcW w:w="8388" w:type="dxa"/>
          </w:tcPr>
          <w:p w:rsidR="001135FD" w:rsidRPr="00BE1C07" w:rsidRDefault="00BE1C07" w:rsidP="00BE1C07">
            <w:pPr>
              <w:jc w:val="both"/>
              <w:rPr>
                <w:b/>
                <w:lang w:val="el-GR" w:eastAsia="en-US"/>
              </w:rPr>
            </w:pPr>
            <w:r w:rsidRPr="00BE1C07">
              <w:rPr>
                <w:b/>
                <w:lang w:val="el-GR" w:eastAsia="en-US"/>
              </w:rPr>
              <w:t xml:space="preserve">Σουλφίδια και αιθέριο έλαιο σκόρδου: συνεργιστική ικανότητα έναντι προνυμφών του κουνουπιού </w:t>
            </w:r>
            <w:r w:rsidRPr="00BE1C07">
              <w:rPr>
                <w:b/>
                <w:i/>
                <w:lang w:val="en-GB" w:eastAsia="en-US"/>
              </w:rPr>
              <w:t>Culex</w:t>
            </w:r>
            <w:r w:rsidRPr="00BE1C07">
              <w:rPr>
                <w:b/>
                <w:i/>
                <w:lang w:val="el-GR" w:eastAsia="en-US"/>
              </w:rPr>
              <w:t xml:space="preserve"> </w:t>
            </w:r>
            <w:r w:rsidRPr="00BE1C07">
              <w:rPr>
                <w:b/>
                <w:i/>
                <w:lang w:val="en-GB" w:eastAsia="en-US"/>
              </w:rPr>
              <w:t>pipiens</w:t>
            </w:r>
            <w:r w:rsidRPr="00BE1C07">
              <w:rPr>
                <w:b/>
                <w:lang w:val="el-GR" w:eastAsia="en-US"/>
              </w:rPr>
              <w:t>.</w:t>
            </w:r>
            <w:r>
              <w:rPr>
                <w:b/>
                <w:lang w:val="el-GR" w:eastAsia="en-US"/>
              </w:rPr>
              <w:t xml:space="preserve"> </w:t>
            </w:r>
            <w:r w:rsidRPr="008E0F1E">
              <w:rPr>
                <w:lang w:val="el-GR" w:eastAsia="en-US"/>
              </w:rPr>
              <w:t xml:space="preserve">Μιχαηλάκης Α.Ν., Κολιόπουλος Γ.Θ., Κιούλος Η.Π., Πολυσίου Μ., </w:t>
            </w:r>
            <w:r w:rsidRPr="00BE1C07">
              <w:rPr>
                <w:lang w:val="el-GR" w:eastAsia="en-US"/>
              </w:rPr>
              <w:t>Κυμπάρης Α.Χ.</w:t>
            </w:r>
            <w:r>
              <w:rPr>
                <w:b/>
                <w:lang w:val="el-GR" w:eastAsia="en-US"/>
              </w:rPr>
              <w:t xml:space="preserve"> </w:t>
            </w:r>
            <w:r w:rsidRPr="008E0F1E">
              <w:rPr>
                <w:i/>
                <w:lang w:val="el-GR" w:eastAsia="en-US"/>
              </w:rPr>
              <w:t>12</w:t>
            </w:r>
            <w:r w:rsidRPr="008E0F1E">
              <w:rPr>
                <w:i/>
                <w:vertAlign w:val="superscript"/>
                <w:lang w:val="el-GR" w:eastAsia="en-US"/>
              </w:rPr>
              <w:t>ο</w:t>
            </w:r>
            <w:r w:rsidRPr="008E0F1E">
              <w:rPr>
                <w:i/>
                <w:lang w:val="el-GR" w:eastAsia="en-US"/>
              </w:rPr>
              <w:t xml:space="preserve"> Πανελλήνιο Εντομολογικό Συνέδριο</w:t>
            </w:r>
            <w:r w:rsidRPr="008E0F1E">
              <w:rPr>
                <w:lang w:val="el-GR" w:eastAsia="en-US"/>
              </w:rPr>
              <w:t xml:space="preserve">, </w:t>
            </w:r>
            <w:r>
              <w:rPr>
                <w:lang w:val="el-GR" w:eastAsia="en-US"/>
              </w:rPr>
              <w:t xml:space="preserve">Κύπρος, </w:t>
            </w:r>
            <w:r w:rsidR="00774DB1" w:rsidRPr="00774DB1">
              <w:rPr>
                <w:lang w:val="el-GR" w:eastAsia="en-US"/>
              </w:rPr>
              <w:t>13</w:t>
            </w:r>
            <w:r w:rsidRPr="00774DB1">
              <w:rPr>
                <w:lang w:val="el-GR" w:eastAsia="en-US"/>
              </w:rPr>
              <w:t>-1</w:t>
            </w:r>
            <w:r w:rsidR="00774DB1" w:rsidRPr="00774DB1">
              <w:rPr>
                <w:lang w:val="el-GR" w:eastAsia="en-US"/>
              </w:rPr>
              <w:t>6</w:t>
            </w:r>
            <w:r w:rsidRPr="00774DB1">
              <w:rPr>
                <w:lang w:val="el-GR" w:eastAsia="en-US"/>
              </w:rPr>
              <w:t xml:space="preserve"> </w:t>
            </w:r>
            <w:r w:rsidR="00774DB1" w:rsidRPr="00774DB1">
              <w:rPr>
                <w:lang w:val="el-GR" w:eastAsia="en-US"/>
              </w:rPr>
              <w:t>Νοεμ.</w:t>
            </w:r>
            <w:r w:rsidRPr="00774DB1">
              <w:rPr>
                <w:lang w:val="el-GR" w:eastAsia="en-US"/>
              </w:rPr>
              <w:t>,</w:t>
            </w:r>
            <w:r>
              <w:rPr>
                <w:lang w:val="el-GR" w:eastAsia="en-US"/>
              </w:rPr>
              <w:t xml:space="preserve"> </w:t>
            </w:r>
            <w:smartTag w:uri="urn:schemas-microsoft-com:office:smarttags" w:element="place">
              <w:r>
                <w:rPr>
                  <w:lang w:val="en-GB" w:eastAsia="en-US"/>
                </w:rPr>
                <w:t>PO</w:t>
              </w:r>
            </w:smartTag>
            <w:r w:rsidRPr="008E0F1E">
              <w:rPr>
                <w:lang w:val="el-GR" w:eastAsia="en-US"/>
              </w:rPr>
              <w:t xml:space="preserve"> 143, 2007.</w:t>
            </w:r>
          </w:p>
        </w:tc>
      </w:tr>
    </w:tbl>
    <w:p w:rsidR="00BE1C07" w:rsidRPr="00B03D52" w:rsidRDefault="00BE1C07" w:rsidP="00BE1C07">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1</w:t>
      </w:r>
      <w:r>
        <w:rPr>
          <w:b/>
          <w:i/>
          <w:lang w:val="el-GR"/>
        </w:rPr>
        <w:t>3</w:t>
      </w:r>
      <w:r w:rsidRPr="00B03D52">
        <w:rPr>
          <w:i/>
          <w:lang w:val="el-GR"/>
        </w:rPr>
        <w:t>.</w:t>
      </w:r>
      <w:r>
        <w:rPr>
          <w:i/>
          <w:lang w:val="el-GR"/>
        </w:rPr>
        <w:t>)</w:t>
      </w:r>
      <w:r w:rsidRPr="00B03D52">
        <w:rPr>
          <w:i/>
          <w:lang w:val="el-GR"/>
        </w:rPr>
        <w:t xml:space="preserve">  </w:t>
      </w:r>
    </w:p>
    <w:p w:rsidR="00BE1C07" w:rsidRDefault="00BE1C07" w:rsidP="00BE1C07">
      <w:pPr>
        <w:jc w:val="both"/>
        <w:rPr>
          <w:lang w:val="el-G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8388"/>
      </w:tblGrid>
      <w:tr w:rsidR="00BE1C07" w:rsidRPr="00AE0FF2">
        <w:tc>
          <w:tcPr>
            <w:tcW w:w="468" w:type="dxa"/>
          </w:tcPr>
          <w:p w:rsidR="00BE1C07" w:rsidRPr="001135FD" w:rsidRDefault="00BE1C07" w:rsidP="008F160A">
            <w:pPr>
              <w:jc w:val="both"/>
              <w:rPr>
                <w:b/>
              </w:rPr>
            </w:pPr>
            <w:r>
              <w:rPr>
                <w:b/>
                <w:lang w:val="el-GR"/>
              </w:rPr>
              <w:t>7</w:t>
            </w:r>
            <w:r>
              <w:rPr>
                <w:b/>
              </w:rPr>
              <w:t>.</w:t>
            </w:r>
          </w:p>
        </w:tc>
        <w:tc>
          <w:tcPr>
            <w:tcW w:w="8388" w:type="dxa"/>
          </w:tcPr>
          <w:p w:rsidR="00BE1C07" w:rsidRPr="00BE1C07" w:rsidRDefault="00BE1C07" w:rsidP="00BE1C07">
            <w:pPr>
              <w:jc w:val="both"/>
              <w:rPr>
                <w:b/>
                <w:lang w:val="el-GR"/>
              </w:rPr>
            </w:pPr>
            <w:r w:rsidRPr="00BE1C07">
              <w:rPr>
                <w:b/>
                <w:lang w:val="el-GR"/>
              </w:rPr>
              <w:t xml:space="preserve">Επίδραση αιθέριων ελαίων φυτών της οικογένειας </w:t>
            </w:r>
            <w:r w:rsidRPr="00BE1C07">
              <w:rPr>
                <w:b/>
              </w:rPr>
              <w:t>Lamiaceae</w:t>
            </w:r>
            <w:r w:rsidRPr="00BE1C07">
              <w:rPr>
                <w:b/>
                <w:lang w:val="el-GR"/>
              </w:rPr>
              <w:t xml:space="preserve"> στη μετάδοση του ιού Υ της πατάτας (</w:t>
            </w:r>
            <w:r w:rsidRPr="00BE1C07">
              <w:rPr>
                <w:b/>
                <w:i/>
              </w:rPr>
              <w:t>Potato</w:t>
            </w:r>
            <w:r w:rsidRPr="00BE1C07">
              <w:rPr>
                <w:b/>
                <w:i/>
                <w:lang w:val="el-GR"/>
              </w:rPr>
              <w:t xml:space="preserve"> </w:t>
            </w:r>
            <w:r w:rsidRPr="00BE1C07">
              <w:rPr>
                <w:b/>
                <w:i/>
              </w:rPr>
              <w:t>virus</w:t>
            </w:r>
            <w:r w:rsidRPr="00BE1C07">
              <w:rPr>
                <w:b/>
                <w:i/>
                <w:lang w:val="el-GR"/>
              </w:rPr>
              <w:t xml:space="preserve"> </w:t>
            </w:r>
            <w:r w:rsidRPr="00BE1C07">
              <w:rPr>
                <w:b/>
                <w:i/>
              </w:rPr>
              <w:t>Y</w:t>
            </w:r>
            <w:r w:rsidRPr="00BE1C07">
              <w:rPr>
                <w:b/>
                <w:lang w:val="el-GR"/>
              </w:rPr>
              <w:t xml:space="preserve">) από το είδος </w:t>
            </w:r>
            <w:r w:rsidRPr="00BE1C07">
              <w:rPr>
                <w:b/>
                <w:i/>
              </w:rPr>
              <w:t>Myzous</w:t>
            </w:r>
            <w:r w:rsidRPr="00BE1C07">
              <w:rPr>
                <w:b/>
                <w:i/>
                <w:lang w:val="el-GR"/>
              </w:rPr>
              <w:t xml:space="preserve"> </w:t>
            </w:r>
            <w:r w:rsidRPr="00BE1C07">
              <w:rPr>
                <w:b/>
                <w:i/>
              </w:rPr>
              <w:t>persicae</w:t>
            </w:r>
            <w:r w:rsidRPr="00BE1C07">
              <w:rPr>
                <w:b/>
                <w:lang w:val="el-GR"/>
              </w:rPr>
              <w:t>.</w:t>
            </w:r>
            <w:r>
              <w:rPr>
                <w:b/>
                <w:lang w:val="el-GR"/>
              </w:rPr>
              <w:t xml:space="preserve"> </w:t>
            </w:r>
            <w:r w:rsidRPr="008E0F1E">
              <w:rPr>
                <w:lang w:val="el-GR"/>
              </w:rPr>
              <w:t xml:space="preserve">Ε.Κ. Χατζηβασιλείου, </w:t>
            </w:r>
            <w:r w:rsidRPr="00BE1C07">
              <w:rPr>
                <w:lang w:val="el-GR"/>
              </w:rPr>
              <w:t>Α.Χ. Κυμπάρης,</w:t>
            </w:r>
            <w:r w:rsidRPr="008E0F1E">
              <w:rPr>
                <w:lang w:val="el-GR"/>
              </w:rPr>
              <w:t xml:space="preserve"> Σ. Γκαβαλέκα, Ξ. Γεωργίου και Μ. Πολυσσίου.</w:t>
            </w:r>
          </w:p>
          <w:p w:rsidR="00BE1C07" w:rsidRPr="00BE1C07" w:rsidRDefault="00BE1C07" w:rsidP="008F160A">
            <w:pPr>
              <w:jc w:val="both"/>
              <w:rPr>
                <w:lang w:val="el-GR"/>
              </w:rPr>
            </w:pPr>
            <w:r w:rsidRPr="008E0F1E">
              <w:rPr>
                <w:lang w:val="el-GR"/>
              </w:rPr>
              <w:t>14</w:t>
            </w:r>
            <w:r w:rsidRPr="008E0F1E">
              <w:rPr>
                <w:vertAlign w:val="superscript"/>
                <w:lang w:val="el-GR"/>
              </w:rPr>
              <w:t>ο</w:t>
            </w:r>
            <w:r w:rsidRPr="008E0F1E">
              <w:rPr>
                <w:lang w:val="el-GR"/>
              </w:rPr>
              <w:t xml:space="preserve"> Πανελλήνιο Φυτοπαθολογικό Συνέδριο, </w:t>
            </w:r>
            <w:r>
              <w:rPr>
                <w:lang w:val="el-GR"/>
              </w:rPr>
              <w:t xml:space="preserve">Ναύπλιο, </w:t>
            </w:r>
            <w:r>
              <w:rPr>
                <w:lang w:val="el-GR" w:eastAsia="en-US"/>
              </w:rPr>
              <w:t xml:space="preserve">7-10 Οκτ, 2008, </w:t>
            </w:r>
            <w:r>
              <w:t>PO</w:t>
            </w:r>
            <w:r>
              <w:rPr>
                <w:lang w:val="el-GR"/>
              </w:rPr>
              <w:t xml:space="preserve"> 164</w:t>
            </w:r>
            <w:r w:rsidRPr="008E0F1E">
              <w:rPr>
                <w:lang w:val="el-GR"/>
              </w:rPr>
              <w:t>.</w:t>
            </w:r>
          </w:p>
        </w:tc>
      </w:tr>
    </w:tbl>
    <w:p w:rsidR="00BE1C07" w:rsidRPr="00226793" w:rsidRDefault="00904ADA" w:rsidP="00BE1C07">
      <w:pPr>
        <w:jc w:val="both"/>
        <w:rPr>
          <w:lang w:val="el-GR"/>
        </w:rPr>
      </w:pPr>
      <w:r w:rsidRPr="00904ADA">
        <w:rPr>
          <w:bCs/>
          <w:lang w:val="el-GR"/>
        </w:rPr>
        <w:t>Διερευνήθηκε</w:t>
      </w:r>
      <w:r w:rsidRPr="0008589C">
        <w:rPr>
          <w:bCs/>
        </w:rPr>
        <w:t xml:space="preserve"> </w:t>
      </w:r>
      <w:r w:rsidRPr="00904ADA">
        <w:rPr>
          <w:bCs/>
          <w:lang w:val="el-GR"/>
        </w:rPr>
        <w:t>η</w:t>
      </w:r>
      <w:r w:rsidRPr="0008589C">
        <w:rPr>
          <w:bCs/>
        </w:rPr>
        <w:t xml:space="preserve"> </w:t>
      </w:r>
      <w:r w:rsidRPr="00904ADA">
        <w:rPr>
          <w:bCs/>
          <w:lang w:val="el-GR"/>
        </w:rPr>
        <w:t>επίδραση</w:t>
      </w:r>
      <w:r w:rsidRPr="0008589C">
        <w:rPr>
          <w:bCs/>
        </w:rPr>
        <w:t xml:space="preserve"> </w:t>
      </w:r>
      <w:r w:rsidRPr="00904ADA">
        <w:rPr>
          <w:lang w:val="el-GR"/>
        </w:rPr>
        <w:t>αιθέριων</w:t>
      </w:r>
      <w:r w:rsidRPr="0008589C">
        <w:t xml:space="preserve"> </w:t>
      </w:r>
      <w:r w:rsidRPr="00904ADA">
        <w:rPr>
          <w:lang w:val="el-GR"/>
        </w:rPr>
        <w:t>ελαίων</w:t>
      </w:r>
      <w:r w:rsidRPr="0008589C">
        <w:t xml:space="preserve"> </w:t>
      </w:r>
      <w:r w:rsidRPr="00904ADA">
        <w:rPr>
          <w:lang w:val="el-GR"/>
        </w:rPr>
        <w:t>βασιλικού</w:t>
      </w:r>
      <w:r w:rsidRPr="0008589C">
        <w:t xml:space="preserve"> (</w:t>
      </w:r>
      <w:r>
        <w:rPr>
          <w:i/>
          <w:lang w:val="en-GB"/>
        </w:rPr>
        <w:t>O</w:t>
      </w:r>
      <w:r w:rsidRPr="0008589C">
        <w:rPr>
          <w:i/>
        </w:rPr>
        <w:t xml:space="preserve">. </w:t>
      </w:r>
      <w:proofErr w:type="gramStart"/>
      <w:r>
        <w:rPr>
          <w:i/>
          <w:lang w:val="en-GB"/>
        </w:rPr>
        <w:t>basilicum</w:t>
      </w:r>
      <w:proofErr w:type="gramEnd"/>
      <w:r w:rsidRPr="0008589C">
        <w:t xml:space="preserve">), </w:t>
      </w:r>
      <w:r w:rsidRPr="00904ADA">
        <w:rPr>
          <w:lang w:val="el-GR"/>
        </w:rPr>
        <w:t>μέντας</w:t>
      </w:r>
      <w:r w:rsidRPr="0008589C">
        <w:t xml:space="preserve"> (</w:t>
      </w:r>
      <w:r>
        <w:rPr>
          <w:i/>
          <w:lang w:val="en-GB"/>
        </w:rPr>
        <w:t>M</w:t>
      </w:r>
      <w:r w:rsidRPr="0008589C">
        <w:rPr>
          <w:i/>
        </w:rPr>
        <w:t xml:space="preserve">. </w:t>
      </w:r>
      <w:r>
        <w:rPr>
          <w:i/>
          <w:lang w:val="en-GB"/>
        </w:rPr>
        <w:t>piperita</w:t>
      </w:r>
      <w:r w:rsidRPr="0008589C">
        <w:t xml:space="preserve">) </w:t>
      </w:r>
      <w:r w:rsidRPr="00904ADA">
        <w:rPr>
          <w:lang w:val="el-GR"/>
        </w:rPr>
        <w:t>και</w:t>
      </w:r>
      <w:r w:rsidRPr="0008589C">
        <w:t xml:space="preserve"> </w:t>
      </w:r>
      <w:r w:rsidRPr="00904ADA">
        <w:rPr>
          <w:rStyle w:val="spelle"/>
          <w:lang w:val="el-GR"/>
        </w:rPr>
        <w:t>φλισκουνιού</w:t>
      </w:r>
      <w:r w:rsidRPr="0008589C">
        <w:rPr>
          <w:rStyle w:val="spelle"/>
        </w:rPr>
        <w:t xml:space="preserve"> </w:t>
      </w:r>
      <w:r w:rsidRPr="0008589C">
        <w:t>(</w:t>
      </w:r>
      <w:r>
        <w:rPr>
          <w:i/>
          <w:lang w:val="en-GB"/>
        </w:rPr>
        <w:t>M</w:t>
      </w:r>
      <w:r w:rsidRPr="0008589C">
        <w:rPr>
          <w:i/>
        </w:rPr>
        <w:t>.</w:t>
      </w:r>
      <w:r>
        <w:rPr>
          <w:i/>
          <w:lang w:val="en-GB"/>
        </w:rPr>
        <w:t>pulegium</w:t>
      </w:r>
      <w:r w:rsidRPr="0008589C">
        <w:t xml:space="preserve">) </w:t>
      </w:r>
      <w:r w:rsidRPr="00904ADA">
        <w:rPr>
          <w:lang w:val="el-GR"/>
        </w:rPr>
        <w:t>στη</w:t>
      </w:r>
      <w:r w:rsidRPr="0008589C">
        <w:t xml:space="preserve"> </w:t>
      </w:r>
      <w:r w:rsidRPr="00904ADA">
        <w:rPr>
          <w:lang w:val="el-GR"/>
        </w:rPr>
        <w:t>μετάδοση</w:t>
      </w:r>
      <w:r w:rsidRPr="0008589C">
        <w:t xml:space="preserve"> </w:t>
      </w:r>
      <w:r w:rsidRPr="00904ADA">
        <w:rPr>
          <w:lang w:val="el-GR"/>
        </w:rPr>
        <w:t>του</w:t>
      </w:r>
      <w:r w:rsidRPr="0008589C">
        <w:t xml:space="preserve"> </w:t>
      </w:r>
      <w:r w:rsidRPr="00904ADA">
        <w:rPr>
          <w:lang w:val="el-GR"/>
        </w:rPr>
        <w:t>ιού</w:t>
      </w:r>
      <w:r w:rsidRPr="0008589C">
        <w:t xml:space="preserve"> </w:t>
      </w:r>
      <w:r w:rsidRPr="003A2C67">
        <w:t>Y</w:t>
      </w:r>
      <w:r w:rsidRPr="0008589C">
        <w:t xml:space="preserve"> </w:t>
      </w:r>
      <w:r w:rsidRPr="00904ADA">
        <w:rPr>
          <w:lang w:val="el-GR"/>
        </w:rPr>
        <w:t>της</w:t>
      </w:r>
      <w:r w:rsidRPr="0008589C">
        <w:t xml:space="preserve"> </w:t>
      </w:r>
      <w:r w:rsidRPr="00904ADA">
        <w:rPr>
          <w:lang w:val="el-GR"/>
        </w:rPr>
        <w:t>πατάτας</w:t>
      </w:r>
      <w:r w:rsidRPr="0008589C">
        <w:t xml:space="preserve"> (</w:t>
      </w:r>
      <w:r w:rsidRPr="003A2C67">
        <w:rPr>
          <w:i/>
          <w:iCs/>
        </w:rPr>
        <w:t>Potato</w:t>
      </w:r>
      <w:r w:rsidRPr="0008589C">
        <w:rPr>
          <w:i/>
          <w:iCs/>
        </w:rPr>
        <w:t xml:space="preserve"> </w:t>
      </w:r>
      <w:r w:rsidRPr="003A2C67">
        <w:rPr>
          <w:i/>
          <w:iCs/>
        </w:rPr>
        <w:t>virus</w:t>
      </w:r>
      <w:r w:rsidRPr="0008589C">
        <w:rPr>
          <w:i/>
          <w:iCs/>
        </w:rPr>
        <w:t xml:space="preserve"> </w:t>
      </w:r>
      <w:r w:rsidRPr="003A2C67">
        <w:rPr>
          <w:i/>
          <w:iCs/>
        </w:rPr>
        <w:t>Y</w:t>
      </w:r>
      <w:r w:rsidRPr="0008589C">
        <w:t xml:space="preserve">, </w:t>
      </w:r>
      <w:r w:rsidRPr="003A2C67">
        <w:t>PVY</w:t>
      </w:r>
      <w:r w:rsidRPr="0008589C">
        <w:t xml:space="preserve">) </w:t>
      </w:r>
      <w:r w:rsidRPr="00904ADA">
        <w:rPr>
          <w:lang w:val="el-GR"/>
        </w:rPr>
        <w:t>από</w:t>
      </w:r>
      <w:r w:rsidRPr="0008589C">
        <w:t xml:space="preserve"> </w:t>
      </w:r>
      <w:r w:rsidRPr="00904ADA">
        <w:rPr>
          <w:lang w:val="el-GR"/>
        </w:rPr>
        <w:t>το</w:t>
      </w:r>
      <w:r w:rsidRPr="0008589C">
        <w:t xml:space="preserve"> </w:t>
      </w:r>
      <w:r w:rsidRPr="00904ADA">
        <w:rPr>
          <w:lang w:val="el-GR"/>
        </w:rPr>
        <w:t>είδος</w:t>
      </w:r>
      <w:r w:rsidRPr="0008589C">
        <w:t xml:space="preserve"> </w:t>
      </w:r>
      <w:r w:rsidRPr="003A2C67">
        <w:rPr>
          <w:i/>
          <w:iCs/>
        </w:rPr>
        <w:t>Myzus</w:t>
      </w:r>
      <w:r w:rsidRPr="0008589C">
        <w:rPr>
          <w:i/>
          <w:iCs/>
        </w:rPr>
        <w:t xml:space="preserve"> </w:t>
      </w:r>
      <w:r w:rsidRPr="003A2C67">
        <w:rPr>
          <w:i/>
          <w:iCs/>
        </w:rPr>
        <w:t>persicae</w:t>
      </w:r>
      <w:r w:rsidRPr="0008589C">
        <w:rPr>
          <w:i/>
          <w:iCs/>
        </w:rPr>
        <w:t xml:space="preserve"> </w:t>
      </w:r>
      <w:r w:rsidRPr="0008589C">
        <w:rPr>
          <w:color w:val="000000"/>
        </w:rPr>
        <w:t>(</w:t>
      </w:r>
      <w:r w:rsidRPr="003A2C67">
        <w:rPr>
          <w:color w:val="000000"/>
        </w:rPr>
        <w:t>Sulzer</w:t>
      </w:r>
      <w:r w:rsidRPr="0008589C">
        <w:rPr>
          <w:color w:val="000000"/>
        </w:rPr>
        <w:t>)</w:t>
      </w:r>
      <w:r w:rsidRPr="0008589C">
        <w:rPr>
          <w:i/>
          <w:iCs/>
        </w:rPr>
        <w:t xml:space="preserve">, </w:t>
      </w:r>
      <w:r w:rsidRPr="00904ADA">
        <w:rPr>
          <w:lang w:val="el-GR"/>
        </w:rPr>
        <w:t>σε</w:t>
      </w:r>
      <w:r w:rsidRPr="0008589C">
        <w:t xml:space="preserve"> </w:t>
      </w:r>
      <w:r w:rsidRPr="00904ADA">
        <w:rPr>
          <w:lang w:val="el-GR"/>
        </w:rPr>
        <w:t>συνθήκες</w:t>
      </w:r>
      <w:r w:rsidRPr="0008589C">
        <w:t xml:space="preserve"> </w:t>
      </w:r>
      <w:r w:rsidRPr="00904ADA">
        <w:rPr>
          <w:lang w:val="el-GR"/>
        </w:rPr>
        <w:t>εργαστηρίου</w:t>
      </w:r>
      <w:r w:rsidRPr="0008589C">
        <w:t xml:space="preserve">. </w:t>
      </w:r>
      <w:r w:rsidRPr="00904ADA">
        <w:rPr>
          <w:lang w:val="el-GR"/>
        </w:rPr>
        <w:t>Τα έλαια παρα-λήφθηκαν με υδροαπόσταξη και μελετήθηκε η επίδρασή τους στην πρόσληψη και τη μετάδοση του ιού, σε τρεις συγκεντρώσεις (0,01%, 0,1% και 0,5%). Χρησιμοποιήθηκαν φυτά καπνού (</w:t>
      </w:r>
      <w:r>
        <w:rPr>
          <w:i/>
          <w:iCs/>
        </w:rPr>
        <w:t>N</w:t>
      </w:r>
      <w:r w:rsidRPr="00226793">
        <w:rPr>
          <w:i/>
          <w:iCs/>
          <w:lang w:val="el-GR"/>
        </w:rPr>
        <w:t>.</w:t>
      </w:r>
      <w:r w:rsidRPr="00904ADA">
        <w:rPr>
          <w:i/>
          <w:iCs/>
          <w:lang w:val="el-GR"/>
        </w:rPr>
        <w:t xml:space="preserve"> </w:t>
      </w:r>
      <w:proofErr w:type="gramStart"/>
      <w:r w:rsidRPr="00FD4C1F">
        <w:rPr>
          <w:i/>
          <w:iCs/>
        </w:rPr>
        <w:t>tabacum</w:t>
      </w:r>
      <w:proofErr w:type="gramEnd"/>
      <w:r w:rsidRPr="00904ADA">
        <w:rPr>
          <w:lang w:val="el-GR"/>
        </w:rPr>
        <w:t xml:space="preserve">) ποικ. Μπασμάς και μία νεκρωτική απομόνωση του </w:t>
      </w:r>
      <w:r>
        <w:t>PVY</w:t>
      </w:r>
      <w:r w:rsidRPr="00904ADA">
        <w:rPr>
          <w:lang w:val="el-GR"/>
        </w:rPr>
        <w:t xml:space="preserve">. Άπτερα άτομα </w:t>
      </w:r>
      <w:r w:rsidRPr="00904ADA">
        <w:rPr>
          <w:i/>
          <w:iCs/>
          <w:lang w:val="el-GR"/>
        </w:rPr>
        <w:t xml:space="preserve">Μ. </w:t>
      </w:r>
      <w:proofErr w:type="gramStart"/>
      <w:r>
        <w:rPr>
          <w:i/>
          <w:iCs/>
        </w:rPr>
        <w:t>persicae</w:t>
      </w:r>
      <w:proofErr w:type="gramEnd"/>
      <w:r w:rsidRPr="00904ADA">
        <w:rPr>
          <w:lang w:val="el-GR"/>
        </w:rPr>
        <w:t xml:space="preserve">, προσέλαβαν τον ιό από ασθενή φυτά. Στις δοκιμές που πραγματοποιήθηκαν, η μετάδοση του </w:t>
      </w:r>
      <w:r>
        <w:t>PVY</w:t>
      </w:r>
      <w:r w:rsidRPr="00904ADA">
        <w:rPr>
          <w:lang w:val="el-GR"/>
        </w:rPr>
        <w:t xml:space="preserve"> στα φυτά του μάρτυρα κυμάνθηκε από 60% έως 72,5%. Όταν τα έλαια εφαρμόστηκαν στα φυτά πρόσληψης του ιού, η μετάδοση ήταν 45-77,5% για το βασιλικό, 52,5-57,5% για τη μέντα και 62,5-75% για το φλισκούνι. Έπειτα από εφαρμογή των ελαίων στα φυτά μετάδοσης, τα αντίστοιχα ποσοστά ήταν 32,5-37,5% για το βασιλικό, 47,5-60,5% για τη μέντα και 47,5-56,4% για το φλισκούνι.</w:t>
      </w:r>
      <w:r w:rsidRPr="00904ADA">
        <w:rPr>
          <w:b/>
          <w:bCs/>
          <w:lang w:val="el-GR"/>
        </w:rPr>
        <w:t xml:space="preserve"> </w:t>
      </w:r>
      <w:r w:rsidRPr="00904ADA">
        <w:rPr>
          <w:lang w:val="el-GR"/>
        </w:rPr>
        <w:t xml:space="preserve">Σημαντικότερη μείωση στη μετάδοση του </w:t>
      </w:r>
      <w:r>
        <w:t>PVY</w:t>
      </w:r>
      <w:r w:rsidRPr="00904ADA">
        <w:rPr>
          <w:lang w:val="el-GR"/>
        </w:rPr>
        <w:t xml:space="preserve"> επέφερε η εφαρμογή του ελαίου του βασιλικού και ιδιαίτερα στη συγκέντρωση 0,5%, ενώ το έλαιο του φλισκουνιού δεν την επηρέασε σε καμία από τις συγκεντρώσεις στις οποίες εφαρμόστηκε. Η χρωματογραφική ανάλυση των ελαίων έδειξε ότι ο βασιλικός ήταν πλούσιος σε λιναλόλη (45.8%) και μεθυλοκαβικόλη (16.5%), η μέντα σε μινθόνη</w:t>
      </w:r>
      <w:r w:rsidRPr="00904ADA">
        <w:rPr>
          <w:rStyle w:val="spelle"/>
          <w:lang w:val="el-GR"/>
        </w:rPr>
        <w:t xml:space="preserve"> (39.0%) και </w:t>
      </w:r>
      <w:r w:rsidRPr="00904ADA">
        <w:rPr>
          <w:lang w:val="el-GR"/>
        </w:rPr>
        <w:t xml:space="preserve">μινθόλη (25.9%) και το φλισκούνι σε </w:t>
      </w:r>
      <w:r w:rsidRPr="00904ADA">
        <w:rPr>
          <w:rStyle w:val="spelle"/>
          <w:lang w:val="el-GR"/>
        </w:rPr>
        <w:t>πουλεγόνη (66.4%) και ισομινθόνη (16.8%)</w:t>
      </w:r>
      <w:r w:rsidRPr="00904ADA">
        <w:rPr>
          <w:lang w:val="el-GR"/>
        </w:rPr>
        <w:t xml:space="preserve">. </w:t>
      </w:r>
    </w:p>
    <w:p w:rsidR="00983C9C" w:rsidRPr="00B03D52" w:rsidRDefault="00983C9C" w:rsidP="00983C9C">
      <w:pPr>
        <w:jc w:val="both"/>
        <w:rPr>
          <w:i/>
          <w:lang w:val="el-GR"/>
        </w:rPr>
      </w:pPr>
      <w:r>
        <w:rPr>
          <w:i/>
          <w:lang w:val="el-GR"/>
        </w:rPr>
        <w:t>(Τα αποτελέσματα που</w:t>
      </w:r>
      <w:r w:rsidRPr="00B03D52">
        <w:rPr>
          <w:i/>
          <w:lang w:val="el-GR"/>
        </w:rPr>
        <w:t xml:space="preserve"> παρουσιάζονται αποτελούν </w:t>
      </w:r>
      <w:r>
        <w:rPr>
          <w:i/>
          <w:lang w:val="el-GR"/>
        </w:rPr>
        <w:t>μέρος</w:t>
      </w:r>
      <w:r w:rsidRPr="00B03D52">
        <w:rPr>
          <w:i/>
          <w:lang w:val="el-GR"/>
        </w:rPr>
        <w:t xml:space="preserve"> εργασίας που </w:t>
      </w:r>
      <w:r>
        <w:rPr>
          <w:i/>
          <w:lang w:val="el-GR"/>
        </w:rPr>
        <w:t>βρίσκεται στο στάδιο προετοιμασίας υποβολής</w:t>
      </w:r>
      <w:r w:rsidRPr="00B03D52">
        <w:rPr>
          <w:i/>
          <w:lang w:val="el-GR"/>
        </w:rPr>
        <w:t xml:space="preserve"> προς δημοσίευση</w:t>
      </w:r>
      <w:r>
        <w:rPr>
          <w:i/>
          <w:lang w:val="el-GR"/>
        </w:rPr>
        <w:t xml:space="preserve"> σε περιοδικό</w:t>
      </w:r>
      <w:r w:rsidRPr="00B03D52">
        <w:rPr>
          <w:i/>
          <w:lang w:val="el-GR"/>
        </w:rPr>
        <w:t>.</w:t>
      </w:r>
      <w:r>
        <w:rPr>
          <w:i/>
          <w:lang w:val="el-GR"/>
        </w:rPr>
        <w:t>)</w:t>
      </w:r>
      <w:r w:rsidRPr="00B03D52">
        <w:rPr>
          <w:i/>
          <w:lang w:val="el-GR"/>
        </w:rPr>
        <w:t xml:space="preserve">  </w:t>
      </w:r>
    </w:p>
    <w:p w:rsidR="00904ADA" w:rsidRPr="00983C9C" w:rsidRDefault="00904ADA" w:rsidP="00BE1C07">
      <w:pPr>
        <w:jc w:val="both"/>
        <w:rPr>
          <w:lang w:val="el-G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8388"/>
      </w:tblGrid>
      <w:tr w:rsidR="00BE1C07" w:rsidRPr="00AE0FF2">
        <w:tc>
          <w:tcPr>
            <w:tcW w:w="468" w:type="dxa"/>
          </w:tcPr>
          <w:p w:rsidR="00BE1C07" w:rsidRPr="001135FD" w:rsidRDefault="00BE1C07" w:rsidP="008F160A">
            <w:pPr>
              <w:jc w:val="both"/>
              <w:rPr>
                <w:b/>
              </w:rPr>
            </w:pPr>
            <w:r>
              <w:rPr>
                <w:b/>
                <w:lang w:val="el-GR"/>
              </w:rPr>
              <w:t>8</w:t>
            </w:r>
            <w:r>
              <w:rPr>
                <w:b/>
              </w:rPr>
              <w:t>.</w:t>
            </w:r>
          </w:p>
        </w:tc>
        <w:tc>
          <w:tcPr>
            <w:tcW w:w="8388" w:type="dxa"/>
          </w:tcPr>
          <w:p w:rsidR="00BE1C07" w:rsidRPr="00BE1C07" w:rsidRDefault="00BE1C07" w:rsidP="00BE1C07">
            <w:pPr>
              <w:jc w:val="both"/>
              <w:rPr>
                <w:b/>
                <w:lang w:val="el-GR"/>
              </w:rPr>
            </w:pPr>
            <w:r w:rsidRPr="00BE1C07">
              <w:rPr>
                <w:b/>
                <w:lang w:val="el-GR"/>
              </w:rPr>
              <w:t>Μελέτη επί της νηματοκτόνου δράσης του αιθέριου ελαίου του σκόρδου και δυο συστατικών του.</w:t>
            </w:r>
            <w:r>
              <w:rPr>
                <w:b/>
                <w:lang w:val="el-GR"/>
              </w:rPr>
              <w:t xml:space="preserve"> </w:t>
            </w:r>
            <w:r w:rsidRPr="008E0F1E">
              <w:rPr>
                <w:lang w:val="el-GR"/>
              </w:rPr>
              <w:t xml:space="preserve">Ε. Καραναστάση, </w:t>
            </w:r>
            <w:r w:rsidRPr="00BE1C07">
              <w:rPr>
                <w:lang w:val="el-GR"/>
              </w:rPr>
              <w:t>Α. Κυμπάρης</w:t>
            </w:r>
            <w:r w:rsidRPr="008E0F1E">
              <w:rPr>
                <w:lang w:val="el-GR"/>
              </w:rPr>
              <w:t xml:space="preserve"> και Μ. Πολυσσίου</w:t>
            </w:r>
          </w:p>
          <w:p w:rsidR="00BE1C07" w:rsidRPr="00BE1C07" w:rsidRDefault="00BE1C07" w:rsidP="008F160A">
            <w:pPr>
              <w:jc w:val="both"/>
              <w:rPr>
                <w:lang w:val="el-GR"/>
              </w:rPr>
            </w:pPr>
            <w:r w:rsidRPr="008E0F1E">
              <w:rPr>
                <w:lang w:val="el-GR"/>
              </w:rPr>
              <w:lastRenderedPageBreak/>
              <w:t>14</w:t>
            </w:r>
            <w:r w:rsidRPr="008E0F1E">
              <w:rPr>
                <w:vertAlign w:val="superscript"/>
                <w:lang w:val="el-GR"/>
              </w:rPr>
              <w:t>ο</w:t>
            </w:r>
            <w:r w:rsidRPr="008E0F1E">
              <w:rPr>
                <w:lang w:val="el-GR"/>
              </w:rPr>
              <w:t xml:space="preserve"> Πανελλήνιο Φυτοπαθολογικό Συνέδριο, </w:t>
            </w:r>
            <w:r>
              <w:rPr>
                <w:lang w:val="el-GR"/>
              </w:rPr>
              <w:t xml:space="preserve">Ναύπλιο, </w:t>
            </w:r>
            <w:r>
              <w:rPr>
                <w:lang w:val="el-GR" w:eastAsia="en-US"/>
              </w:rPr>
              <w:t>7-10 Οκτ,</w:t>
            </w:r>
            <w:r w:rsidRPr="00591169">
              <w:rPr>
                <w:lang w:val="el-GR"/>
              </w:rPr>
              <w:t xml:space="preserve"> </w:t>
            </w:r>
            <w:r>
              <w:t>PO</w:t>
            </w:r>
            <w:r w:rsidRPr="008E0F1E">
              <w:rPr>
                <w:lang w:val="el-GR"/>
              </w:rPr>
              <w:t xml:space="preserve"> 109, 2008. </w:t>
            </w:r>
          </w:p>
        </w:tc>
      </w:tr>
    </w:tbl>
    <w:p w:rsidR="00287325" w:rsidRPr="00880039" w:rsidRDefault="00287325" w:rsidP="00287325">
      <w:pPr>
        <w:jc w:val="both"/>
        <w:rPr>
          <w:lang w:val="el-GR"/>
        </w:rPr>
      </w:pPr>
      <w:r w:rsidRPr="00287325">
        <w:rPr>
          <w:lang w:val="el-GR"/>
        </w:rPr>
        <w:lastRenderedPageBreak/>
        <w:t xml:space="preserve">Αιθέριο έλαιο σκόρδου, </w:t>
      </w:r>
      <w:r w:rsidR="001E040F">
        <w:rPr>
          <w:lang w:val="el-GR"/>
        </w:rPr>
        <w:t xml:space="preserve">πρότυπα </w:t>
      </w:r>
      <w:r>
        <w:rPr>
          <w:lang w:val="el-GR"/>
        </w:rPr>
        <w:t>διάλλυλο σουλφίδιο</w:t>
      </w:r>
      <w:r w:rsidRPr="00287325">
        <w:rPr>
          <w:lang w:val="el-GR"/>
        </w:rPr>
        <w:t xml:space="preserve"> </w:t>
      </w:r>
      <w:r>
        <w:rPr>
          <w:lang w:val="el-GR"/>
        </w:rPr>
        <w:t>και διάλλυλο δισουλφίδιο</w:t>
      </w:r>
      <w:r w:rsidRPr="00287325">
        <w:rPr>
          <w:lang w:val="el-GR"/>
        </w:rPr>
        <w:t xml:space="preserve"> μελετήθηκαν ως προς τη νηματοκτόνο δράση τους, αρχικά ενάντια σε φυτοπαρασιτικούς νηματώδεις </w:t>
      </w:r>
      <w:r w:rsidRPr="00542AB8">
        <w:rPr>
          <w:i/>
        </w:rPr>
        <w:t>Xiphinema</w:t>
      </w:r>
      <w:r w:rsidRPr="00287325">
        <w:rPr>
          <w:lang w:val="el-GR"/>
        </w:rPr>
        <w:t xml:space="preserve"> </w:t>
      </w:r>
      <w:r>
        <w:t>sp</w:t>
      </w:r>
      <w:r w:rsidRPr="00287325">
        <w:rPr>
          <w:lang w:val="el-GR"/>
        </w:rPr>
        <w:t xml:space="preserve">., </w:t>
      </w:r>
      <w:r w:rsidRPr="00542AB8">
        <w:rPr>
          <w:i/>
        </w:rPr>
        <w:t>Helicotylenchus</w:t>
      </w:r>
      <w:r w:rsidRPr="00287325">
        <w:rPr>
          <w:lang w:val="el-GR"/>
        </w:rPr>
        <w:t xml:space="preserve"> </w:t>
      </w:r>
      <w:r>
        <w:t>sp</w:t>
      </w:r>
      <w:r w:rsidRPr="00287325">
        <w:rPr>
          <w:lang w:val="el-GR"/>
        </w:rPr>
        <w:t xml:space="preserve">., </w:t>
      </w:r>
      <w:r w:rsidRPr="00542AB8">
        <w:rPr>
          <w:i/>
        </w:rPr>
        <w:t>Tylenchorhynchus</w:t>
      </w:r>
      <w:r w:rsidRPr="00287325">
        <w:rPr>
          <w:lang w:val="el-GR"/>
        </w:rPr>
        <w:t xml:space="preserve"> </w:t>
      </w:r>
      <w:r>
        <w:t>sp</w:t>
      </w:r>
      <w:r w:rsidRPr="00287325">
        <w:rPr>
          <w:lang w:val="el-GR"/>
        </w:rPr>
        <w:t xml:space="preserve">., </w:t>
      </w:r>
      <w:r w:rsidRPr="00542AB8">
        <w:rPr>
          <w:i/>
        </w:rPr>
        <w:t>Tylenchus</w:t>
      </w:r>
      <w:r w:rsidRPr="00287325">
        <w:rPr>
          <w:lang w:val="el-GR"/>
        </w:rPr>
        <w:t xml:space="preserve"> </w:t>
      </w:r>
      <w:r>
        <w:t>sp</w:t>
      </w:r>
      <w:r w:rsidRPr="00287325">
        <w:rPr>
          <w:lang w:val="el-GR"/>
        </w:rPr>
        <w:t xml:space="preserve">., </w:t>
      </w:r>
      <w:r w:rsidRPr="00542AB8">
        <w:rPr>
          <w:i/>
        </w:rPr>
        <w:t>Heterodera</w:t>
      </w:r>
      <w:r w:rsidRPr="00287325">
        <w:rPr>
          <w:lang w:val="el-GR"/>
        </w:rPr>
        <w:t xml:space="preserve"> </w:t>
      </w:r>
      <w:r>
        <w:t>sp</w:t>
      </w:r>
      <w:r w:rsidRPr="00287325">
        <w:rPr>
          <w:lang w:val="el-GR"/>
        </w:rPr>
        <w:t>., καθώς και μη φυτοπαρασιτικούς νηματώδεις</w:t>
      </w:r>
      <w:r w:rsidRPr="00287325">
        <w:rPr>
          <w:i/>
          <w:lang w:val="el-GR"/>
        </w:rPr>
        <w:t xml:space="preserve"> </w:t>
      </w:r>
      <w:r w:rsidRPr="00287325">
        <w:rPr>
          <w:lang w:val="el-GR"/>
        </w:rPr>
        <w:t xml:space="preserve">και στη συνέχεια ενάντια στα είδη </w:t>
      </w:r>
      <w:r w:rsidRPr="00542AB8">
        <w:rPr>
          <w:i/>
        </w:rPr>
        <w:t>X</w:t>
      </w:r>
      <w:r w:rsidRPr="00287325">
        <w:rPr>
          <w:i/>
          <w:lang w:val="el-GR"/>
        </w:rPr>
        <w:t xml:space="preserve">. </w:t>
      </w:r>
      <w:r w:rsidRPr="00542AB8">
        <w:rPr>
          <w:i/>
        </w:rPr>
        <w:t>index</w:t>
      </w:r>
      <w:r w:rsidRPr="00287325">
        <w:rPr>
          <w:lang w:val="el-GR"/>
        </w:rPr>
        <w:t xml:space="preserve">, </w:t>
      </w:r>
      <w:r w:rsidRPr="00542AB8">
        <w:rPr>
          <w:i/>
        </w:rPr>
        <w:t>X</w:t>
      </w:r>
      <w:r w:rsidRPr="00287325">
        <w:rPr>
          <w:i/>
          <w:lang w:val="el-GR"/>
        </w:rPr>
        <w:t xml:space="preserve">. </w:t>
      </w:r>
      <w:r w:rsidRPr="00542AB8">
        <w:rPr>
          <w:i/>
        </w:rPr>
        <w:t>italiae</w:t>
      </w:r>
      <w:r w:rsidRPr="00287325">
        <w:rPr>
          <w:lang w:val="el-GR"/>
        </w:rPr>
        <w:t xml:space="preserve"> και </w:t>
      </w:r>
      <w:r w:rsidRPr="00542AB8">
        <w:rPr>
          <w:i/>
        </w:rPr>
        <w:t>Tylenchulus</w:t>
      </w:r>
      <w:r w:rsidRPr="00287325">
        <w:rPr>
          <w:i/>
          <w:lang w:val="el-GR"/>
        </w:rPr>
        <w:t xml:space="preserve"> </w:t>
      </w:r>
      <w:r w:rsidRPr="00542AB8">
        <w:rPr>
          <w:i/>
        </w:rPr>
        <w:t>semipenetrans</w:t>
      </w:r>
      <w:r w:rsidRPr="00287325">
        <w:rPr>
          <w:lang w:val="el-GR"/>
        </w:rPr>
        <w:t>, τα οποία είναι γνωστά επιζήμια παράσιτα σε σημαντικές καλλιέργειες. Το αιθέριο έλαιο σκόρδου απομονώθηκε με υδροαπόσταξη βολβών του ενώ η εκατοστιαία σύσταση του καθορίστηκε με χρήση αέριας χρωματογραφίας-φασματομετρίας μαζών οδηγώντας στην ταυτοποίηση των σουλφιδίων:</w:t>
      </w:r>
      <w:r>
        <w:rPr>
          <w:lang w:val="el-GR"/>
        </w:rPr>
        <w:t xml:space="preserve"> μεθυλοαλλυλο</w:t>
      </w:r>
      <w:r w:rsidRPr="00287325">
        <w:rPr>
          <w:lang w:val="el-GR"/>
        </w:rPr>
        <w:t xml:space="preserve">τρισουλφίδιο (19.8%) </w:t>
      </w:r>
      <w:r>
        <w:rPr>
          <w:lang w:val="el-GR"/>
        </w:rPr>
        <w:t>διαλλυλο</w:t>
      </w:r>
      <w:r w:rsidRPr="00287325">
        <w:rPr>
          <w:lang w:val="el-GR"/>
        </w:rPr>
        <w:t>τρισουλφίδιο (16.3%), 2–βινυλο–[4</w:t>
      </w:r>
      <w:r w:rsidRPr="00B66F1A">
        <w:rPr>
          <w:lang w:val="en-GB"/>
        </w:rPr>
        <w:t>H</w:t>
      </w:r>
      <w:r w:rsidRPr="00287325">
        <w:rPr>
          <w:lang w:val="el-GR"/>
        </w:rPr>
        <w:t>]–1, 3–διθειίνη (13.9%), 3–βινυλο–[4</w:t>
      </w:r>
      <w:r w:rsidRPr="00B66F1A">
        <w:rPr>
          <w:lang w:val="en-GB"/>
        </w:rPr>
        <w:t>H</w:t>
      </w:r>
      <w:r w:rsidRPr="00287325">
        <w:rPr>
          <w:lang w:val="el-GR"/>
        </w:rPr>
        <w:t xml:space="preserve">]–1,2–διθειίνη (11.1%), </w:t>
      </w:r>
      <w:r>
        <w:rPr>
          <w:lang w:val="el-GR"/>
        </w:rPr>
        <w:t>διμεθυλο</w:t>
      </w:r>
      <w:r w:rsidRPr="00287325">
        <w:rPr>
          <w:lang w:val="el-GR"/>
        </w:rPr>
        <w:t>τρι</w:t>
      </w:r>
      <w:r w:rsidR="00880039">
        <w:rPr>
          <w:lang w:val="el-GR"/>
        </w:rPr>
        <w:t>-</w:t>
      </w:r>
      <w:r w:rsidRPr="00287325">
        <w:rPr>
          <w:lang w:val="el-GR"/>
        </w:rPr>
        <w:t xml:space="preserve">σουλφίδιο (10.1%), </w:t>
      </w:r>
      <w:r>
        <w:rPr>
          <w:lang w:val="el-GR"/>
        </w:rPr>
        <w:t>διαλλυλο</w:t>
      </w:r>
      <w:r w:rsidRPr="00287325">
        <w:rPr>
          <w:lang w:val="el-GR"/>
        </w:rPr>
        <w:t xml:space="preserve">δισουλφίδιο (7.2%) και </w:t>
      </w:r>
      <w:r>
        <w:rPr>
          <w:lang w:val="el-GR"/>
        </w:rPr>
        <w:t>μεθυλοαλλυλο</w:t>
      </w:r>
      <w:r w:rsidRPr="00287325">
        <w:rPr>
          <w:lang w:val="el-GR"/>
        </w:rPr>
        <w:t>δισουλφίδιο (4.7</w:t>
      </w:r>
      <w:r w:rsidR="001E040F">
        <w:rPr>
          <w:lang w:val="el-GR"/>
        </w:rPr>
        <w:t>%). Οι νημα</w:t>
      </w:r>
      <w:r w:rsidRPr="00287325">
        <w:rPr>
          <w:lang w:val="el-GR"/>
        </w:rPr>
        <w:t xml:space="preserve">τώδεις απομονώθηκαν από εδαφικά δείγματα, για τα οποία ήταν εκ των προτέρων γνωστό ότι ήταν μολυσμένα, με μια παραλλαγή της μεθόδου </w:t>
      </w:r>
      <w:r>
        <w:t>Baermann</w:t>
      </w:r>
      <w:r w:rsidRPr="00287325">
        <w:rPr>
          <w:lang w:val="el-GR"/>
        </w:rPr>
        <w:t>. Η εκτίμηση της δραστικότητας στην πρώτη ομάδα πειραμάτων έγινε με καταμέτρηση των ζώντων ατόμων μετά την πάροδο τεσσάρων ωρών, ενώ στη δεύτερη ομάδα σε χρονικά διαστήματα 0, 1, 2, 3, 4, 5, 6 και 24 ωρών. Σε όλες τις περιπτώσεις βρέθηκε ότι το αιθέριο έλαιο του σκόρδου εμφάνισε πολύ υψηλή δραστικότητα, ακόμη και σε συγκέντρωση 0,1μ</w:t>
      </w:r>
      <w:r>
        <w:t>l</w:t>
      </w:r>
      <w:r w:rsidRPr="00287325">
        <w:rPr>
          <w:lang w:val="el-GR"/>
        </w:rPr>
        <w:t>/</w:t>
      </w:r>
      <w:r>
        <w:t>ml</w:t>
      </w:r>
      <w:r w:rsidRPr="00287325">
        <w:rPr>
          <w:lang w:val="el-GR"/>
        </w:rPr>
        <w:t xml:space="preserve">, ο βαθμός της οποίας φαίνεται να επηρεάζεται από το είδος αλλά και από το μέγεθος του νηματώδη. </w:t>
      </w:r>
      <w:r w:rsidR="00880039">
        <w:rPr>
          <w:lang w:val="el-GR"/>
        </w:rPr>
        <w:t>Αν και τ</w:t>
      </w:r>
      <w:r>
        <w:t>o</w:t>
      </w:r>
      <w:r w:rsidR="00880039">
        <w:rPr>
          <w:lang w:val="el-GR"/>
        </w:rPr>
        <w:t xml:space="preserve"> διάλλυλο</w:t>
      </w:r>
      <w:r w:rsidRPr="00287325">
        <w:rPr>
          <w:lang w:val="el-GR"/>
        </w:rPr>
        <w:t xml:space="preserve">δισουλφίδιο </w:t>
      </w:r>
      <w:r>
        <w:rPr>
          <w:lang w:val="el-GR"/>
        </w:rPr>
        <w:t>ήταν επίσης δραστι</w:t>
      </w:r>
      <w:r w:rsidR="00880039">
        <w:rPr>
          <w:lang w:val="el-GR"/>
        </w:rPr>
        <w:t>-</w:t>
      </w:r>
      <w:r>
        <w:rPr>
          <w:lang w:val="el-GR"/>
        </w:rPr>
        <w:t>κό</w:t>
      </w:r>
      <w:r w:rsidR="00880039">
        <w:rPr>
          <w:lang w:val="el-GR"/>
        </w:rPr>
        <w:t xml:space="preserve">, </w:t>
      </w:r>
      <w:r w:rsidRPr="00287325">
        <w:rPr>
          <w:lang w:val="el-GR"/>
        </w:rPr>
        <w:t>φαίνεται να απαιτούνται διαλύματα υψηλότερης συγκέντρωσης ή μεγαλύτερη διάρκεια δράσης. Και για τις δύο ουσίες πάντως, υπάρχουν υπόνοιες ότι δε έχουν νημα</w:t>
      </w:r>
      <w:r w:rsidR="00880039">
        <w:rPr>
          <w:lang w:val="el-GR"/>
        </w:rPr>
        <w:t>-</w:t>
      </w:r>
      <w:r w:rsidRPr="00287325">
        <w:rPr>
          <w:lang w:val="el-GR"/>
        </w:rPr>
        <w:t xml:space="preserve">τοκτόνο αλλά μάλλον νηματοστατική δράση. </w:t>
      </w:r>
      <w:r>
        <w:rPr>
          <w:lang w:val="el-GR"/>
        </w:rPr>
        <w:t>Το</w:t>
      </w:r>
      <w:r w:rsidRPr="00880039">
        <w:rPr>
          <w:lang w:val="el-GR"/>
        </w:rPr>
        <w:t xml:space="preserve"> διαλλυλοσουλφίδιο δεν ήταν δραστικ</w:t>
      </w:r>
      <w:r>
        <w:rPr>
          <w:lang w:val="el-GR"/>
        </w:rPr>
        <w:t>ό</w:t>
      </w:r>
      <w:r w:rsidRPr="00880039">
        <w:rPr>
          <w:lang w:val="el-GR"/>
        </w:rPr>
        <w:t xml:space="preserve">. </w:t>
      </w:r>
    </w:p>
    <w:p w:rsidR="00904ADA" w:rsidRPr="00287325" w:rsidRDefault="00904ADA" w:rsidP="00BE1C07">
      <w:pPr>
        <w:jc w:val="both"/>
        <w:rPr>
          <w:lang w:val="el-G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8388"/>
      </w:tblGrid>
      <w:tr w:rsidR="00BE1C07" w:rsidRPr="00AE0FF2">
        <w:tc>
          <w:tcPr>
            <w:tcW w:w="468" w:type="dxa"/>
          </w:tcPr>
          <w:p w:rsidR="00BE1C07" w:rsidRPr="001135FD" w:rsidRDefault="00BE1C07" w:rsidP="008F160A">
            <w:pPr>
              <w:jc w:val="both"/>
              <w:rPr>
                <w:b/>
              </w:rPr>
            </w:pPr>
            <w:r>
              <w:rPr>
                <w:b/>
                <w:lang w:val="el-GR"/>
              </w:rPr>
              <w:t>9</w:t>
            </w:r>
            <w:r>
              <w:rPr>
                <w:b/>
              </w:rPr>
              <w:t>.</w:t>
            </w:r>
          </w:p>
        </w:tc>
        <w:tc>
          <w:tcPr>
            <w:tcW w:w="8388" w:type="dxa"/>
          </w:tcPr>
          <w:p w:rsidR="00BE1C07" w:rsidRPr="00BE1C07" w:rsidRDefault="00BE1C07" w:rsidP="008F160A">
            <w:pPr>
              <w:jc w:val="both"/>
              <w:rPr>
                <w:b/>
                <w:lang w:val="el-GR"/>
              </w:rPr>
            </w:pPr>
            <w:r w:rsidRPr="00BE1C07">
              <w:rPr>
                <w:b/>
                <w:lang w:val="el-GR"/>
              </w:rPr>
              <w:t>Τοξικότητα αιθερίων ελαίων εσπεριδοειδών σε κουνούπια: μελέτη δομής-δράσης μη κυκλικών μονοτερπενίων.</w:t>
            </w:r>
            <w:r>
              <w:rPr>
                <w:b/>
                <w:lang w:val="el-GR"/>
              </w:rPr>
              <w:t xml:space="preserve"> </w:t>
            </w:r>
            <w:r w:rsidRPr="00BE1C07">
              <w:rPr>
                <w:lang w:val="el-GR"/>
              </w:rPr>
              <w:t>Α. Κυμπάρης, Δ</w:t>
            </w:r>
            <w:r w:rsidRPr="008E0F1E">
              <w:rPr>
                <w:lang w:val="el-GR"/>
              </w:rPr>
              <w:t>. Παπαχρήστος,  Γ. Κολιόπουλος, Α. Γιατρόπουλος, Α. Μιχαηλάκης. 3</w:t>
            </w:r>
            <w:r w:rsidRPr="008E0F1E">
              <w:rPr>
                <w:vertAlign w:val="superscript"/>
                <w:lang w:val="el-GR"/>
              </w:rPr>
              <w:t>ο</w:t>
            </w:r>
            <w:r w:rsidRPr="008E0F1E">
              <w:rPr>
                <w:lang w:val="el-GR"/>
              </w:rPr>
              <w:t xml:space="preserve"> Συνέδριο Πράσινης Χημείας &amp; Βιώσιμης Ανάπτυξης,</w:t>
            </w:r>
            <w:r>
              <w:rPr>
                <w:lang w:val="el-GR"/>
              </w:rPr>
              <w:t xml:space="preserve"> Θεσ/νίκη 25-27 Σεπτ,</w:t>
            </w:r>
            <w:r w:rsidRPr="008E0F1E">
              <w:rPr>
                <w:lang w:val="el-GR"/>
              </w:rPr>
              <w:t xml:space="preserve"> 2009</w:t>
            </w:r>
            <w:r>
              <w:rPr>
                <w:lang w:val="el-GR"/>
              </w:rPr>
              <w:t>, σελ152</w:t>
            </w:r>
            <w:r w:rsidRPr="008E0F1E">
              <w:rPr>
                <w:lang w:val="el-GR"/>
              </w:rPr>
              <w:t>.</w:t>
            </w:r>
          </w:p>
        </w:tc>
      </w:tr>
    </w:tbl>
    <w:p w:rsidR="00BE1C07" w:rsidRPr="00880039" w:rsidRDefault="00880039" w:rsidP="00BE1C07">
      <w:pPr>
        <w:jc w:val="both"/>
        <w:rPr>
          <w:lang w:val="el-GR" w:eastAsia="en-US"/>
        </w:rPr>
      </w:pPr>
      <w:r>
        <w:rPr>
          <w:lang w:val="el-GR" w:eastAsia="en-US"/>
        </w:rPr>
        <w:t xml:space="preserve">Αιθέριο </w:t>
      </w:r>
      <w:r w:rsidR="00A73041">
        <w:rPr>
          <w:lang w:val="el-GR" w:eastAsia="en-US"/>
        </w:rPr>
        <w:t>έλαιο πορτο</w:t>
      </w:r>
      <w:r>
        <w:rPr>
          <w:lang w:val="el-GR" w:eastAsia="en-US"/>
        </w:rPr>
        <w:t xml:space="preserve">καλιού και λεμονιού μελετήθηκαν ως προς την τοξικότητα τους έναντι προνυμφών του κουνουπιού </w:t>
      </w:r>
      <w:r w:rsidRPr="00880039">
        <w:rPr>
          <w:i/>
          <w:lang w:eastAsia="en-US"/>
        </w:rPr>
        <w:t>C</w:t>
      </w:r>
      <w:r w:rsidRPr="00880039">
        <w:rPr>
          <w:i/>
          <w:lang w:val="el-GR" w:eastAsia="en-US"/>
        </w:rPr>
        <w:t xml:space="preserve">. </w:t>
      </w:r>
      <w:r w:rsidRPr="00880039">
        <w:rPr>
          <w:i/>
          <w:lang w:eastAsia="en-US"/>
        </w:rPr>
        <w:t>Pipiens</w:t>
      </w:r>
      <w:r w:rsidRPr="00880039">
        <w:rPr>
          <w:lang w:val="el-GR" w:eastAsia="en-US"/>
        </w:rPr>
        <w:t xml:space="preserve">. </w:t>
      </w:r>
      <w:r w:rsidR="007A590E">
        <w:rPr>
          <w:lang w:val="el-GR" w:eastAsia="en-US"/>
        </w:rPr>
        <w:t xml:space="preserve">Η </w:t>
      </w:r>
      <w:r w:rsidR="007A590E" w:rsidRPr="00287325">
        <w:rPr>
          <w:lang w:val="el-GR"/>
        </w:rPr>
        <w:t xml:space="preserve">εκατοστιαία σύσταση </w:t>
      </w:r>
      <w:r w:rsidR="007A590E">
        <w:rPr>
          <w:lang w:val="el-GR"/>
        </w:rPr>
        <w:t>τους που</w:t>
      </w:r>
      <w:r w:rsidR="007A590E" w:rsidRPr="00287325">
        <w:rPr>
          <w:lang w:val="el-GR"/>
        </w:rPr>
        <w:t xml:space="preserve"> καθορίστηκε με χρήση αέριας χρωματογραφίας-φασματομετρίας μαζών </w:t>
      </w:r>
      <w:r w:rsidR="007A590E">
        <w:rPr>
          <w:lang w:val="el-GR"/>
        </w:rPr>
        <w:t>οδήγησε</w:t>
      </w:r>
      <w:r w:rsidR="007A590E" w:rsidRPr="00287325">
        <w:rPr>
          <w:lang w:val="el-GR"/>
        </w:rPr>
        <w:t xml:space="preserve"> στ</w:t>
      </w:r>
      <w:r w:rsidR="007A590E">
        <w:rPr>
          <w:lang w:val="el-GR"/>
        </w:rPr>
        <w:t>ην ταυτοποίηση μιας σειράς τερπενίων τα οποία και ομαδοποιήθηκαν</w:t>
      </w:r>
      <w:r w:rsidR="007A590E" w:rsidRPr="00287325">
        <w:rPr>
          <w:lang w:val="el-GR"/>
        </w:rPr>
        <w:t>:</w:t>
      </w:r>
      <w:r w:rsidR="007A590E">
        <w:rPr>
          <w:lang w:val="el-GR"/>
        </w:rPr>
        <w:t xml:space="preserve"> ως (τύπου </w:t>
      </w:r>
      <w:r w:rsidR="007A590E" w:rsidRPr="007A590E">
        <w:rPr>
          <w:i/>
        </w:rPr>
        <w:t>p</w:t>
      </w:r>
      <w:r w:rsidR="007A590E" w:rsidRPr="007A590E">
        <w:rPr>
          <w:lang w:val="el-GR"/>
        </w:rPr>
        <w:t>-</w:t>
      </w:r>
      <w:r w:rsidR="007A590E">
        <w:rPr>
          <w:lang w:val="el-GR"/>
        </w:rPr>
        <w:t xml:space="preserve">μινθανίου), δικυκλικά (πινένια) και άκυκλα (κιτρονέλλυλο τύπου). </w:t>
      </w:r>
      <w:r w:rsidR="00A73041">
        <w:rPr>
          <w:lang w:val="el-GR"/>
        </w:rPr>
        <w:t>Προκειμένου να συσχετιστεί η δράση των ελαίων με τη σύσταση τους υποβλήθηκαν σε βιοδοκιμές τοξικότητας 14 πρότυπα μόρια</w:t>
      </w:r>
      <w:r w:rsidR="00A73041" w:rsidRPr="00A73041">
        <w:rPr>
          <w:lang w:val="el-GR"/>
        </w:rPr>
        <w:t>:</w:t>
      </w:r>
      <w:r w:rsidR="00A73041">
        <w:rPr>
          <w:lang w:val="el-GR"/>
        </w:rPr>
        <w:t xml:space="preserve"> έξι κυκλικοί υδρογονάνθρακες με σκελετό </w:t>
      </w:r>
      <w:r w:rsidR="00A73041" w:rsidRPr="007A590E">
        <w:rPr>
          <w:i/>
        </w:rPr>
        <w:t>p</w:t>
      </w:r>
      <w:r w:rsidR="00A73041" w:rsidRPr="007A590E">
        <w:rPr>
          <w:lang w:val="el-GR"/>
        </w:rPr>
        <w:t>-</w:t>
      </w:r>
      <w:r w:rsidR="00A73041">
        <w:rPr>
          <w:lang w:val="el-GR"/>
        </w:rPr>
        <w:t xml:space="preserve">μινθανίου, τέσσερα άκυκλα και τέσσερα πινένια. Η επιλογή τους έγινε με γνώμονα τη σκελετική συγγένεια τους έτσι ώστε να μπορούν να εξαχθούν συμπεράσματα που αφορούν στη σχέση μοριακής δομής – τοξικής δράσης. </w:t>
      </w:r>
    </w:p>
    <w:p w:rsidR="00444182" w:rsidRPr="00B03D52" w:rsidRDefault="00444182" w:rsidP="00444182">
      <w:pPr>
        <w:jc w:val="both"/>
        <w:rPr>
          <w:i/>
          <w:lang w:val="el-GR"/>
        </w:rPr>
      </w:pPr>
      <w:r>
        <w:rPr>
          <w:i/>
          <w:lang w:val="el-GR"/>
        </w:rPr>
        <w:t xml:space="preserve">(Μέρος των αποτελεσμάτων της ανακοίνωσης </w:t>
      </w:r>
      <w:r w:rsidRPr="00B03D52">
        <w:rPr>
          <w:i/>
          <w:lang w:val="el-GR"/>
        </w:rPr>
        <w:t xml:space="preserve"> παρουσιάζονται</w:t>
      </w:r>
      <w:r>
        <w:rPr>
          <w:i/>
          <w:lang w:val="el-GR"/>
        </w:rPr>
        <w:t xml:space="preserve"> ως μέρος της</w:t>
      </w:r>
      <w:r w:rsidRPr="00B03D52">
        <w:rPr>
          <w:i/>
          <w:lang w:val="el-GR"/>
        </w:rPr>
        <w:t xml:space="preserve"> δημοσιευμένη</w:t>
      </w:r>
      <w:r>
        <w:rPr>
          <w:i/>
          <w:lang w:val="el-GR"/>
        </w:rPr>
        <w:t>ς</w:t>
      </w:r>
      <w:r w:rsidRPr="00B03D52">
        <w:rPr>
          <w:i/>
          <w:lang w:val="el-GR"/>
        </w:rPr>
        <w:t xml:space="preserve"> εργασία</w:t>
      </w:r>
      <w:r>
        <w:rPr>
          <w:i/>
          <w:lang w:val="el-GR"/>
        </w:rPr>
        <w:t>ς</w:t>
      </w:r>
      <w:r w:rsidRPr="00B03D52">
        <w:rPr>
          <w:i/>
          <w:lang w:val="el-GR"/>
        </w:rPr>
        <w:t xml:space="preserve"> </w:t>
      </w:r>
      <w:r w:rsidRPr="00B03D52">
        <w:rPr>
          <w:b/>
          <w:i/>
          <w:lang w:val="el-GR"/>
        </w:rPr>
        <w:t>Β.1.1</w:t>
      </w:r>
      <w:r>
        <w:rPr>
          <w:b/>
          <w:i/>
          <w:lang w:val="el-GR"/>
        </w:rPr>
        <w:t>4</w:t>
      </w:r>
      <w:r w:rsidRPr="00B03D52">
        <w:rPr>
          <w:i/>
          <w:lang w:val="el-GR"/>
        </w:rPr>
        <w:t>.</w:t>
      </w:r>
      <w:r>
        <w:rPr>
          <w:i/>
          <w:lang w:val="el-GR"/>
        </w:rPr>
        <w:t xml:space="preserve">, </w:t>
      </w:r>
      <w:r w:rsidR="00CF5D00">
        <w:rPr>
          <w:i/>
          <w:lang w:val="el-GR"/>
        </w:rPr>
        <w:t>ενώ</w:t>
      </w:r>
      <w:r w:rsidRPr="00B03D52">
        <w:rPr>
          <w:i/>
          <w:lang w:val="el-GR"/>
        </w:rPr>
        <w:t xml:space="preserve"> μέρος τους αποτελούν στοιχεία </w:t>
      </w:r>
      <w:r w:rsidR="0079510E">
        <w:rPr>
          <w:i/>
          <w:lang w:val="el-GR"/>
        </w:rPr>
        <w:t xml:space="preserve">της </w:t>
      </w:r>
      <w:r w:rsidRPr="00B03D52">
        <w:rPr>
          <w:i/>
          <w:lang w:val="el-GR"/>
        </w:rPr>
        <w:t xml:space="preserve">εργασίας </w:t>
      </w:r>
      <w:r w:rsidR="0079510E" w:rsidRPr="00B03D52">
        <w:rPr>
          <w:b/>
          <w:i/>
          <w:lang w:val="el-GR"/>
        </w:rPr>
        <w:t>Β.1.1</w:t>
      </w:r>
      <w:r w:rsidR="0079510E">
        <w:rPr>
          <w:b/>
          <w:i/>
          <w:lang w:val="el-GR"/>
        </w:rPr>
        <w:t xml:space="preserve">8. </w:t>
      </w:r>
      <w:r w:rsidRPr="00B03D52">
        <w:rPr>
          <w:i/>
          <w:lang w:val="el-GR"/>
        </w:rPr>
        <w:t>που έχει υποβληθεί προς δημοσίευση</w:t>
      </w:r>
      <w:r>
        <w:rPr>
          <w:i/>
          <w:lang w:val="el-GR"/>
        </w:rPr>
        <w:t>).</w:t>
      </w:r>
      <w:r w:rsidRPr="00B03D52">
        <w:rPr>
          <w:i/>
          <w:lang w:val="el-GR"/>
        </w:rPr>
        <w:t xml:space="preserve">  </w:t>
      </w:r>
    </w:p>
    <w:p w:rsidR="00880039" w:rsidRPr="00880039" w:rsidRDefault="00880039" w:rsidP="00BE1C07">
      <w:pPr>
        <w:jc w:val="both"/>
        <w:rPr>
          <w:lang w:val="el-G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8208"/>
      </w:tblGrid>
      <w:tr w:rsidR="00BE1C07" w:rsidRPr="00AE0FF2">
        <w:tc>
          <w:tcPr>
            <w:tcW w:w="648" w:type="dxa"/>
          </w:tcPr>
          <w:p w:rsidR="00BE1C07" w:rsidRPr="001135FD" w:rsidRDefault="00BE1C07" w:rsidP="008F160A">
            <w:pPr>
              <w:jc w:val="both"/>
              <w:rPr>
                <w:b/>
              </w:rPr>
            </w:pPr>
            <w:r>
              <w:rPr>
                <w:b/>
                <w:lang w:val="el-GR"/>
              </w:rPr>
              <w:t>10</w:t>
            </w:r>
            <w:r>
              <w:rPr>
                <w:b/>
              </w:rPr>
              <w:t>.</w:t>
            </w:r>
          </w:p>
        </w:tc>
        <w:tc>
          <w:tcPr>
            <w:tcW w:w="8208" w:type="dxa"/>
          </w:tcPr>
          <w:p w:rsidR="00BE1C07" w:rsidRPr="00BE1C07" w:rsidRDefault="00BE1C07" w:rsidP="00BE1C07">
            <w:pPr>
              <w:jc w:val="both"/>
              <w:rPr>
                <w:b/>
                <w:lang w:val="el-GR"/>
              </w:rPr>
            </w:pPr>
            <w:r w:rsidRPr="00BE1C07">
              <w:rPr>
                <w:b/>
                <w:lang w:val="el-GR"/>
              </w:rPr>
              <w:t>Τοξικότητα των ατμών ορισμένων αιθερίων ελαίων σε τέσσερα είδη αφίδων.</w:t>
            </w:r>
          </w:p>
          <w:p w:rsidR="00BE1C07" w:rsidRPr="008E0F1E" w:rsidRDefault="00BE1C07" w:rsidP="00BE1C07">
            <w:pPr>
              <w:jc w:val="both"/>
              <w:rPr>
                <w:lang w:val="el-GR"/>
              </w:rPr>
            </w:pPr>
            <w:r w:rsidRPr="00BE1C07">
              <w:rPr>
                <w:lang w:val="el-GR"/>
              </w:rPr>
              <w:t>Α. Κυμπάρης,</w:t>
            </w:r>
            <w:r w:rsidRPr="008E0F1E">
              <w:rPr>
                <w:lang w:val="el-GR"/>
              </w:rPr>
              <w:t xml:space="preserve"> Δ. Παπαχρήστος,  Α. Μιχαηλάκης, Α. Μαρτίνου και Μ. Πολυσίου.</w:t>
            </w:r>
          </w:p>
          <w:p w:rsidR="00BE1C07" w:rsidRPr="00BE1C07" w:rsidRDefault="00BE1C07" w:rsidP="008F160A">
            <w:pPr>
              <w:jc w:val="both"/>
              <w:rPr>
                <w:lang w:val="el-GR"/>
              </w:rPr>
            </w:pPr>
            <w:r w:rsidRPr="008E0F1E">
              <w:rPr>
                <w:lang w:val="el-GR"/>
              </w:rPr>
              <w:t>13</w:t>
            </w:r>
            <w:r w:rsidRPr="008E0F1E">
              <w:rPr>
                <w:vertAlign w:val="superscript"/>
                <w:lang w:val="el-GR"/>
              </w:rPr>
              <w:t>ο</w:t>
            </w:r>
            <w:r w:rsidRPr="008E0F1E">
              <w:rPr>
                <w:lang w:val="el-GR"/>
              </w:rPr>
              <w:t xml:space="preserve"> Πανελλήνιο Εντομολογικό Συνέδριο,</w:t>
            </w:r>
            <w:r>
              <w:rPr>
                <w:lang w:val="el-GR"/>
              </w:rPr>
              <w:t xml:space="preserve"> Αλεξ/πολη, 3-6 Νοεμ. </w:t>
            </w:r>
            <w:r w:rsidRPr="008E0F1E">
              <w:rPr>
                <w:lang w:val="el-GR"/>
              </w:rPr>
              <w:t>2009</w:t>
            </w:r>
            <w:r>
              <w:rPr>
                <w:lang w:val="el-GR"/>
              </w:rPr>
              <w:t>, σελ. 320</w:t>
            </w:r>
            <w:r w:rsidRPr="008E0F1E">
              <w:rPr>
                <w:lang w:val="el-GR"/>
              </w:rPr>
              <w:t>.</w:t>
            </w:r>
          </w:p>
        </w:tc>
      </w:tr>
    </w:tbl>
    <w:p w:rsidR="00BE1C07" w:rsidRPr="00B03D52" w:rsidRDefault="00BE1C07" w:rsidP="00BE1C07">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w:t>
      </w:r>
      <w:r>
        <w:rPr>
          <w:i/>
          <w:lang w:val="el-GR"/>
        </w:rPr>
        <w:t xml:space="preserve"> ως μέρος της</w:t>
      </w:r>
      <w:r w:rsidRPr="00B03D52">
        <w:rPr>
          <w:i/>
          <w:lang w:val="el-GR"/>
        </w:rPr>
        <w:t xml:space="preserve"> δημοσιευμένη</w:t>
      </w:r>
      <w:r>
        <w:rPr>
          <w:i/>
          <w:lang w:val="el-GR"/>
        </w:rPr>
        <w:t>ς</w:t>
      </w:r>
      <w:r w:rsidRPr="00B03D52">
        <w:rPr>
          <w:i/>
          <w:lang w:val="el-GR"/>
        </w:rPr>
        <w:t xml:space="preserve"> εργασία</w:t>
      </w:r>
      <w:r>
        <w:rPr>
          <w:i/>
          <w:lang w:val="el-GR"/>
        </w:rPr>
        <w:t>ς</w:t>
      </w:r>
      <w:r w:rsidRPr="00B03D52">
        <w:rPr>
          <w:i/>
          <w:lang w:val="el-GR"/>
        </w:rPr>
        <w:t xml:space="preserve"> </w:t>
      </w:r>
      <w:r w:rsidRPr="00B03D52">
        <w:rPr>
          <w:b/>
          <w:i/>
          <w:lang w:val="el-GR"/>
        </w:rPr>
        <w:t>Β.1.1</w:t>
      </w:r>
      <w:r>
        <w:rPr>
          <w:b/>
          <w:i/>
          <w:lang w:val="el-GR"/>
        </w:rPr>
        <w:t>7</w:t>
      </w:r>
      <w:r w:rsidRPr="00B03D52">
        <w:rPr>
          <w:i/>
          <w:lang w:val="el-GR"/>
        </w:rPr>
        <w:t>.</w:t>
      </w:r>
      <w:r>
        <w:rPr>
          <w:i/>
          <w:lang w:val="el-GR"/>
        </w:rPr>
        <w:t>)</w:t>
      </w:r>
      <w:r w:rsidRPr="00B03D52">
        <w:rPr>
          <w:i/>
          <w:lang w:val="el-GR"/>
        </w:rPr>
        <w:t xml:space="preserve">  </w:t>
      </w:r>
    </w:p>
    <w:p w:rsidR="00BE1C07" w:rsidRDefault="00BE1C07" w:rsidP="00BE1C07">
      <w:pPr>
        <w:jc w:val="both"/>
        <w:rPr>
          <w:lang w:val="el-G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8208"/>
      </w:tblGrid>
      <w:tr w:rsidR="00BE1C07" w:rsidRPr="00BE1C07">
        <w:tc>
          <w:tcPr>
            <w:tcW w:w="648" w:type="dxa"/>
          </w:tcPr>
          <w:p w:rsidR="00BE1C07" w:rsidRPr="001135FD" w:rsidRDefault="00BE1C07" w:rsidP="008F160A">
            <w:pPr>
              <w:jc w:val="both"/>
              <w:rPr>
                <w:b/>
              </w:rPr>
            </w:pPr>
            <w:r>
              <w:rPr>
                <w:b/>
                <w:lang w:val="el-GR"/>
              </w:rPr>
              <w:t>11</w:t>
            </w:r>
            <w:r>
              <w:rPr>
                <w:b/>
              </w:rPr>
              <w:t>.</w:t>
            </w:r>
          </w:p>
        </w:tc>
        <w:tc>
          <w:tcPr>
            <w:tcW w:w="8208" w:type="dxa"/>
          </w:tcPr>
          <w:p w:rsidR="00BE1C07" w:rsidRPr="00BE1C07" w:rsidRDefault="00BE1C07" w:rsidP="008F160A">
            <w:pPr>
              <w:jc w:val="both"/>
              <w:rPr>
                <w:b/>
                <w:lang w:val="el-GR"/>
              </w:rPr>
            </w:pPr>
            <w:r w:rsidRPr="00BE1C07">
              <w:rPr>
                <w:b/>
                <w:lang w:val="el-GR"/>
              </w:rPr>
              <w:t>Τοξικότητα</w:t>
            </w:r>
            <w:r w:rsidRPr="00BE1C07">
              <w:rPr>
                <w:b/>
              </w:rPr>
              <w:t xml:space="preserve"> </w:t>
            </w:r>
            <w:r w:rsidRPr="00BE1C07">
              <w:rPr>
                <w:b/>
                <w:lang w:val="el-GR"/>
              </w:rPr>
              <w:t>αιθερίων</w:t>
            </w:r>
            <w:r w:rsidRPr="00BE1C07">
              <w:rPr>
                <w:b/>
              </w:rPr>
              <w:t xml:space="preserve"> </w:t>
            </w:r>
            <w:r w:rsidRPr="00BE1C07">
              <w:rPr>
                <w:b/>
                <w:lang w:val="el-GR"/>
              </w:rPr>
              <w:t>ελαίων</w:t>
            </w:r>
            <w:r w:rsidRPr="00BE1C07">
              <w:rPr>
                <w:b/>
              </w:rPr>
              <w:t xml:space="preserve"> </w:t>
            </w:r>
            <w:r w:rsidRPr="00BE1C07">
              <w:rPr>
                <w:b/>
                <w:lang w:val="el-GR"/>
              </w:rPr>
              <w:t>στον</w:t>
            </w:r>
            <w:r w:rsidRPr="00BE1C07">
              <w:rPr>
                <w:b/>
              </w:rPr>
              <w:t xml:space="preserve"> </w:t>
            </w:r>
            <w:r w:rsidRPr="00BE1C07">
              <w:rPr>
                <w:b/>
                <w:lang w:val="el-GR"/>
              </w:rPr>
              <w:t>ψευδόκοκο</w:t>
            </w:r>
            <w:r w:rsidRPr="00BE1C07">
              <w:rPr>
                <w:b/>
              </w:rPr>
              <w:t xml:space="preserve"> </w:t>
            </w:r>
            <w:r w:rsidRPr="00BE1C07">
              <w:rPr>
                <w:b/>
                <w:lang w:val="el-GR"/>
              </w:rPr>
              <w:t>του</w:t>
            </w:r>
            <w:r w:rsidRPr="00BE1C07">
              <w:rPr>
                <w:b/>
              </w:rPr>
              <w:t xml:space="preserve"> </w:t>
            </w:r>
            <w:r w:rsidRPr="00BE1C07">
              <w:rPr>
                <w:b/>
                <w:lang w:val="el-GR"/>
              </w:rPr>
              <w:t>αμπελιού</w:t>
            </w:r>
            <w:r w:rsidRPr="00BE1C07">
              <w:rPr>
                <w:b/>
              </w:rPr>
              <w:t xml:space="preserve"> </w:t>
            </w:r>
            <w:r w:rsidRPr="00BE1C07">
              <w:rPr>
                <w:b/>
                <w:i/>
              </w:rPr>
              <w:t>Planococus ficus</w:t>
            </w:r>
            <w:r w:rsidRPr="00BE1C07">
              <w:rPr>
                <w:b/>
              </w:rPr>
              <w:t xml:space="preserve"> (Hemiptera: Pseudococcidae). </w:t>
            </w:r>
            <w:r w:rsidRPr="008E0F1E">
              <w:rPr>
                <w:lang w:val="el-GR"/>
              </w:rPr>
              <w:t>Φ</w:t>
            </w:r>
            <w:r w:rsidRPr="00BE1C07">
              <w:rPr>
                <w:lang w:val="el-GR"/>
              </w:rPr>
              <w:t xml:space="preserve">. </w:t>
            </w:r>
            <w:r w:rsidRPr="008E0F1E">
              <w:rPr>
                <w:lang w:val="el-GR"/>
              </w:rPr>
              <w:t>Καραμαούνα</w:t>
            </w:r>
            <w:r w:rsidRPr="00BE1C07">
              <w:rPr>
                <w:lang w:val="el-GR"/>
              </w:rPr>
              <w:t xml:space="preserve">, Α. Κυμπάρης, </w:t>
            </w:r>
            <w:r w:rsidRPr="008E0F1E">
              <w:rPr>
                <w:lang w:val="el-GR"/>
              </w:rPr>
              <w:t>Π</w:t>
            </w:r>
            <w:r w:rsidRPr="00BE1C07">
              <w:rPr>
                <w:lang w:val="el-GR"/>
              </w:rPr>
              <w:t xml:space="preserve">. </w:t>
            </w:r>
            <w:r w:rsidRPr="008E0F1E">
              <w:rPr>
                <w:lang w:val="el-GR"/>
              </w:rPr>
              <w:t>Παπατσάκω</w:t>
            </w:r>
            <w:r>
              <w:rPr>
                <w:lang w:val="el-GR"/>
              </w:rPr>
              <w:t>-</w:t>
            </w:r>
            <w:r w:rsidRPr="008E0F1E">
              <w:rPr>
                <w:lang w:val="el-GR"/>
              </w:rPr>
              <w:t>να</w:t>
            </w:r>
            <w:r w:rsidRPr="00BE1C07">
              <w:rPr>
                <w:lang w:val="el-GR"/>
              </w:rPr>
              <w:t xml:space="preserve">, </w:t>
            </w:r>
            <w:r w:rsidRPr="008E0F1E">
              <w:rPr>
                <w:lang w:val="el-GR"/>
              </w:rPr>
              <w:t>Ε</w:t>
            </w:r>
            <w:r w:rsidRPr="00BE1C07">
              <w:rPr>
                <w:lang w:val="el-GR"/>
              </w:rPr>
              <w:t xml:space="preserve">. </w:t>
            </w:r>
            <w:r w:rsidRPr="008E0F1E">
              <w:rPr>
                <w:lang w:val="el-GR"/>
              </w:rPr>
              <w:t>Τσώρα</w:t>
            </w:r>
            <w:r w:rsidRPr="00BE1C07">
              <w:rPr>
                <w:lang w:val="el-GR"/>
              </w:rPr>
              <w:t xml:space="preserve">, </w:t>
            </w:r>
            <w:r w:rsidRPr="008E0F1E">
              <w:rPr>
                <w:lang w:val="el-GR"/>
              </w:rPr>
              <w:t>Α</w:t>
            </w:r>
            <w:r w:rsidRPr="00BE1C07">
              <w:rPr>
                <w:lang w:val="el-GR"/>
              </w:rPr>
              <w:t xml:space="preserve">. </w:t>
            </w:r>
            <w:r w:rsidRPr="008E0F1E">
              <w:rPr>
                <w:lang w:val="el-GR"/>
              </w:rPr>
              <w:t>Μιχαηλάκης</w:t>
            </w:r>
            <w:r w:rsidRPr="00BE1C07">
              <w:rPr>
                <w:lang w:val="el-GR"/>
              </w:rPr>
              <w:t xml:space="preserve"> </w:t>
            </w:r>
            <w:r w:rsidRPr="008E0F1E">
              <w:rPr>
                <w:lang w:val="el-GR"/>
              </w:rPr>
              <w:t>και</w:t>
            </w:r>
            <w:r w:rsidRPr="00BE1C07">
              <w:rPr>
                <w:lang w:val="el-GR"/>
              </w:rPr>
              <w:t xml:space="preserve"> </w:t>
            </w:r>
            <w:r w:rsidRPr="008E0F1E">
              <w:rPr>
                <w:lang w:val="el-GR"/>
              </w:rPr>
              <w:t>Δ</w:t>
            </w:r>
            <w:r w:rsidRPr="00BE1C07">
              <w:rPr>
                <w:lang w:val="el-GR"/>
              </w:rPr>
              <w:t xml:space="preserve">. </w:t>
            </w:r>
            <w:r w:rsidRPr="008E0F1E">
              <w:rPr>
                <w:lang w:val="el-GR"/>
              </w:rPr>
              <w:t>Παπαχρήστος</w:t>
            </w:r>
            <w:r>
              <w:rPr>
                <w:lang w:val="el-GR"/>
              </w:rPr>
              <w:t xml:space="preserve">. </w:t>
            </w:r>
            <w:r w:rsidRPr="00BE1C07">
              <w:t>13</w:t>
            </w:r>
            <w:r w:rsidRPr="008E0F1E">
              <w:rPr>
                <w:vertAlign w:val="superscript"/>
                <w:lang w:val="el-GR"/>
              </w:rPr>
              <w:t>ο</w:t>
            </w:r>
            <w:r w:rsidRPr="00BE1C07">
              <w:t xml:space="preserve"> </w:t>
            </w:r>
            <w:r w:rsidRPr="008E0F1E">
              <w:rPr>
                <w:lang w:val="el-GR"/>
              </w:rPr>
              <w:t>Πανελλήνιο</w:t>
            </w:r>
            <w:r w:rsidRPr="00BE1C07">
              <w:t xml:space="preserve"> </w:t>
            </w:r>
            <w:r w:rsidRPr="008E0F1E">
              <w:rPr>
                <w:lang w:val="el-GR"/>
              </w:rPr>
              <w:t>Εντομολο</w:t>
            </w:r>
            <w:r>
              <w:rPr>
                <w:lang w:val="el-GR"/>
              </w:rPr>
              <w:t>-</w:t>
            </w:r>
            <w:r w:rsidRPr="008E0F1E">
              <w:rPr>
                <w:lang w:val="el-GR"/>
              </w:rPr>
              <w:t>γικό</w:t>
            </w:r>
            <w:r w:rsidRPr="00BE1C07">
              <w:t xml:space="preserve"> </w:t>
            </w:r>
            <w:r w:rsidRPr="008E0F1E">
              <w:rPr>
                <w:lang w:val="el-GR"/>
              </w:rPr>
              <w:t>Συνέδριο</w:t>
            </w:r>
            <w:r w:rsidRPr="00BE1C07">
              <w:t xml:space="preserve">, </w:t>
            </w:r>
            <w:r>
              <w:rPr>
                <w:lang w:val="el-GR"/>
              </w:rPr>
              <w:t>Αλεξ</w:t>
            </w:r>
            <w:r w:rsidRPr="00BE1C07">
              <w:t>/</w:t>
            </w:r>
            <w:r>
              <w:rPr>
                <w:lang w:val="el-GR"/>
              </w:rPr>
              <w:t>πολη</w:t>
            </w:r>
            <w:r w:rsidRPr="00BE1C07">
              <w:t xml:space="preserve">, 3-6 </w:t>
            </w:r>
            <w:r>
              <w:rPr>
                <w:lang w:val="el-GR"/>
              </w:rPr>
              <w:t>Νοεμ</w:t>
            </w:r>
            <w:r w:rsidRPr="00BE1C07">
              <w:t xml:space="preserve">. 2009, </w:t>
            </w:r>
            <w:r>
              <w:rPr>
                <w:lang w:val="el-GR"/>
              </w:rPr>
              <w:t>σελ</w:t>
            </w:r>
            <w:r w:rsidRPr="00BE1C07">
              <w:t>.  317.</w:t>
            </w:r>
          </w:p>
        </w:tc>
      </w:tr>
    </w:tbl>
    <w:p w:rsidR="00BE1C07" w:rsidRPr="00101B0A" w:rsidRDefault="002521F7" w:rsidP="00BE1C07">
      <w:pPr>
        <w:jc w:val="both"/>
        <w:rPr>
          <w:lang w:val="el-GR" w:eastAsia="en-US"/>
        </w:rPr>
      </w:pPr>
      <w:r>
        <w:rPr>
          <w:lang w:val="el-GR" w:eastAsia="en-US"/>
        </w:rPr>
        <w:t xml:space="preserve">Σκοπός της εργασίας ήταν να προσδιοριστεί η τοξική δράση ορισμένων αιθερίων ελαίων στον ψευδόκοκο του αμπελιού </w:t>
      </w:r>
      <w:r w:rsidRPr="002521F7">
        <w:rPr>
          <w:i/>
          <w:lang w:eastAsia="en-US"/>
        </w:rPr>
        <w:t>Planococcus</w:t>
      </w:r>
      <w:r w:rsidRPr="002521F7">
        <w:rPr>
          <w:i/>
          <w:lang w:val="el-GR" w:eastAsia="en-US"/>
        </w:rPr>
        <w:t xml:space="preserve"> </w:t>
      </w:r>
      <w:r w:rsidRPr="002521F7">
        <w:rPr>
          <w:i/>
          <w:lang w:eastAsia="en-US"/>
        </w:rPr>
        <w:t>ficus</w:t>
      </w:r>
      <w:r w:rsidRPr="002521F7">
        <w:rPr>
          <w:lang w:val="el-GR" w:eastAsia="en-US"/>
        </w:rPr>
        <w:t xml:space="preserve"> (</w:t>
      </w:r>
      <w:r>
        <w:rPr>
          <w:lang w:eastAsia="en-US"/>
        </w:rPr>
        <w:t>Signoret</w:t>
      </w:r>
      <w:r w:rsidRPr="002521F7">
        <w:rPr>
          <w:lang w:val="el-GR" w:eastAsia="en-US"/>
        </w:rPr>
        <w:t xml:space="preserve">). </w:t>
      </w:r>
      <w:r>
        <w:rPr>
          <w:lang w:val="el-GR" w:eastAsia="en-US"/>
        </w:rPr>
        <w:t xml:space="preserve">Τα έλαια που δοκιμάστηκαν προέρχονταν από τα αρωματικά φυτά </w:t>
      </w:r>
      <w:r w:rsidRPr="002521F7">
        <w:rPr>
          <w:i/>
          <w:lang w:eastAsia="en-US"/>
        </w:rPr>
        <w:t>O</w:t>
      </w:r>
      <w:r w:rsidRPr="002521F7">
        <w:rPr>
          <w:i/>
          <w:lang w:val="el-GR" w:eastAsia="en-US"/>
        </w:rPr>
        <w:t xml:space="preserve">. </w:t>
      </w:r>
      <w:proofErr w:type="gramStart"/>
      <w:r w:rsidR="00AA3407">
        <w:rPr>
          <w:i/>
          <w:lang w:eastAsia="en-US"/>
        </w:rPr>
        <w:t>b</w:t>
      </w:r>
      <w:r w:rsidRPr="002521F7">
        <w:rPr>
          <w:i/>
          <w:lang w:eastAsia="en-US"/>
        </w:rPr>
        <w:t>asilicum</w:t>
      </w:r>
      <w:proofErr w:type="gramEnd"/>
      <w:r w:rsidRPr="002521F7">
        <w:rPr>
          <w:lang w:val="el-GR" w:eastAsia="en-US"/>
        </w:rPr>
        <w:t xml:space="preserve"> (βασιλικ</w:t>
      </w:r>
      <w:r>
        <w:rPr>
          <w:lang w:val="el-GR" w:eastAsia="en-US"/>
        </w:rPr>
        <w:t>ός)</w:t>
      </w:r>
      <w:r w:rsidRPr="002521F7">
        <w:rPr>
          <w:lang w:val="el-GR" w:eastAsia="en-US"/>
        </w:rPr>
        <w:t>,</w:t>
      </w:r>
      <w:r>
        <w:rPr>
          <w:lang w:val="el-GR" w:eastAsia="en-US"/>
        </w:rPr>
        <w:t xml:space="preserve"> </w:t>
      </w:r>
      <w:r w:rsidRPr="002521F7">
        <w:rPr>
          <w:i/>
          <w:lang w:eastAsia="en-US"/>
        </w:rPr>
        <w:t>S</w:t>
      </w:r>
      <w:r w:rsidRPr="002521F7">
        <w:rPr>
          <w:i/>
          <w:lang w:val="el-GR" w:eastAsia="en-US"/>
        </w:rPr>
        <w:t xml:space="preserve">. </w:t>
      </w:r>
      <w:r w:rsidR="00AA3407">
        <w:rPr>
          <w:i/>
          <w:lang w:eastAsia="en-US"/>
        </w:rPr>
        <w:t>t</w:t>
      </w:r>
      <w:r w:rsidRPr="002521F7">
        <w:rPr>
          <w:i/>
          <w:lang w:eastAsia="en-US"/>
        </w:rPr>
        <w:t>hymbra</w:t>
      </w:r>
      <w:r w:rsidRPr="002521F7">
        <w:rPr>
          <w:lang w:val="el-GR" w:eastAsia="en-US"/>
        </w:rPr>
        <w:t xml:space="preserve"> (</w:t>
      </w:r>
      <w:r>
        <w:rPr>
          <w:lang w:val="el-GR" w:eastAsia="en-US"/>
        </w:rPr>
        <w:t>θρούμπι</w:t>
      </w:r>
      <w:r w:rsidRPr="002521F7">
        <w:rPr>
          <w:lang w:val="el-GR" w:eastAsia="en-US"/>
        </w:rPr>
        <w:t xml:space="preserve">), </w:t>
      </w:r>
      <w:r w:rsidRPr="002521F7">
        <w:rPr>
          <w:i/>
          <w:lang w:eastAsia="en-US"/>
        </w:rPr>
        <w:t>L</w:t>
      </w:r>
      <w:r w:rsidRPr="002521F7">
        <w:rPr>
          <w:i/>
          <w:lang w:val="el-GR" w:eastAsia="en-US"/>
        </w:rPr>
        <w:t xml:space="preserve">. </w:t>
      </w:r>
      <w:r w:rsidRPr="002521F7">
        <w:rPr>
          <w:i/>
          <w:lang w:eastAsia="en-US"/>
        </w:rPr>
        <w:t>angustifolia</w:t>
      </w:r>
      <w:r w:rsidRPr="002521F7">
        <w:rPr>
          <w:i/>
          <w:lang w:val="el-GR" w:eastAsia="en-US"/>
        </w:rPr>
        <w:t xml:space="preserve"> </w:t>
      </w:r>
      <w:r w:rsidRPr="002521F7">
        <w:rPr>
          <w:i/>
          <w:lang w:eastAsia="en-US"/>
        </w:rPr>
        <w:t>Mill</w:t>
      </w:r>
      <w:r w:rsidRPr="002521F7">
        <w:rPr>
          <w:lang w:val="el-GR" w:eastAsia="en-US"/>
        </w:rPr>
        <w:t xml:space="preserve"> (</w:t>
      </w:r>
      <w:r>
        <w:rPr>
          <w:lang w:val="el-GR" w:eastAsia="en-US"/>
        </w:rPr>
        <w:t>λεβάντα</w:t>
      </w:r>
      <w:r w:rsidRPr="002521F7">
        <w:rPr>
          <w:lang w:val="el-GR" w:eastAsia="en-US"/>
        </w:rPr>
        <w:t xml:space="preserve">), </w:t>
      </w:r>
      <w:r w:rsidRPr="002521F7">
        <w:rPr>
          <w:i/>
          <w:lang w:eastAsia="en-US"/>
        </w:rPr>
        <w:t>M</w:t>
      </w:r>
      <w:r w:rsidRPr="002521F7">
        <w:rPr>
          <w:i/>
          <w:lang w:val="el-GR" w:eastAsia="en-US"/>
        </w:rPr>
        <w:t xml:space="preserve">. </w:t>
      </w:r>
      <w:r w:rsidR="00AA3407">
        <w:rPr>
          <w:i/>
          <w:lang w:eastAsia="en-US"/>
        </w:rPr>
        <w:t>p</w:t>
      </w:r>
      <w:r w:rsidRPr="002521F7">
        <w:rPr>
          <w:i/>
          <w:lang w:eastAsia="en-US"/>
        </w:rPr>
        <w:t>iperita</w:t>
      </w:r>
      <w:r w:rsidRPr="002521F7">
        <w:rPr>
          <w:lang w:val="el-GR" w:eastAsia="en-US"/>
        </w:rPr>
        <w:t xml:space="preserve"> (</w:t>
      </w:r>
      <w:r>
        <w:rPr>
          <w:lang w:val="el-GR" w:eastAsia="en-US"/>
        </w:rPr>
        <w:t>μέντα</w:t>
      </w:r>
      <w:r w:rsidRPr="002521F7">
        <w:rPr>
          <w:lang w:val="el-GR" w:eastAsia="en-US"/>
        </w:rPr>
        <w:t xml:space="preserve">) </w:t>
      </w:r>
      <w:r>
        <w:rPr>
          <w:lang w:val="el-GR" w:eastAsia="en-US"/>
        </w:rPr>
        <w:t xml:space="preserve">και από καρπούς των εσπεριδοειδών </w:t>
      </w:r>
      <w:r w:rsidRPr="002521F7">
        <w:rPr>
          <w:i/>
          <w:lang w:eastAsia="en-US"/>
        </w:rPr>
        <w:t>C</w:t>
      </w:r>
      <w:r w:rsidRPr="002521F7">
        <w:rPr>
          <w:i/>
          <w:lang w:val="el-GR" w:eastAsia="en-US"/>
        </w:rPr>
        <w:t xml:space="preserve">. </w:t>
      </w:r>
      <w:r w:rsidR="00101B0A">
        <w:rPr>
          <w:i/>
          <w:lang w:eastAsia="en-US"/>
        </w:rPr>
        <w:t>s</w:t>
      </w:r>
      <w:r w:rsidRPr="002521F7">
        <w:rPr>
          <w:i/>
          <w:lang w:eastAsia="en-US"/>
        </w:rPr>
        <w:t>inensis</w:t>
      </w:r>
      <w:r w:rsidRPr="002521F7">
        <w:rPr>
          <w:lang w:val="el-GR" w:eastAsia="en-US"/>
        </w:rPr>
        <w:t xml:space="preserve"> (</w:t>
      </w:r>
      <w:r>
        <w:rPr>
          <w:lang w:val="el-GR" w:eastAsia="en-US"/>
        </w:rPr>
        <w:t>πορτοκάλι</w:t>
      </w:r>
      <w:r w:rsidRPr="002521F7">
        <w:rPr>
          <w:lang w:val="el-GR" w:eastAsia="en-US"/>
        </w:rPr>
        <w:t xml:space="preserve">) </w:t>
      </w:r>
      <w:r>
        <w:rPr>
          <w:lang w:val="el-GR" w:eastAsia="en-US"/>
        </w:rPr>
        <w:t xml:space="preserve">και </w:t>
      </w:r>
      <w:r w:rsidRPr="002521F7">
        <w:rPr>
          <w:i/>
          <w:lang w:eastAsia="en-US"/>
        </w:rPr>
        <w:t>C</w:t>
      </w:r>
      <w:r w:rsidRPr="002521F7">
        <w:rPr>
          <w:i/>
          <w:lang w:val="el-GR" w:eastAsia="en-US"/>
        </w:rPr>
        <w:t xml:space="preserve">. </w:t>
      </w:r>
      <w:r>
        <w:rPr>
          <w:i/>
          <w:lang w:eastAsia="en-US"/>
        </w:rPr>
        <w:t>l</w:t>
      </w:r>
      <w:r w:rsidRPr="002521F7">
        <w:rPr>
          <w:i/>
          <w:lang w:eastAsia="en-US"/>
        </w:rPr>
        <w:t>imon</w:t>
      </w:r>
      <w:r w:rsidRPr="002521F7">
        <w:rPr>
          <w:lang w:val="el-GR" w:eastAsia="en-US"/>
        </w:rPr>
        <w:t xml:space="preserve"> (</w:t>
      </w:r>
      <w:r>
        <w:rPr>
          <w:lang w:val="el-GR" w:eastAsia="en-US"/>
        </w:rPr>
        <w:t>λεμόνι</w:t>
      </w:r>
      <w:r w:rsidRPr="002521F7">
        <w:rPr>
          <w:lang w:val="el-GR" w:eastAsia="en-US"/>
        </w:rPr>
        <w:t xml:space="preserve">). </w:t>
      </w:r>
      <w:r w:rsidR="00101B0A">
        <w:rPr>
          <w:lang w:val="el-GR" w:eastAsia="en-US"/>
        </w:rPr>
        <w:t xml:space="preserve">Η παραλαβή των ελαίων έγινε με υδροαπόσταξη και ακολούθησε ανάλυση για τον προσδιορισμό της σύστασης τους με αέρια χρωματογραφία-φασματοσκοπία μαζών. Την ισχυρότερη τοξική δράση έναντι του εντόμου εμφάνισαν τα έλαια των εσπεριδοειδών καθώς και αυτά από τη μέντα και το θρούμπι με τιμές </w:t>
      </w:r>
      <w:r w:rsidR="00101B0A">
        <w:rPr>
          <w:lang w:eastAsia="en-US"/>
        </w:rPr>
        <w:t>LC</w:t>
      </w:r>
      <w:r w:rsidR="00101B0A" w:rsidRPr="00101B0A">
        <w:rPr>
          <w:vertAlign w:val="subscript"/>
          <w:lang w:val="el-GR" w:eastAsia="en-US"/>
        </w:rPr>
        <w:t>50</w:t>
      </w:r>
      <w:r w:rsidR="00101B0A" w:rsidRPr="00101B0A">
        <w:rPr>
          <w:lang w:val="el-GR" w:eastAsia="en-US"/>
        </w:rPr>
        <w:t xml:space="preserve"> </w:t>
      </w:r>
      <w:r w:rsidR="00101B0A">
        <w:rPr>
          <w:lang w:val="el-GR" w:eastAsia="en-US"/>
        </w:rPr>
        <w:t>που κυμαίνονταν από 3 έως και 7 μ</w:t>
      </w:r>
      <w:r w:rsidR="00101B0A">
        <w:rPr>
          <w:lang w:eastAsia="en-US"/>
        </w:rPr>
        <w:t>L</w:t>
      </w:r>
      <w:r w:rsidR="00101B0A" w:rsidRPr="00101B0A">
        <w:rPr>
          <w:lang w:val="el-GR" w:eastAsia="en-US"/>
        </w:rPr>
        <w:t>/</w:t>
      </w:r>
      <w:r w:rsidR="00101B0A">
        <w:rPr>
          <w:lang w:eastAsia="en-US"/>
        </w:rPr>
        <w:t>mL</w:t>
      </w:r>
      <w:r w:rsidR="00101B0A" w:rsidRPr="00101B0A">
        <w:rPr>
          <w:lang w:val="el-GR" w:eastAsia="en-US"/>
        </w:rPr>
        <w:t xml:space="preserve">, </w:t>
      </w:r>
      <w:r w:rsidR="00101B0A">
        <w:rPr>
          <w:lang w:val="el-GR" w:eastAsia="en-US"/>
        </w:rPr>
        <w:t xml:space="preserve">ανάλογα με το είδος του ελαίου και το στάδιο ανάπτυξης του εντόμου. Ενδιάμεση ήταν η δράση του ελαίου της λεβάντας </w:t>
      </w:r>
      <w:r w:rsidR="00962F96">
        <w:rPr>
          <w:lang w:val="el-GR" w:eastAsia="en-US"/>
        </w:rPr>
        <w:t xml:space="preserve">ενώ τη μικρότερη εμφάνισε αυτό του βασιλικού. Στις συγκεντρώσεις των ελαίων που μελετήθηκαν ελαφρά φυτοτοξικότητα παρατηρήθηκε στις περιπτώσεις του θρουμπιού, της μέντας και της λεβάντας, μηδενική στα εσπεριδοειδή και υψηλή μόνο στην περίπτωση του βασιλικού. Συμπερασματικά τα έλαια που δοκιμάστηκαν απέδειξαν υψηλή τοξικότητα έναντι του ψευδόκοκου, με ορισμένα από αυτά να αποκλείονται εξαιτίας της σύγχρονης φυτοτοξικότητας τους. </w:t>
      </w:r>
    </w:p>
    <w:p w:rsidR="00983C9C" w:rsidRPr="00B03D52" w:rsidRDefault="00983C9C" w:rsidP="00983C9C">
      <w:pPr>
        <w:jc w:val="both"/>
        <w:rPr>
          <w:i/>
          <w:lang w:val="el-GR"/>
        </w:rPr>
      </w:pPr>
      <w:r>
        <w:rPr>
          <w:i/>
          <w:lang w:val="el-GR"/>
        </w:rPr>
        <w:t>(Τα αποτελέσματα που</w:t>
      </w:r>
      <w:r w:rsidRPr="00B03D52">
        <w:rPr>
          <w:i/>
          <w:lang w:val="el-GR"/>
        </w:rPr>
        <w:t xml:space="preserve"> παρουσιάζονται αποτελούν </w:t>
      </w:r>
      <w:r>
        <w:rPr>
          <w:i/>
          <w:lang w:val="el-GR"/>
        </w:rPr>
        <w:t>μέρος</w:t>
      </w:r>
      <w:r w:rsidRPr="00B03D52">
        <w:rPr>
          <w:i/>
          <w:lang w:val="el-GR"/>
        </w:rPr>
        <w:t xml:space="preserve"> εργασίας που </w:t>
      </w:r>
      <w:r>
        <w:rPr>
          <w:i/>
          <w:lang w:val="el-GR"/>
        </w:rPr>
        <w:t>βρίσκεται στο στάδιο προετοιμασίας υποβολής</w:t>
      </w:r>
      <w:r w:rsidRPr="00B03D52">
        <w:rPr>
          <w:i/>
          <w:lang w:val="el-GR"/>
        </w:rPr>
        <w:t xml:space="preserve"> προς δημοσίευση</w:t>
      </w:r>
      <w:r>
        <w:rPr>
          <w:i/>
          <w:lang w:val="el-GR"/>
        </w:rPr>
        <w:t xml:space="preserve"> σε περιοδικό</w:t>
      </w:r>
      <w:r w:rsidRPr="00B03D52">
        <w:rPr>
          <w:i/>
          <w:lang w:val="el-GR"/>
        </w:rPr>
        <w:t>.</w:t>
      </w:r>
      <w:r>
        <w:rPr>
          <w:i/>
          <w:lang w:val="el-GR"/>
        </w:rPr>
        <w:t>)</w:t>
      </w:r>
      <w:r w:rsidRPr="00B03D52">
        <w:rPr>
          <w:i/>
          <w:lang w:val="el-GR"/>
        </w:rPr>
        <w:t xml:space="preserve">  </w:t>
      </w:r>
    </w:p>
    <w:p w:rsidR="002521F7" w:rsidRPr="002521F7" w:rsidRDefault="002521F7" w:rsidP="00BE1C07">
      <w:pPr>
        <w:jc w:val="both"/>
        <w:rPr>
          <w:lang w:val="el-G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8208"/>
      </w:tblGrid>
      <w:tr w:rsidR="00BE1C07" w:rsidRPr="000F7830">
        <w:tc>
          <w:tcPr>
            <w:tcW w:w="648" w:type="dxa"/>
          </w:tcPr>
          <w:p w:rsidR="00BE1C07" w:rsidRPr="002521F7" w:rsidRDefault="00BE1C07" w:rsidP="008F160A">
            <w:pPr>
              <w:jc w:val="both"/>
              <w:rPr>
                <w:b/>
                <w:lang w:val="el-GR"/>
              </w:rPr>
            </w:pPr>
            <w:r>
              <w:rPr>
                <w:b/>
                <w:lang w:val="el-GR"/>
              </w:rPr>
              <w:t>12</w:t>
            </w:r>
            <w:r w:rsidRPr="002521F7">
              <w:rPr>
                <w:b/>
                <w:lang w:val="el-GR"/>
              </w:rPr>
              <w:t>.</w:t>
            </w:r>
          </w:p>
        </w:tc>
        <w:tc>
          <w:tcPr>
            <w:tcW w:w="8208" w:type="dxa"/>
          </w:tcPr>
          <w:p w:rsidR="00BE1C07" w:rsidRPr="00BE1C07" w:rsidRDefault="00BE1C07" w:rsidP="008F160A">
            <w:pPr>
              <w:jc w:val="both"/>
              <w:rPr>
                <w:b/>
                <w:lang w:val="el-GR"/>
              </w:rPr>
            </w:pPr>
            <w:r w:rsidRPr="00BE1C07">
              <w:rPr>
                <w:b/>
                <w:lang w:val="el-GR"/>
              </w:rPr>
              <w:t>Διερεύνηση της τοξικής δράσης των αιθερίων ελαίων των εσπεριδοειδών στις προνύμφες της μύγας της Μεσογείου σε σχέση με τη σύστασή τους.</w:t>
            </w:r>
            <w:r>
              <w:rPr>
                <w:b/>
                <w:lang w:val="el-GR"/>
              </w:rPr>
              <w:t xml:space="preserve"> </w:t>
            </w:r>
            <w:r w:rsidRPr="008E0F1E">
              <w:rPr>
                <w:lang w:val="el-GR"/>
              </w:rPr>
              <w:t>Δ. Παπα</w:t>
            </w:r>
            <w:r>
              <w:rPr>
                <w:lang w:val="el-GR"/>
              </w:rPr>
              <w:t>-</w:t>
            </w:r>
            <w:r w:rsidRPr="008E0F1E">
              <w:rPr>
                <w:lang w:val="el-GR"/>
              </w:rPr>
              <w:t xml:space="preserve">χρήστος, </w:t>
            </w:r>
            <w:r w:rsidRPr="00BE1C07">
              <w:rPr>
                <w:lang w:val="el-GR"/>
              </w:rPr>
              <w:t>Α. Κυμπάρης,</w:t>
            </w:r>
            <w:r w:rsidRPr="008E0F1E">
              <w:rPr>
                <w:lang w:val="el-GR"/>
              </w:rPr>
              <w:t xml:space="preserve"> Ν. Παπαδόπουλος και Μ. Πολυσίου.</w:t>
            </w:r>
            <w:r>
              <w:rPr>
                <w:b/>
                <w:lang w:val="el-GR"/>
              </w:rPr>
              <w:t xml:space="preserve"> </w:t>
            </w:r>
            <w:r w:rsidRPr="008E0F1E">
              <w:rPr>
                <w:lang w:val="el-GR"/>
              </w:rPr>
              <w:t>13</w:t>
            </w:r>
            <w:r w:rsidRPr="008E0F1E">
              <w:rPr>
                <w:vertAlign w:val="superscript"/>
                <w:lang w:val="el-GR"/>
              </w:rPr>
              <w:t>ο</w:t>
            </w:r>
            <w:r w:rsidRPr="008E0F1E">
              <w:rPr>
                <w:lang w:val="el-GR"/>
              </w:rPr>
              <w:t xml:space="preserve"> Πανελλήνιο Εντομολογικό Συνέδριο, </w:t>
            </w:r>
            <w:r>
              <w:rPr>
                <w:lang w:val="el-GR"/>
              </w:rPr>
              <w:t xml:space="preserve">Αλεξ/πολη, 3-6 Νοεμ. </w:t>
            </w:r>
            <w:r w:rsidRPr="008E0F1E">
              <w:rPr>
                <w:lang w:val="el-GR"/>
              </w:rPr>
              <w:t>2009</w:t>
            </w:r>
            <w:r>
              <w:rPr>
                <w:lang w:val="el-GR"/>
              </w:rPr>
              <w:t>, σελ. 309</w:t>
            </w:r>
            <w:r w:rsidRPr="008E0F1E">
              <w:rPr>
                <w:lang w:val="el-GR"/>
              </w:rPr>
              <w:t>.</w:t>
            </w:r>
          </w:p>
        </w:tc>
      </w:tr>
    </w:tbl>
    <w:p w:rsidR="008F160A" w:rsidRPr="00B03D52" w:rsidRDefault="008F160A" w:rsidP="008F160A">
      <w:pPr>
        <w:jc w:val="both"/>
        <w:rPr>
          <w:i/>
          <w:lang w:val="el-GR"/>
        </w:rPr>
      </w:pPr>
      <w:r>
        <w:rPr>
          <w:i/>
          <w:lang w:val="el-GR"/>
        </w:rPr>
        <w:t>(Τα</w:t>
      </w:r>
      <w:r w:rsidRPr="00B03D52">
        <w:rPr>
          <w:i/>
          <w:lang w:val="el-GR"/>
        </w:rPr>
        <w:t xml:space="preserve"> αποτελέσμ</w:t>
      </w:r>
      <w:r>
        <w:rPr>
          <w:i/>
          <w:lang w:val="el-GR"/>
        </w:rPr>
        <w:t xml:space="preserve">ατα της ανακοίνωσης </w:t>
      </w:r>
      <w:r w:rsidRPr="00B03D52">
        <w:rPr>
          <w:i/>
          <w:lang w:val="el-GR"/>
        </w:rPr>
        <w:t xml:space="preserve"> παρουσιάζονται στην δημοσιευμένη εργασία </w:t>
      </w:r>
      <w:r w:rsidRPr="00B03D52">
        <w:rPr>
          <w:b/>
          <w:i/>
          <w:lang w:val="el-GR"/>
        </w:rPr>
        <w:t>Β.1.1</w:t>
      </w:r>
      <w:r>
        <w:rPr>
          <w:b/>
          <w:i/>
          <w:lang w:val="el-GR"/>
        </w:rPr>
        <w:t>5</w:t>
      </w:r>
      <w:r w:rsidRPr="00B03D52">
        <w:rPr>
          <w:i/>
          <w:lang w:val="el-GR"/>
        </w:rPr>
        <w:t>.</w:t>
      </w:r>
      <w:r>
        <w:rPr>
          <w:i/>
          <w:lang w:val="el-GR"/>
        </w:rPr>
        <w:t>)</w:t>
      </w:r>
      <w:r w:rsidRPr="00B03D52">
        <w:rPr>
          <w:i/>
          <w:lang w:val="el-GR"/>
        </w:rPr>
        <w:t xml:space="preserve">  </w:t>
      </w:r>
    </w:p>
    <w:p w:rsidR="00983C9C" w:rsidRDefault="00983C9C" w:rsidP="00BE1C07">
      <w:pPr>
        <w:jc w:val="both"/>
        <w:rPr>
          <w:lang w:val="el-GR"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8208"/>
      </w:tblGrid>
      <w:tr w:rsidR="008F160A" w:rsidRPr="000F7830">
        <w:tc>
          <w:tcPr>
            <w:tcW w:w="648" w:type="dxa"/>
          </w:tcPr>
          <w:p w:rsidR="008F160A" w:rsidRPr="001135FD" w:rsidRDefault="008F160A" w:rsidP="008F160A">
            <w:pPr>
              <w:jc w:val="both"/>
              <w:rPr>
                <w:b/>
              </w:rPr>
            </w:pPr>
            <w:r>
              <w:rPr>
                <w:b/>
                <w:lang w:val="el-GR"/>
              </w:rPr>
              <w:t>13</w:t>
            </w:r>
            <w:r>
              <w:rPr>
                <w:b/>
              </w:rPr>
              <w:t>.</w:t>
            </w:r>
          </w:p>
        </w:tc>
        <w:tc>
          <w:tcPr>
            <w:tcW w:w="8208" w:type="dxa"/>
          </w:tcPr>
          <w:p w:rsidR="008F160A" w:rsidRPr="008F160A" w:rsidRDefault="008F160A" w:rsidP="008F160A">
            <w:pPr>
              <w:jc w:val="both"/>
              <w:rPr>
                <w:b/>
                <w:lang w:val="el-GR"/>
              </w:rPr>
            </w:pPr>
            <w:r w:rsidRPr="008F160A">
              <w:rPr>
                <w:b/>
                <w:lang w:val="el-GR"/>
              </w:rPr>
              <w:t>Μελέτη της δομής δράσης μορίων κιτρονέλλυλο τύπου και παραγώγων τους.</w:t>
            </w:r>
          </w:p>
          <w:p w:rsidR="008F160A" w:rsidRPr="008F160A" w:rsidRDefault="008F160A" w:rsidP="008F160A">
            <w:pPr>
              <w:jc w:val="both"/>
              <w:rPr>
                <w:lang w:val="el-GR"/>
              </w:rPr>
            </w:pPr>
            <w:r w:rsidRPr="008E0F1E">
              <w:rPr>
                <w:lang w:val="el-GR"/>
              </w:rPr>
              <w:t xml:space="preserve">Α. Μιχαηλάκης, Δ. Παπαχρήστος, </w:t>
            </w:r>
            <w:r w:rsidRPr="008F160A">
              <w:rPr>
                <w:lang w:val="el-GR"/>
              </w:rPr>
              <w:t>Α. Κυμπάρης</w:t>
            </w:r>
            <w:r w:rsidRPr="008E0F1E">
              <w:rPr>
                <w:lang w:val="el-GR"/>
              </w:rPr>
              <w:t>, Μ. Πολυσίου, Γ. Κολιόπουλος και Σ. Ανδριανού.</w:t>
            </w:r>
            <w:r>
              <w:rPr>
                <w:lang w:val="el-GR"/>
              </w:rPr>
              <w:t xml:space="preserve"> </w:t>
            </w:r>
            <w:r w:rsidRPr="008E0F1E">
              <w:rPr>
                <w:lang w:val="el-GR"/>
              </w:rPr>
              <w:t>13</w:t>
            </w:r>
            <w:r w:rsidRPr="008E0F1E">
              <w:rPr>
                <w:vertAlign w:val="superscript"/>
                <w:lang w:val="el-GR"/>
              </w:rPr>
              <w:t>ο</w:t>
            </w:r>
            <w:r w:rsidRPr="008E0F1E">
              <w:rPr>
                <w:lang w:val="el-GR"/>
              </w:rPr>
              <w:t xml:space="preserve"> Πανελλήνιο Εντομολογικό Συνέδριο, </w:t>
            </w:r>
            <w:r>
              <w:rPr>
                <w:lang w:val="el-GR"/>
              </w:rPr>
              <w:t xml:space="preserve">Αλεξ/πολη, 3-6 Νοεμ. </w:t>
            </w:r>
            <w:r w:rsidRPr="008E0F1E">
              <w:rPr>
                <w:lang w:val="el-GR"/>
              </w:rPr>
              <w:t>2009</w:t>
            </w:r>
            <w:r>
              <w:rPr>
                <w:lang w:val="el-GR"/>
              </w:rPr>
              <w:t>, σελ. 232</w:t>
            </w:r>
            <w:r w:rsidRPr="008E0F1E">
              <w:rPr>
                <w:lang w:val="el-GR"/>
              </w:rPr>
              <w:t>.</w:t>
            </w:r>
          </w:p>
        </w:tc>
      </w:tr>
    </w:tbl>
    <w:p w:rsidR="002F5A54" w:rsidRPr="009E2E2F" w:rsidRDefault="00CB365C" w:rsidP="00983C9C">
      <w:pPr>
        <w:jc w:val="both"/>
        <w:rPr>
          <w:i/>
          <w:lang w:val="el-GR"/>
        </w:rPr>
      </w:pPr>
      <w:r>
        <w:rPr>
          <w:i/>
          <w:lang w:val="el-GR"/>
        </w:rPr>
        <w:t xml:space="preserve"> </w:t>
      </w:r>
      <w:r w:rsidR="009E2E2F">
        <w:rPr>
          <w:i/>
          <w:lang w:val="el-GR"/>
        </w:rPr>
        <w:t>(Τα αποτελέσματα που</w:t>
      </w:r>
      <w:r w:rsidR="009E2E2F" w:rsidRPr="00B03D52">
        <w:rPr>
          <w:i/>
          <w:lang w:val="el-GR"/>
        </w:rPr>
        <w:t xml:space="preserve"> παρουσιάζονται αποτελούν </w:t>
      </w:r>
      <w:r w:rsidR="009E2E2F">
        <w:rPr>
          <w:i/>
          <w:lang w:val="el-GR"/>
        </w:rPr>
        <w:t>μέρος</w:t>
      </w:r>
      <w:r w:rsidR="009E2E2F" w:rsidRPr="00B03D52">
        <w:rPr>
          <w:i/>
          <w:lang w:val="el-GR"/>
        </w:rPr>
        <w:t xml:space="preserve"> </w:t>
      </w:r>
      <w:r>
        <w:rPr>
          <w:i/>
          <w:lang w:val="el-GR"/>
        </w:rPr>
        <w:t xml:space="preserve">της </w:t>
      </w:r>
      <w:r w:rsidR="009E2E2F" w:rsidRPr="00B03D52">
        <w:rPr>
          <w:i/>
          <w:lang w:val="el-GR"/>
        </w:rPr>
        <w:t>εργασίας</w:t>
      </w:r>
      <w:r>
        <w:rPr>
          <w:i/>
          <w:lang w:val="el-GR"/>
        </w:rPr>
        <w:t xml:space="preserve"> </w:t>
      </w:r>
      <w:r w:rsidRPr="00CB365C">
        <w:rPr>
          <w:b/>
          <w:i/>
          <w:lang w:val="el-GR"/>
        </w:rPr>
        <w:t>Β.1</w:t>
      </w:r>
      <w:r w:rsidR="009E2E2F" w:rsidRPr="00CB365C">
        <w:rPr>
          <w:b/>
          <w:i/>
          <w:lang w:val="el-GR"/>
        </w:rPr>
        <w:t>.</w:t>
      </w:r>
      <w:r w:rsidRPr="00CB365C">
        <w:rPr>
          <w:b/>
          <w:i/>
          <w:lang w:val="el-GR"/>
        </w:rPr>
        <w:t>25</w:t>
      </w:r>
      <w:r w:rsidR="009E2E2F">
        <w:rPr>
          <w:i/>
          <w:lang w:val="el-GR"/>
        </w:rPr>
        <w:t>)</w:t>
      </w:r>
      <w:r w:rsidR="009E2E2F" w:rsidRPr="00B03D52">
        <w:rPr>
          <w:i/>
          <w:lang w:val="el-GR"/>
        </w:rPr>
        <w:t xml:space="preserve">  </w:t>
      </w:r>
    </w:p>
    <w:p w:rsidR="00AC0E8C" w:rsidRPr="00983C9C" w:rsidRDefault="00AC0E8C" w:rsidP="009E2E2F">
      <w:pPr>
        <w:ind w:firstLine="360"/>
        <w:jc w:val="both"/>
        <w:rPr>
          <w:lang w:val="el-G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8208"/>
      </w:tblGrid>
      <w:tr w:rsidR="008F160A" w:rsidRPr="00AE0FF2">
        <w:tc>
          <w:tcPr>
            <w:tcW w:w="648" w:type="dxa"/>
          </w:tcPr>
          <w:p w:rsidR="008F160A" w:rsidRPr="001135FD" w:rsidRDefault="008F160A" w:rsidP="008F160A">
            <w:pPr>
              <w:jc w:val="both"/>
              <w:rPr>
                <w:b/>
              </w:rPr>
            </w:pPr>
            <w:r>
              <w:rPr>
                <w:b/>
                <w:lang w:val="el-GR"/>
              </w:rPr>
              <w:t>14</w:t>
            </w:r>
            <w:r>
              <w:rPr>
                <w:b/>
              </w:rPr>
              <w:t>.</w:t>
            </w:r>
          </w:p>
        </w:tc>
        <w:tc>
          <w:tcPr>
            <w:tcW w:w="8208" w:type="dxa"/>
          </w:tcPr>
          <w:p w:rsidR="008F160A" w:rsidRPr="00BE1C07" w:rsidRDefault="008F160A" w:rsidP="008F160A">
            <w:pPr>
              <w:jc w:val="both"/>
              <w:rPr>
                <w:b/>
                <w:lang w:val="el-GR"/>
              </w:rPr>
            </w:pPr>
            <w:r w:rsidRPr="008F160A">
              <w:rPr>
                <w:b/>
                <w:lang w:val="el-GR"/>
              </w:rPr>
              <w:t xml:space="preserve">Μελέτη υδρολυμάτων αρωματικών φυτών στη διατήρηση δρεπτών ανθέων </w:t>
            </w:r>
            <w:r w:rsidRPr="008F160A">
              <w:rPr>
                <w:b/>
              </w:rPr>
              <w:t>Rosa</w:t>
            </w:r>
            <w:r w:rsidRPr="008F160A">
              <w:rPr>
                <w:b/>
                <w:lang w:val="el-GR"/>
              </w:rPr>
              <w:t xml:space="preserve"> </w:t>
            </w:r>
            <w:r w:rsidRPr="008F160A">
              <w:rPr>
                <w:b/>
              </w:rPr>
              <w:t>Hybrida</w:t>
            </w:r>
            <w:r w:rsidRPr="008F160A">
              <w:rPr>
                <w:b/>
                <w:lang w:val="el-GR"/>
              </w:rPr>
              <w:t xml:space="preserve"> </w:t>
            </w:r>
            <w:r w:rsidRPr="008F160A">
              <w:rPr>
                <w:b/>
              </w:rPr>
              <w:t>L</w:t>
            </w:r>
            <w:r w:rsidRPr="008F160A">
              <w:rPr>
                <w:b/>
                <w:lang w:val="el-GR"/>
              </w:rPr>
              <w:t xml:space="preserve">. </w:t>
            </w:r>
            <w:r w:rsidRPr="008F160A">
              <w:rPr>
                <w:b/>
              </w:rPr>
              <w:t>CV</w:t>
            </w:r>
            <w:r w:rsidRPr="008F160A">
              <w:rPr>
                <w:b/>
                <w:lang w:val="el-GR"/>
              </w:rPr>
              <w:t xml:space="preserve">. </w:t>
            </w:r>
            <w:r w:rsidRPr="008F160A">
              <w:rPr>
                <w:b/>
              </w:rPr>
              <w:t>FIRST</w:t>
            </w:r>
            <w:r w:rsidRPr="008F160A">
              <w:rPr>
                <w:b/>
                <w:lang w:val="el-GR"/>
              </w:rPr>
              <w:t xml:space="preserve"> </w:t>
            </w:r>
            <w:r w:rsidRPr="008F160A">
              <w:rPr>
                <w:b/>
              </w:rPr>
              <w:t>RED</w:t>
            </w:r>
            <w:r w:rsidRPr="008F160A">
              <w:rPr>
                <w:b/>
                <w:lang w:val="el-GR"/>
              </w:rPr>
              <w:t>.</w:t>
            </w:r>
            <w:r>
              <w:rPr>
                <w:b/>
                <w:lang w:val="el-GR"/>
              </w:rPr>
              <w:t xml:space="preserve"> </w:t>
            </w:r>
            <w:r w:rsidRPr="008E0F1E">
              <w:rPr>
                <w:lang w:val="el-GR"/>
              </w:rPr>
              <w:t xml:space="preserve">Α. Ακουμιανάκη-Ιωαννίδου, Χ. Σαμίου, Ε. Πετράκης, </w:t>
            </w:r>
            <w:r w:rsidRPr="008F160A">
              <w:rPr>
                <w:lang w:val="el-GR"/>
              </w:rPr>
              <w:t>Α. Κυμπάρης</w:t>
            </w:r>
            <w:r w:rsidRPr="008E0F1E">
              <w:rPr>
                <w:lang w:val="el-GR"/>
              </w:rPr>
              <w:t xml:space="preserve"> και Μ. Πολυσίου.</w:t>
            </w:r>
            <w:r>
              <w:rPr>
                <w:b/>
                <w:lang w:val="el-GR"/>
              </w:rPr>
              <w:t xml:space="preserve"> </w:t>
            </w:r>
            <w:r w:rsidRPr="008E0F1E">
              <w:rPr>
                <w:lang w:val="el-GR"/>
              </w:rPr>
              <w:t>24</w:t>
            </w:r>
            <w:r w:rsidRPr="008E0F1E">
              <w:rPr>
                <w:vertAlign w:val="superscript"/>
                <w:lang w:val="el-GR"/>
              </w:rPr>
              <w:t>ο</w:t>
            </w:r>
            <w:r w:rsidRPr="008E0F1E">
              <w:rPr>
                <w:lang w:val="el-GR"/>
              </w:rPr>
              <w:t xml:space="preserve"> Πανελλήνιο Συνέδριο Ελληνικής Εταιρείας Επιστήμης Οπωροκηπευτικών, </w:t>
            </w:r>
            <w:r>
              <w:rPr>
                <w:lang w:val="el-GR"/>
              </w:rPr>
              <w:t xml:space="preserve">Βέροια, 20-23 Οκτ. </w:t>
            </w:r>
            <w:r w:rsidRPr="008E0F1E">
              <w:rPr>
                <w:lang w:val="el-GR"/>
              </w:rPr>
              <w:t>2009</w:t>
            </w:r>
            <w:r>
              <w:rPr>
                <w:lang w:val="el-GR"/>
              </w:rPr>
              <w:t>, σελ. 58</w:t>
            </w:r>
            <w:r w:rsidRPr="008E0F1E">
              <w:rPr>
                <w:lang w:val="el-GR"/>
              </w:rPr>
              <w:t>.</w:t>
            </w:r>
          </w:p>
        </w:tc>
      </w:tr>
    </w:tbl>
    <w:p w:rsidR="001135FD" w:rsidRPr="00BE1C07" w:rsidRDefault="00AA3407" w:rsidP="001135FD">
      <w:pPr>
        <w:jc w:val="both"/>
        <w:rPr>
          <w:lang w:val="el-GR" w:eastAsia="en-US"/>
        </w:rPr>
      </w:pPr>
      <w:r>
        <w:rPr>
          <w:lang w:val="el-GR" w:eastAsia="en-US"/>
        </w:rPr>
        <w:t xml:space="preserve">Στην παρούσα εργασία χρησιμοποιήθηκαν υδρολύματα των αρωματικών φυτών </w:t>
      </w:r>
      <w:r w:rsidRPr="002521F7">
        <w:rPr>
          <w:i/>
          <w:lang w:eastAsia="en-US"/>
        </w:rPr>
        <w:t>O</w:t>
      </w:r>
      <w:r w:rsidRPr="002521F7">
        <w:rPr>
          <w:i/>
          <w:lang w:val="el-GR" w:eastAsia="en-US"/>
        </w:rPr>
        <w:t xml:space="preserve">. </w:t>
      </w:r>
      <w:proofErr w:type="gramStart"/>
      <w:r>
        <w:rPr>
          <w:i/>
          <w:lang w:eastAsia="en-US"/>
        </w:rPr>
        <w:t>b</w:t>
      </w:r>
      <w:r w:rsidRPr="002521F7">
        <w:rPr>
          <w:i/>
          <w:lang w:eastAsia="en-US"/>
        </w:rPr>
        <w:t>asilicum</w:t>
      </w:r>
      <w:proofErr w:type="gramEnd"/>
      <w:r w:rsidRPr="002521F7">
        <w:rPr>
          <w:lang w:val="el-GR" w:eastAsia="en-US"/>
        </w:rPr>
        <w:t xml:space="preserve"> (βασιλικ</w:t>
      </w:r>
      <w:r>
        <w:rPr>
          <w:lang w:val="el-GR" w:eastAsia="en-US"/>
        </w:rPr>
        <w:t xml:space="preserve">ός) και </w:t>
      </w:r>
      <w:r w:rsidRPr="002521F7">
        <w:rPr>
          <w:i/>
          <w:lang w:eastAsia="en-US"/>
        </w:rPr>
        <w:t>M</w:t>
      </w:r>
      <w:r w:rsidRPr="002521F7">
        <w:rPr>
          <w:i/>
          <w:lang w:val="el-GR" w:eastAsia="en-US"/>
        </w:rPr>
        <w:t xml:space="preserve">. </w:t>
      </w:r>
      <w:r>
        <w:rPr>
          <w:i/>
          <w:lang w:eastAsia="en-US"/>
        </w:rPr>
        <w:t>pulegium</w:t>
      </w:r>
      <w:r w:rsidRPr="002521F7">
        <w:rPr>
          <w:lang w:val="el-GR" w:eastAsia="en-US"/>
        </w:rPr>
        <w:t xml:space="preserve"> (</w:t>
      </w:r>
      <w:r>
        <w:rPr>
          <w:lang w:val="el-GR" w:eastAsia="en-US"/>
        </w:rPr>
        <w:t>φλισκούνι</w:t>
      </w:r>
      <w:r w:rsidRPr="002521F7">
        <w:rPr>
          <w:lang w:val="el-GR" w:eastAsia="en-US"/>
        </w:rPr>
        <w:t>)</w:t>
      </w:r>
      <w:r>
        <w:rPr>
          <w:lang w:val="el-GR" w:eastAsia="en-US"/>
        </w:rPr>
        <w:t xml:space="preserve"> ως συστατικά διαλυμάτων συντήρησης χειρισμού ανθέων, προκειμένου να διερευνηθεί η επίδραση τους στη διατηρησιμότητα τριανταφύλλων, σε μια οικολογική προσέγγιση μετασυλλεκτικού χειρισμού δρεπτών ανθέων.  Τα υδρολύματα προέκυψαν ως «υποπροϊόν» της διαδικασίας υδροαπόσταξης των εν λόγω αρωματικών φυτών. Μέρος της απομονωθήσας ποσότητας εκχυλίστηκε με οργανικό άπολο διαλύτη, ο οποίος στη συνέχεια </w:t>
      </w:r>
      <w:r>
        <w:rPr>
          <w:lang w:val="el-GR" w:eastAsia="en-US"/>
        </w:rPr>
        <w:lastRenderedPageBreak/>
        <w:t xml:space="preserve">απομακρύνθηκε και η περιεκτικότητα των υδρολυμάτων σε πτητικά συστατικά εκφράστηκε σε </w:t>
      </w:r>
      <w:r>
        <w:rPr>
          <w:lang w:eastAsia="en-US"/>
        </w:rPr>
        <w:t>mg</w:t>
      </w:r>
      <w:r w:rsidRPr="00AA3407">
        <w:rPr>
          <w:lang w:val="el-GR" w:eastAsia="en-US"/>
        </w:rPr>
        <w:t>/</w:t>
      </w:r>
      <w:r>
        <w:rPr>
          <w:lang w:eastAsia="en-US"/>
        </w:rPr>
        <w:t>mL</w:t>
      </w:r>
      <w:r w:rsidRPr="00AA3407">
        <w:rPr>
          <w:lang w:val="el-GR" w:eastAsia="en-US"/>
        </w:rPr>
        <w:t xml:space="preserve"> </w:t>
      </w:r>
      <w:r>
        <w:rPr>
          <w:lang w:val="el-GR" w:eastAsia="en-US"/>
        </w:rPr>
        <w:t xml:space="preserve">υδρολύματος. Η χημική τους σύσταση, η οποία καθορίστηκε με εφαρμογή αέριας-φασματοσκοπίας μαζών, </w:t>
      </w:r>
      <w:r w:rsidR="00C260A9">
        <w:rPr>
          <w:lang w:val="el-GR" w:eastAsia="en-US"/>
        </w:rPr>
        <w:t xml:space="preserve">έδειξε για το βασιλικό υψηλά ποσοστά σε λιναλοόλη ενώ για το φλισκούνι σε πουλεγόνη, τερπένια </w:t>
      </w:r>
      <w:r w:rsidR="00774DB1">
        <w:rPr>
          <w:lang w:val="el-GR" w:eastAsia="en-US"/>
        </w:rPr>
        <w:t>γνωστά</w:t>
      </w:r>
      <w:r w:rsidR="00C260A9">
        <w:rPr>
          <w:lang w:val="el-GR" w:eastAsia="en-US"/>
        </w:rPr>
        <w:t xml:space="preserve"> για τις αντιμικροβιακές τους ιδιότητες. Οι βιολογικές μετρήσεις αφορούσαν στη διάρκεια ζωής των ανθέων, τη μεταβολή του βάρους αυτών καθώς και στο ρυθμό ανοίγματος του μπουμπουκιού, σε δυο θερμοκρασιακές συνθήκες (20 και 4 </w:t>
      </w:r>
      <w:r w:rsidR="00C260A9" w:rsidRPr="00C260A9">
        <w:rPr>
          <w:vertAlign w:val="superscript"/>
          <w:lang w:eastAsia="en-US"/>
        </w:rPr>
        <w:t>o</w:t>
      </w:r>
      <w:r w:rsidR="00C260A9">
        <w:rPr>
          <w:lang w:eastAsia="en-US"/>
        </w:rPr>
        <w:t>C</w:t>
      </w:r>
      <w:r w:rsidR="00C260A9" w:rsidRPr="00C260A9">
        <w:rPr>
          <w:lang w:val="el-GR" w:eastAsia="en-US"/>
        </w:rPr>
        <w:t>)</w:t>
      </w:r>
      <w:r w:rsidR="00C260A9">
        <w:rPr>
          <w:lang w:val="el-GR" w:eastAsia="en-US"/>
        </w:rPr>
        <w:t>. Σε όλες των περιπτώσεων η επίδραση των υδρολυμάτων ήταν θετική, ελέγχοντας το άνοιγμα του άνθους (παράταση) συμβάλλοντας</w:t>
      </w:r>
      <w:r w:rsidR="003C4B95">
        <w:rPr>
          <w:lang w:val="el-GR" w:eastAsia="en-US"/>
        </w:rPr>
        <w:t xml:space="preserve"> έτσι</w:t>
      </w:r>
      <w:r w:rsidR="00C260A9">
        <w:rPr>
          <w:lang w:val="el-GR" w:eastAsia="en-US"/>
        </w:rPr>
        <w:t xml:space="preserve"> στην παράταση ζωής των ανθέων</w:t>
      </w:r>
      <w:r w:rsidR="003C4B95">
        <w:rPr>
          <w:lang w:val="el-GR" w:eastAsia="en-US"/>
        </w:rPr>
        <w:t>.</w:t>
      </w:r>
    </w:p>
    <w:sectPr w:rsidR="001135FD" w:rsidRPr="00BE1C07" w:rsidSect="000246B6">
      <w:headerReference w:type="even" r:id="rId75"/>
      <w:headerReference w:type="default" r:id="rId76"/>
      <w:pgSz w:w="12240" w:h="15840"/>
      <w:pgMar w:top="1258"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0FF2" w:rsidRDefault="00AE0FF2">
      <w:r>
        <w:separator/>
      </w:r>
    </w:p>
  </w:endnote>
  <w:endnote w:type="continuationSeparator" w:id="0">
    <w:p w:rsidR="00AE0FF2" w:rsidRDefault="00AE0FF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DejaVu Sans">
    <w:panose1 w:val="020B0603030804020204"/>
    <w:charset w:val="00"/>
    <w:family w:val="swiss"/>
    <w:pitch w:val="variable"/>
    <w:sig w:usb0="E7002EFF" w:usb1="D200FDFF" w:usb2="0A042029" w:usb3="00000000" w:csb0="800001FF" w:csb1="00000000"/>
  </w:font>
  <w:font w:name="Verdana">
    <w:panose1 w:val="020B0604030504040204"/>
    <w:charset w:val="00"/>
    <w:family w:val="swiss"/>
    <w:pitch w:val="variable"/>
    <w:sig w:usb0="A10006FF" w:usb1="4000205B" w:usb2="00000010" w:usb3="00000000" w:csb0="0000019F" w:csb1="00000000"/>
  </w:font>
  <w:font w:name="AdvTTe45e47d2+20">
    <w:altName w:val="MS Mincho"/>
    <w:panose1 w:val="00000000000000000000"/>
    <w:charset w:val="80"/>
    <w:family w:val="auto"/>
    <w:notTrueType/>
    <w:pitch w:val="default"/>
    <w:sig w:usb0="00000001" w:usb1="08070000" w:usb2="00000010" w:usb3="00000000" w:csb0="00020000" w:csb1="00000000"/>
  </w:font>
  <w:font w:name="Times New Roman,Bold">
    <w:altName w:val="Times New Roman"/>
    <w:panose1 w:val="00000000000000000000"/>
    <w:charset w:val="A1"/>
    <w:family w:val="auto"/>
    <w:notTrueType/>
    <w:pitch w:val="default"/>
    <w:sig w:usb0="00000081" w:usb1="00000000" w:usb2="00000000" w:usb3="00000000" w:csb0="00000008" w:csb1="00000000"/>
  </w:font>
  <w:font w:name="NBLGM P+ Gulliver I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A1"/>
    <w:family w:val="roman"/>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0FF2" w:rsidRDefault="00AE0FF2">
      <w:r>
        <w:separator/>
      </w:r>
    </w:p>
  </w:footnote>
  <w:footnote w:type="continuationSeparator" w:id="0">
    <w:p w:rsidR="00AE0FF2" w:rsidRDefault="00AE0F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0FF2" w:rsidRDefault="00AE0FF2" w:rsidP="0009379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E0FF2" w:rsidRDefault="00AE0FF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0FF2" w:rsidRDefault="00AE0FF2" w:rsidP="00093794">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66A45">
      <w:rPr>
        <w:rStyle w:val="PageNumber"/>
        <w:noProof/>
      </w:rPr>
      <w:t>16</w:t>
    </w:r>
    <w:r>
      <w:rPr>
        <w:rStyle w:val="PageNumber"/>
      </w:rPr>
      <w:fldChar w:fldCharType="end"/>
    </w:r>
  </w:p>
  <w:p w:rsidR="00AE0FF2" w:rsidRDefault="00AE0FF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15447F"/>
    <w:multiLevelType w:val="hybridMultilevel"/>
    <w:tmpl w:val="FC88B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50B4CBF"/>
    <w:multiLevelType w:val="hybridMultilevel"/>
    <w:tmpl w:val="4E8499D2"/>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30CA7ACE"/>
    <w:multiLevelType w:val="hybridMultilevel"/>
    <w:tmpl w:val="808C07C2"/>
    <w:lvl w:ilvl="0" w:tplc="0436EEA8">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CB3606C"/>
    <w:multiLevelType w:val="hybridMultilevel"/>
    <w:tmpl w:val="E836EA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C7452AA"/>
    <w:multiLevelType w:val="hybridMultilevel"/>
    <w:tmpl w:val="21F87CB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nsid w:val="5EEF35D1"/>
    <w:multiLevelType w:val="multilevel"/>
    <w:tmpl w:val="4E8499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7EF0146E"/>
    <w:multiLevelType w:val="multilevel"/>
    <w:tmpl w:val="28024828"/>
    <w:lvl w:ilvl="0">
      <w:start w:val="7"/>
      <w:numFmt w:val="decimal"/>
      <w:lvlText w:val="%1"/>
      <w:lvlJc w:val="left"/>
      <w:pPr>
        <w:tabs>
          <w:tab w:val="num" w:pos="615"/>
        </w:tabs>
        <w:ind w:left="615" w:hanging="615"/>
      </w:pPr>
      <w:rPr>
        <w:rFonts w:hint="default"/>
        <w:b/>
      </w:rPr>
    </w:lvl>
    <w:lvl w:ilvl="1">
      <w:start w:val="7"/>
      <w:numFmt w:val="decimal"/>
      <w:lvlText w:val="%1.%2"/>
      <w:lvlJc w:val="left"/>
      <w:pPr>
        <w:tabs>
          <w:tab w:val="num" w:pos="615"/>
        </w:tabs>
        <w:ind w:left="615" w:hanging="615"/>
      </w:pPr>
      <w:rPr>
        <w:rFonts w:hint="default"/>
        <w:b/>
      </w:rPr>
    </w:lvl>
    <w:lvl w:ilvl="2">
      <w:start w:val="2"/>
      <w:numFmt w:val="decimal"/>
      <w:lvlText w:val="%1.%2.%3"/>
      <w:lvlJc w:val="left"/>
      <w:pPr>
        <w:tabs>
          <w:tab w:val="num" w:pos="720"/>
        </w:tabs>
        <w:ind w:left="720" w:hanging="720"/>
      </w:pPr>
      <w:rPr>
        <w:rFonts w:hint="default"/>
        <w:b/>
        <w:lang w:val="el-GR"/>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num w:numId="1">
    <w:abstractNumId w:val="2"/>
  </w:num>
  <w:num w:numId="2">
    <w:abstractNumId w:val="3"/>
  </w:num>
  <w:num w:numId="3">
    <w:abstractNumId w:val="1"/>
  </w:num>
  <w:num w:numId="4">
    <w:abstractNumId w:val="5"/>
  </w:num>
  <w:num w:numId="5">
    <w:abstractNumId w:val="4"/>
  </w:num>
  <w:num w:numId="6">
    <w:abstractNumId w:val="0"/>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stylePaneFormatFilter w:val="3F01"/>
  <w:defaultTabStop w:val="720"/>
  <w:noPunctuationKerning/>
  <w:characterSpacingControl w:val="doNotCompress"/>
  <w:footnotePr>
    <w:footnote w:id="-1"/>
    <w:footnote w:id="0"/>
  </w:footnotePr>
  <w:endnotePr>
    <w:endnote w:id="-1"/>
    <w:endnote w:id="0"/>
  </w:endnotePr>
  <w:compat>
    <w:useFELayout/>
  </w:compat>
  <w:rsids>
    <w:rsidRoot w:val="004D2F44"/>
    <w:rsid w:val="0000135F"/>
    <w:rsid w:val="00004AE0"/>
    <w:rsid w:val="0000524B"/>
    <w:rsid w:val="000059B2"/>
    <w:rsid w:val="000060F0"/>
    <w:rsid w:val="000114A5"/>
    <w:rsid w:val="000131CC"/>
    <w:rsid w:val="000147EA"/>
    <w:rsid w:val="00014CDD"/>
    <w:rsid w:val="00015671"/>
    <w:rsid w:val="00020F41"/>
    <w:rsid w:val="00021C47"/>
    <w:rsid w:val="00023D38"/>
    <w:rsid w:val="00023E66"/>
    <w:rsid w:val="000246B6"/>
    <w:rsid w:val="000257D3"/>
    <w:rsid w:val="00027D21"/>
    <w:rsid w:val="00032E1E"/>
    <w:rsid w:val="00032F27"/>
    <w:rsid w:val="00034E9E"/>
    <w:rsid w:val="000359A1"/>
    <w:rsid w:val="00037BF5"/>
    <w:rsid w:val="00042FA5"/>
    <w:rsid w:val="0004336F"/>
    <w:rsid w:val="00045804"/>
    <w:rsid w:val="00045F7F"/>
    <w:rsid w:val="0005245B"/>
    <w:rsid w:val="00053683"/>
    <w:rsid w:val="000542E5"/>
    <w:rsid w:val="00054D6F"/>
    <w:rsid w:val="00054F9E"/>
    <w:rsid w:val="000568E2"/>
    <w:rsid w:val="0006255C"/>
    <w:rsid w:val="0007086B"/>
    <w:rsid w:val="00071294"/>
    <w:rsid w:val="0007132B"/>
    <w:rsid w:val="0007296D"/>
    <w:rsid w:val="0007430C"/>
    <w:rsid w:val="00075611"/>
    <w:rsid w:val="00084A0B"/>
    <w:rsid w:val="0008589C"/>
    <w:rsid w:val="0008749A"/>
    <w:rsid w:val="00093794"/>
    <w:rsid w:val="00095132"/>
    <w:rsid w:val="00095353"/>
    <w:rsid w:val="00097198"/>
    <w:rsid w:val="00097D1B"/>
    <w:rsid w:val="000A27DB"/>
    <w:rsid w:val="000A7D18"/>
    <w:rsid w:val="000B5094"/>
    <w:rsid w:val="000B5886"/>
    <w:rsid w:val="000C132E"/>
    <w:rsid w:val="000C58EF"/>
    <w:rsid w:val="000D7EC2"/>
    <w:rsid w:val="000E0610"/>
    <w:rsid w:val="000E11DC"/>
    <w:rsid w:val="000E14D5"/>
    <w:rsid w:val="000E6E5B"/>
    <w:rsid w:val="000E7976"/>
    <w:rsid w:val="000F7830"/>
    <w:rsid w:val="0010020A"/>
    <w:rsid w:val="001006E8"/>
    <w:rsid w:val="00101B0A"/>
    <w:rsid w:val="00110E00"/>
    <w:rsid w:val="001135FD"/>
    <w:rsid w:val="00115D42"/>
    <w:rsid w:val="00120FC6"/>
    <w:rsid w:val="001258BB"/>
    <w:rsid w:val="001307A8"/>
    <w:rsid w:val="00130E4E"/>
    <w:rsid w:val="00131BE0"/>
    <w:rsid w:val="001345B0"/>
    <w:rsid w:val="0015191F"/>
    <w:rsid w:val="00165C40"/>
    <w:rsid w:val="001705C0"/>
    <w:rsid w:val="001734F6"/>
    <w:rsid w:val="001759EA"/>
    <w:rsid w:val="00175DC6"/>
    <w:rsid w:val="001810E2"/>
    <w:rsid w:val="0018440B"/>
    <w:rsid w:val="00184EE4"/>
    <w:rsid w:val="001870EC"/>
    <w:rsid w:val="001879D6"/>
    <w:rsid w:val="001A139D"/>
    <w:rsid w:val="001A7967"/>
    <w:rsid w:val="001B03F4"/>
    <w:rsid w:val="001B25E1"/>
    <w:rsid w:val="001B3676"/>
    <w:rsid w:val="001B434D"/>
    <w:rsid w:val="001B67C7"/>
    <w:rsid w:val="001C07F1"/>
    <w:rsid w:val="001C13F3"/>
    <w:rsid w:val="001C24D2"/>
    <w:rsid w:val="001C3DF2"/>
    <w:rsid w:val="001D58EA"/>
    <w:rsid w:val="001E040F"/>
    <w:rsid w:val="001E14F1"/>
    <w:rsid w:val="001E305C"/>
    <w:rsid w:val="001E3C70"/>
    <w:rsid w:val="001E4138"/>
    <w:rsid w:val="001E5CBA"/>
    <w:rsid w:val="001E6980"/>
    <w:rsid w:val="001E6DD1"/>
    <w:rsid w:val="001E7F68"/>
    <w:rsid w:val="001F0F74"/>
    <w:rsid w:val="001F3379"/>
    <w:rsid w:val="001F5141"/>
    <w:rsid w:val="001F66FC"/>
    <w:rsid w:val="00203074"/>
    <w:rsid w:val="002031E7"/>
    <w:rsid w:val="0020662E"/>
    <w:rsid w:val="00211211"/>
    <w:rsid w:val="00212858"/>
    <w:rsid w:val="00212CBC"/>
    <w:rsid w:val="00226793"/>
    <w:rsid w:val="00234645"/>
    <w:rsid w:val="00235887"/>
    <w:rsid w:val="00237B0F"/>
    <w:rsid w:val="0024007B"/>
    <w:rsid w:val="0024133E"/>
    <w:rsid w:val="00244D1D"/>
    <w:rsid w:val="00251D61"/>
    <w:rsid w:val="002521F7"/>
    <w:rsid w:val="00255B20"/>
    <w:rsid w:val="00262B6E"/>
    <w:rsid w:val="00264128"/>
    <w:rsid w:val="002643D5"/>
    <w:rsid w:val="00266C5A"/>
    <w:rsid w:val="002703B6"/>
    <w:rsid w:val="00274327"/>
    <w:rsid w:val="002745FD"/>
    <w:rsid w:val="00276E15"/>
    <w:rsid w:val="002807E1"/>
    <w:rsid w:val="00280D98"/>
    <w:rsid w:val="00287325"/>
    <w:rsid w:val="002878FF"/>
    <w:rsid w:val="002916D3"/>
    <w:rsid w:val="00292374"/>
    <w:rsid w:val="002923A1"/>
    <w:rsid w:val="00292521"/>
    <w:rsid w:val="002926A8"/>
    <w:rsid w:val="00295D3D"/>
    <w:rsid w:val="002970D5"/>
    <w:rsid w:val="002A381F"/>
    <w:rsid w:val="002B1D94"/>
    <w:rsid w:val="002B4495"/>
    <w:rsid w:val="002B6E1A"/>
    <w:rsid w:val="002C265D"/>
    <w:rsid w:val="002C56E5"/>
    <w:rsid w:val="002C680D"/>
    <w:rsid w:val="002C7ADC"/>
    <w:rsid w:val="002E47EF"/>
    <w:rsid w:val="002F5A54"/>
    <w:rsid w:val="002F5F5C"/>
    <w:rsid w:val="002F6F80"/>
    <w:rsid w:val="00300FD6"/>
    <w:rsid w:val="00303250"/>
    <w:rsid w:val="003113AB"/>
    <w:rsid w:val="00313AB1"/>
    <w:rsid w:val="00320524"/>
    <w:rsid w:val="00320FF9"/>
    <w:rsid w:val="003226AA"/>
    <w:rsid w:val="00326E4D"/>
    <w:rsid w:val="00332606"/>
    <w:rsid w:val="00335CF1"/>
    <w:rsid w:val="00341CAE"/>
    <w:rsid w:val="00344F82"/>
    <w:rsid w:val="00345D30"/>
    <w:rsid w:val="00346AC3"/>
    <w:rsid w:val="00347B85"/>
    <w:rsid w:val="00353AF9"/>
    <w:rsid w:val="003603FE"/>
    <w:rsid w:val="003604AE"/>
    <w:rsid w:val="003604DB"/>
    <w:rsid w:val="00367DC3"/>
    <w:rsid w:val="0037058C"/>
    <w:rsid w:val="003714EF"/>
    <w:rsid w:val="00374E88"/>
    <w:rsid w:val="00375F47"/>
    <w:rsid w:val="00386FEA"/>
    <w:rsid w:val="00387513"/>
    <w:rsid w:val="0039240C"/>
    <w:rsid w:val="00394BF4"/>
    <w:rsid w:val="00397573"/>
    <w:rsid w:val="003B1B0C"/>
    <w:rsid w:val="003B6E79"/>
    <w:rsid w:val="003C277E"/>
    <w:rsid w:val="003C3AE1"/>
    <w:rsid w:val="003C3D0A"/>
    <w:rsid w:val="003C44C8"/>
    <w:rsid w:val="003C4B95"/>
    <w:rsid w:val="003C4D1A"/>
    <w:rsid w:val="003D4B4C"/>
    <w:rsid w:val="003D4B56"/>
    <w:rsid w:val="003D78F8"/>
    <w:rsid w:val="003E037F"/>
    <w:rsid w:val="003E1EFC"/>
    <w:rsid w:val="003E27B9"/>
    <w:rsid w:val="003E56F3"/>
    <w:rsid w:val="003E700C"/>
    <w:rsid w:val="003F3B2D"/>
    <w:rsid w:val="003F458D"/>
    <w:rsid w:val="003F5A13"/>
    <w:rsid w:val="003F7185"/>
    <w:rsid w:val="003F7616"/>
    <w:rsid w:val="004071C7"/>
    <w:rsid w:val="004074F6"/>
    <w:rsid w:val="00407A82"/>
    <w:rsid w:val="00411C23"/>
    <w:rsid w:val="00414DA9"/>
    <w:rsid w:val="00417C42"/>
    <w:rsid w:val="0042055F"/>
    <w:rsid w:val="00433431"/>
    <w:rsid w:val="00434199"/>
    <w:rsid w:val="00434496"/>
    <w:rsid w:val="004376DB"/>
    <w:rsid w:val="00437BC0"/>
    <w:rsid w:val="00441422"/>
    <w:rsid w:val="00444182"/>
    <w:rsid w:val="00447C30"/>
    <w:rsid w:val="0045319E"/>
    <w:rsid w:val="00467064"/>
    <w:rsid w:val="0047265B"/>
    <w:rsid w:val="00475DBE"/>
    <w:rsid w:val="00476C28"/>
    <w:rsid w:val="0048041E"/>
    <w:rsid w:val="004811D2"/>
    <w:rsid w:val="004830E1"/>
    <w:rsid w:val="00484818"/>
    <w:rsid w:val="00487C1D"/>
    <w:rsid w:val="0049241F"/>
    <w:rsid w:val="00496281"/>
    <w:rsid w:val="004A2D22"/>
    <w:rsid w:val="004A7D7D"/>
    <w:rsid w:val="004B02C5"/>
    <w:rsid w:val="004B031C"/>
    <w:rsid w:val="004B0A91"/>
    <w:rsid w:val="004B0C69"/>
    <w:rsid w:val="004B4713"/>
    <w:rsid w:val="004B6C07"/>
    <w:rsid w:val="004C1A0D"/>
    <w:rsid w:val="004D020B"/>
    <w:rsid w:val="004D0838"/>
    <w:rsid w:val="004D08B3"/>
    <w:rsid w:val="004D0DAA"/>
    <w:rsid w:val="004D1337"/>
    <w:rsid w:val="004D2F44"/>
    <w:rsid w:val="004D45F3"/>
    <w:rsid w:val="004D47A3"/>
    <w:rsid w:val="004D7F67"/>
    <w:rsid w:val="004E10C9"/>
    <w:rsid w:val="004E4046"/>
    <w:rsid w:val="004F2454"/>
    <w:rsid w:val="004F30E4"/>
    <w:rsid w:val="0050212F"/>
    <w:rsid w:val="00503D6E"/>
    <w:rsid w:val="00504C1C"/>
    <w:rsid w:val="00505044"/>
    <w:rsid w:val="00505782"/>
    <w:rsid w:val="005070A3"/>
    <w:rsid w:val="00514F4A"/>
    <w:rsid w:val="0051518E"/>
    <w:rsid w:val="005166C7"/>
    <w:rsid w:val="00517249"/>
    <w:rsid w:val="005172E3"/>
    <w:rsid w:val="005213A4"/>
    <w:rsid w:val="005247D5"/>
    <w:rsid w:val="00524876"/>
    <w:rsid w:val="00525769"/>
    <w:rsid w:val="00532FB2"/>
    <w:rsid w:val="0053648D"/>
    <w:rsid w:val="00536697"/>
    <w:rsid w:val="00552501"/>
    <w:rsid w:val="00552837"/>
    <w:rsid w:val="00552E67"/>
    <w:rsid w:val="005532D2"/>
    <w:rsid w:val="005565AA"/>
    <w:rsid w:val="005572D1"/>
    <w:rsid w:val="00562F42"/>
    <w:rsid w:val="005630E6"/>
    <w:rsid w:val="00571C9C"/>
    <w:rsid w:val="00571E68"/>
    <w:rsid w:val="00572991"/>
    <w:rsid w:val="00573723"/>
    <w:rsid w:val="00573944"/>
    <w:rsid w:val="005763D4"/>
    <w:rsid w:val="005813C1"/>
    <w:rsid w:val="00584A53"/>
    <w:rsid w:val="00584AC4"/>
    <w:rsid w:val="00584EA5"/>
    <w:rsid w:val="00591169"/>
    <w:rsid w:val="00592913"/>
    <w:rsid w:val="0059309C"/>
    <w:rsid w:val="005A06F5"/>
    <w:rsid w:val="005A2B7C"/>
    <w:rsid w:val="005A5454"/>
    <w:rsid w:val="005A68E9"/>
    <w:rsid w:val="005B32E4"/>
    <w:rsid w:val="005C4255"/>
    <w:rsid w:val="005C6D25"/>
    <w:rsid w:val="005D6E4C"/>
    <w:rsid w:val="005E2F1C"/>
    <w:rsid w:val="005E4024"/>
    <w:rsid w:val="005E447D"/>
    <w:rsid w:val="005E5A0A"/>
    <w:rsid w:val="005E621C"/>
    <w:rsid w:val="005F00C1"/>
    <w:rsid w:val="005F1ED9"/>
    <w:rsid w:val="005F7205"/>
    <w:rsid w:val="00601295"/>
    <w:rsid w:val="0060163E"/>
    <w:rsid w:val="0060399A"/>
    <w:rsid w:val="006121A0"/>
    <w:rsid w:val="00621A15"/>
    <w:rsid w:val="0062301B"/>
    <w:rsid w:val="0062377E"/>
    <w:rsid w:val="0062574E"/>
    <w:rsid w:val="00627ABF"/>
    <w:rsid w:val="00630100"/>
    <w:rsid w:val="00630998"/>
    <w:rsid w:val="006333D2"/>
    <w:rsid w:val="006417DB"/>
    <w:rsid w:val="00641877"/>
    <w:rsid w:val="006422B6"/>
    <w:rsid w:val="006430BE"/>
    <w:rsid w:val="00643B3A"/>
    <w:rsid w:val="00647D74"/>
    <w:rsid w:val="00650CA9"/>
    <w:rsid w:val="00655CB3"/>
    <w:rsid w:val="006577A6"/>
    <w:rsid w:val="0066643D"/>
    <w:rsid w:val="00666907"/>
    <w:rsid w:val="00671E80"/>
    <w:rsid w:val="006840E1"/>
    <w:rsid w:val="0068604A"/>
    <w:rsid w:val="0069025B"/>
    <w:rsid w:val="00690420"/>
    <w:rsid w:val="006925AA"/>
    <w:rsid w:val="00694062"/>
    <w:rsid w:val="00695AF8"/>
    <w:rsid w:val="00695BA4"/>
    <w:rsid w:val="00695EDE"/>
    <w:rsid w:val="006A0226"/>
    <w:rsid w:val="006A0473"/>
    <w:rsid w:val="006A7302"/>
    <w:rsid w:val="006B1B93"/>
    <w:rsid w:val="006B1B9F"/>
    <w:rsid w:val="006B3027"/>
    <w:rsid w:val="006B3507"/>
    <w:rsid w:val="006B6070"/>
    <w:rsid w:val="006C1561"/>
    <w:rsid w:val="006C6598"/>
    <w:rsid w:val="006C689E"/>
    <w:rsid w:val="006C74A2"/>
    <w:rsid w:val="006D094D"/>
    <w:rsid w:val="006D437B"/>
    <w:rsid w:val="006E0471"/>
    <w:rsid w:val="006F0438"/>
    <w:rsid w:val="006F0ADE"/>
    <w:rsid w:val="006F4D6E"/>
    <w:rsid w:val="006F651D"/>
    <w:rsid w:val="0070031A"/>
    <w:rsid w:val="0070229D"/>
    <w:rsid w:val="007050C1"/>
    <w:rsid w:val="007059DF"/>
    <w:rsid w:val="00710935"/>
    <w:rsid w:val="00711A3B"/>
    <w:rsid w:val="00712DBC"/>
    <w:rsid w:val="00715DFB"/>
    <w:rsid w:val="0072566B"/>
    <w:rsid w:val="00733DDA"/>
    <w:rsid w:val="0073506C"/>
    <w:rsid w:val="00737F93"/>
    <w:rsid w:val="0074000A"/>
    <w:rsid w:val="00741B97"/>
    <w:rsid w:val="00743DEF"/>
    <w:rsid w:val="00744B60"/>
    <w:rsid w:val="00746D70"/>
    <w:rsid w:val="00750430"/>
    <w:rsid w:val="00751057"/>
    <w:rsid w:val="00770286"/>
    <w:rsid w:val="00770A4B"/>
    <w:rsid w:val="00774DB1"/>
    <w:rsid w:val="00777A99"/>
    <w:rsid w:val="00781A06"/>
    <w:rsid w:val="00785892"/>
    <w:rsid w:val="00791BDE"/>
    <w:rsid w:val="00792A58"/>
    <w:rsid w:val="00793C95"/>
    <w:rsid w:val="0079510E"/>
    <w:rsid w:val="00797089"/>
    <w:rsid w:val="007A1BE5"/>
    <w:rsid w:val="007A37FF"/>
    <w:rsid w:val="007A4F52"/>
    <w:rsid w:val="007A590E"/>
    <w:rsid w:val="007B4328"/>
    <w:rsid w:val="007B51CE"/>
    <w:rsid w:val="007B55F0"/>
    <w:rsid w:val="007B5901"/>
    <w:rsid w:val="007C08F4"/>
    <w:rsid w:val="007C4342"/>
    <w:rsid w:val="007C52B1"/>
    <w:rsid w:val="007C6AAB"/>
    <w:rsid w:val="007D2881"/>
    <w:rsid w:val="007D68D2"/>
    <w:rsid w:val="007E14AB"/>
    <w:rsid w:val="007E31C1"/>
    <w:rsid w:val="007E6AEC"/>
    <w:rsid w:val="007E6B14"/>
    <w:rsid w:val="007E7F77"/>
    <w:rsid w:val="007F0734"/>
    <w:rsid w:val="007F3376"/>
    <w:rsid w:val="007F42B9"/>
    <w:rsid w:val="00802DBB"/>
    <w:rsid w:val="00803003"/>
    <w:rsid w:val="0080489F"/>
    <w:rsid w:val="00821945"/>
    <w:rsid w:val="0082611B"/>
    <w:rsid w:val="0083570D"/>
    <w:rsid w:val="008425D2"/>
    <w:rsid w:val="00842AC6"/>
    <w:rsid w:val="00852AB9"/>
    <w:rsid w:val="008547B3"/>
    <w:rsid w:val="0085659B"/>
    <w:rsid w:val="00857F0D"/>
    <w:rsid w:val="0086647A"/>
    <w:rsid w:val="0086720C"/>
    <w:rsid w:val="00872324"/>
    <w:rsid w:val="00872F70"/>
    <w:rsid w:val="00875731"/>
    <w:rsid w:val="00875DE6"/>
    <w:rsid w:val="00880039"/>
    <w:rsid w:val="008944C0"/>
    <w:rsid w:val="008A0C04"/>
    <w:rsid w:val="008A4D02"/>
    <w:rsid w:val="008A640A"/>
    <w:rsid w:val="008A64A8"/>
    <w:rsid w:val="008B32CF"/>
    <w:rsid w:val="008B3D60"/>
    <w:rsid w:val="008C09C0"/>
    <w:rsid w:val="008C45D5"/>
    <w:rsid w:val="008C4F3F"/>
    <w:rsid w:val="008C6E9D"/>
    <w:rsid w:val="008D3048"/>
    <w:rsid w:val="008D41B6"/>
    <w:rsid w:val="008D5D7C"/>
    <w:rsid w:val="008D73ED"/>
    <w:rsid w:val="008D7BD0"/>
    <w:rsid w:val="008E0F1E"/>
    <w:rsid w:val="008E1EE5"/>
    <w:rsid w:val="008E4828"/>
    <w:rsid w:val="008F003B"/>
    <w:rsid w:val="008F160A"/>
    <w:rsid w:val="008F45CB"/>
    <w:rsid w:val="008F6073"/>
    <w:rsid w:val="008F6624"/>
    <w:rsid w:val="008F69F4"/>
    <w:rsid w:val="0090176E"/>
    <w:rsid w:val="00902E84"/>
    <w:rsid w:val="009049B3"/>
    <w:rsid w:val="00904ADA"/>
    <w:rsid w:val="0090567A"/>
    <w:rsid w:val="00917197"/>
    <w:rsid w:val="0091774F"/>
    <w:rsid w:val="009233F0"/>
    <w:rsid w:val="00923451"/>
    <w:rsid w:val="009323A2"/>
    <w:rsid w:val="00932A08"/>
    <w:rsid w:val="00940661"/>
    <w:rsid w:val="00944F1B"/>
    <w:rsid w:val="00950A4E"/>
    <w:rsid w:val="00951BA1"/>
    <w:rsid w:val="0095280C"/>
    <w:rsid w:val="00952E88"/>
    <w:rsid w:val="00953827"/>
    <w:rsid w:val="00960083"/>
    <w:rsid w:val="00960AF8"/>
    <w:rsid w:val="00960E9F"/>
    <w:rsid w:val="00962E44"/>
    <w:rsid w:val="00962F96"/>
    <w:rsid w:val="009658DE"/>
    <w:rsid w:val="00965C36"/>
    <w:rsid w:val="00966A45"/>
    <w:rsid w:val="00966E9A"/>
    <w:rsid w:val="00973D6F"/>
    <w:rsid w:val="00980BD5"/>
    <w:rsid w:val="00981860"/>
    <w:rsid w:val="00982685"/>
    <w:rsid w:val="00983C9C"/>
    <w:rsid w:val="00985C87"/>
    <w:rsid w:val="009934DE"/>
    <w:rsid w:val="00997404"/>
    <w:rsid w:val="009A3DE0"/>
    <w:rsid w:val="009A4807"/>
    <w:rsid w:val="009A5272"/>
    <w:rsid w:val="009A55B0"/>
    <w:rsid w:val="009A695E"/>
    <w:rsid w:val="009A6F84"/>
    <w:rsid w:val="009B00CF"/>
    <w:rsid w:val="009B2532"/>
    <w:rsid w:val="009C1DC6"/>
    <w:rsid w:val="009C463C"/>
    <w:rsid w:val="009D490F"/>
    <w:rsid w:val="009D4B96"/>
    <w:rsid w:val="009D4F2B"/>
    <w:rsid w:val="009E2E2F"/>
    <w:rsid w:val="00A00CBD"/>
    <w:rsid w:val="00A12E7F"/>
    <w:rsid w:val="00A12F86"/>
    <w:rsid w:val="00A139DA"/>
    <w:rsid w:val="00A17FAF"/>
    <w:rsid w:val="00A21B8A"/>
    <w:rsid w:val="00A21CC6"/>
    <w:rsid w:val="00A22D38"/>
    <w:rsid w:val="00A31AE6"/>
    <w:rsid w:val="00A3208E"/>
    <w:rsid w:val="00A3273B"/>
    <w:rsid w:val="00A44339"/>
    <w:rsid w:val="00A450F4"/>
    <w:rsid w:val="00A4545C"/>
    <w:rsid w:val="00A534B9"/>
    <w:rsid w:val="00A54090"/>
    <w:rsid w:val="00A56D59"/>
    <w:rsid w:val="00A570C4"/>
    <w:rsid w:val="00A57A3F"/>
    <w:rsid w:val="00A625B7"/>
    <w:rsid w:val="00A719E3"/>
    <w:rsid w:val="00A73041"/>
    <w:rsid w:val="00A74EB7"/>
    <w:rsid w:val="00A77278"/>
    <w:rsid w:val="00A82AF1"/>
    <w:rsid w:val="00A85FDB"/>
    <w:rsid w:val="00AA03E2"/>
    <w:rsid w:val="00AA09AB"/>
    <w:rsid w:val="00AA15D2"/>
    <w:rsid w:val="00AA3407"/>
    <w:rsid w:val="00AA466A"/>
    <w:rsid w:val="00AB0973"/>
    <w:rsid w:val="00AB4A89"/>
    <w:rsid w:val="00AC0E8C"/>
    <w:rsid w:val="00AC4CBF"/>
    <w:rsid w:val="00AC549A"/>
    <w:rsid w:val="00AC5E47"/>
    <w:rsid w:val="00AD1A91"/>
    <w:rsid w:val="00AD1E85"/>
    <w:rsid w:val="00AE0FF2"/>
    <w:rsid w:val="00AE3C41"/>
    <w:rsid w:val="00AF6EC5"/>
    <w:rsid w:val="00B00EAF"/>
    <w:rsid w:val="00B03D52"/>
    <w:rsid w:val="00B04BEA"/>
    <w:rsid w:val="00B1038C"/>
    <w:rsid w:val="00B2020E"/>
    <w:rsid w:val="00B23532"/>
    <w:rsid w:val="00B31E65"/>
    <w:rsid w:val="00B345D5"/>
    <w:rsid w:val="00B350E9"/>
    <w:rsid w:val="00B42233"/>
    <w:rsid w:val="00B46A00"/>
    <w:rsid w:val="00B52348"/>
    <w:rsid w:val="00B55B1C"/>
    <w:rsid w:val="00B5630D"/>
    <w:rsid w:val="00B6263F"/>
    <w:rsid w:val="00B64A52"/>
    <w:rsid w:val="00B672B6"/>
    <w:rsid w:val="00B71C07"/>
    <w:rsid w:val="00B75B6C"/>
    <w:rsid w:val="00B81BAD"/>
    <w:rsid w:val="00B8289A"/>
    <w:rsid w:val="00B84027"/>
    <w:rsid w:val="00B85B10"/>
    <w:rsid w:val="00BB223A"/>
    <w:rsid w:val="00BB3286"/>
    <w:rsid w:val="00BB35C0"/>
    <w:rsid w:val="00BC047F"/>
    <w:rsid w:val="00BC7B0A"/>
    <w:rsid w:val="00BD3179"/>
    <w:rsid w:val="00BD613C"/>
    <w:rsid w:val="00BD68F9"/>
    <w:rsid w:val="00BD6AB3"/>
    <w:rsid w:val="00BD7F75"/>
    <w:rsid w:val="00BE1C07"/>
    <w:rsid w:val="00BE3867"/>
    <w:rsid w:val="00BE62B7"/>
    <w:rsid w:val="00BE64AB"/>
    <w:rsid w:val="00BE6C6C"/>
    <w:rsid w:val="00BE784D"/>
    <w:rsid w:val="00BE7B1F"/>
    <w:rsid w:val="00BF05D8"/>
    <w:rsid w:val="00BF1764"/>
    <w:rsid w:val="00BF69F1"/>
    <w:rsid w:val="00C00492"/>
    <w:rsid w:val="00C01FA0"/>
    <w:rsid w:val="00C05168"/>
    <w:rsid w:val="00C0637F"/>
    <w:rsid w:val="00C11714"/>
    <w:rsid w:val="00C1365B"/>
    <w:rsid w:val="00C14FAB"/>
    <w:rsid w:val="00C260A9"/>
    <w:rsid w:val="00C263DE"/>
    <w:rsid w:val="00C34300"/>
    <w:rsid w:val="00C35C34"/>
    <w:rsid w:val="00C37318"/>
    <w:rsid w:val="00C379E1"/>
    <w:rsid w:val="00C521B2"/>
    <w:rsid w:val="00C549A2"/>
    <w:rsid w:val="00C56C98"/>
    <w:rsid w:val="00C57719"/>
    <w:rsid w:val="00C638D5"/>
    <w:rsid w:val="00C70FCD"/>
    <w:rsid w:val="00C739CB"/>
    <w:rsid w:val="00C770F6"/>
    <w:rsid w:val="00C805FC"/>
    <w:rsid w:val="00C84AA0"/>
    <w:rsid w:val="00C85D0E"/>
    <w:rsid w:val="00C91F35"/>
    <w:rsid w:val="00C9530D"/>
    <w:rsid w:val="00C95CC6"/>
    <w:rsid w:val="00C9719D"/>
    <w:rsid w:val="00CB365C"/>
    <w:rsid w:val="00CB4A8C"/>
    <w:rsid w:val="00CB5A31"/>
    <w:rsid w:val="00CB773C"/>
    <w:rsid w:val="00CC26C4"/>
    <w:rsid w:val="00CC2B36"/>
    <w:rsid w:val="00CD2D16"/>
    <w:rsid w:val="00CD40BA"/>
    <w:rsid w:val="00CD685A"/>
    <w:rsid w:val="00CD7CA3"/>
    <w:rsid w:val="00CD7DD9"/>
    <w:rsid w:val="00CE0087"/>
    <w:rsid w:val="00CE5B75"/>
    <w:rsid w:val="00CE7CEE"/>
    <w:rsid w:val="00CF2D9A"/>
    <w:rsid w:val="00CF463B"/>
    <w:rsid w:val="00CF5D00"/>
    <w:rsid w:val="00D0132C"/>
    <w:rsid w:val="00D01F0D"/>
    <w:rsid w:val="00D03F4A"/>
    <w:rsid w:val="00D0466E"/>
    <w:rsid w:val="00D076A8"/>
    <w:rsid w:val="00D165B9"/>
    <w:rsid w:val="00D22E2B"/>
    <w:rsid w:val="00D30555"/>
    <w:rsid w:val="00D33C06"/>
    <w:rsid w:val="00D419F7"/>
    <w:rsid w:val="00D43729"/>
    <w:rsid w:val="00D46431"/>
    <w:rsid w:val="00D50ECB"/>
    <w:rsid w:val="00D51D68"/>
    <w:rsid w:val="00D522B6"/>
    <w:rsid w:val="00D52C00"/>
    <w:rsid w:val="00D552B8"/>
    <w:rsid w:val="00D5618E"/>
    <w:rsid w:val="00D66BE1"/>
    <w:rsid w:val="00D67381"/>
    <w:rsid w:val="00D67C8D"/>
    <w:rsid w:val="00D7031B"/>
    <w:rsid w:val="00D73706"/>
    <w:rsid w:val="00D753B4"/>
    <w:rsid w:val="00D80643"/>
    <w:rsid w:val="00D9081C"/>
    <w:rsid w:val="00D93564"/>
    <w:rsid w:val="00D93B54"/>
    <w:rsid w:val="00D945BA"/>
    <w:rsid w:val="00DA1976"/>
    <w:rsid w:val="00DA2BA4"/>
    <w:rsid w:val="00DA3C7A"/>
    <w:rsid w:val="00DB1B52"/>
    <w:rsid w:val="00DB2411"/>
    <w:rsid w:val="00DB2FBD"/>
    <w:rsid w:val="00DB4926"/>
    <w:rsid w:val="00DC07A6"/>
    <w:rsid w:val="00DC0C93"/>
    <w:rsid w:val="00DD0D2E"/>
    <w:rsid w:val="00DD4683"/>
    <w:rsid w:val="00DF1E8A"/>
    <w:rsid w:val="00DF4E67"/>
    <w:rsid w:val="00DF6B33"/>
    <w:rsid w:val="00DF7DD0"/>
    <w:rsid w:val="00E017BD"/>
    <w:rsid w:val="00E05756"/>
    <w:rsid w:val="00E058BE"/>
    <w:rsid w:val="00E139A3"/>
    <w:rsid w:val="00E1694F"/>
    <w:rsid w:val="00E1734F"/>
    <w:rsid w:val="00E217CD"/>
    <w:rsid w:val="00E22826"/>
    <w:rsid w:val="00E22A27"/>
    <w:rsid w:val="00E23A46"/>
    <w:rsid w:val="00E43426"/>
    <w:rsid w:val="00E435EF"/>
    <w:rsid w:val="00E45F69"/>
    <w:rsid w:val="00E4624B"/>
    <w:rsid w:val="00E50A88"/>
    <w:rsid w:val="00E5138C"/>
    <w:rsid w:val="00E53525"/>
    <w:rsid w:val="00E57AB5"/>
    <w:rsid w:val="00E628C8"/>
    <w:rsid w:val="00E65D45"/>
    <w:rsid w:val="00E70DE4"/>
    <w:rsid w:val="00E7507B"/>
    <w:rsid w:val="00E80685"/>
    <w:rsid w:val="00E82947"/>
    <w:rsid w:val="00E8492B"/>
    <w:rsid w:val="00E850A2"/>
    <w:rsid w:val="00E90F65"/>
    <w:rsid w:val="00E97BA9"/>
    <w:rsid w:val="00EA40E8"/>
    <w:rsid w:val="00EA5224"/>
    <w:rsid w:val="00EA6793"/>
    <w:rsid w:val="00EB075A"/>
    <w:rsid w:val="00EB29E0"/>
    <w:rsid w:val="00EC2977"/>
    <w:rsid w:val="00EC4D59"/>
    <w:rsid w:val="00ED249A"/>
    <w:rsid w:val="00EE6459"/>
    <w:rsid w:val="00EE6861"/>
    <w:rsid w:val="00EE6A57"/>
    <w:rsid w:val="00EE7373"/>
    <w:rsid w:val="00EE7B36"/>
    <w:rsid w:val="00EF0732"/>
    <w:rsid w:val="00F00A37"/>
    <w:rsid w:val="00F02F43"/>
    <w:rsid w:val="00F04654"/>
    <w:rsid w:val="00F05052"/>
    <w:rsid w:val="00F06877"/>
    <w:rsid w:val="00F06AAC"/>
    <w:rsid w:val="00F1476D"/>
    <w:rsid w:val="00F15C32"/>
    <w:rsid w:val="00F225DB"/>
    <w:rsid w:val="00F26129"/>
    <w:rsid w:val="00F26378"/>
    <w:rsid w:val="00F2781E"/>
    <w:rsid w:val="00F32662"/>
    <w:rsid w:val="00F327D5"/>
    <w:rsid w:val="00F32A77"/>
    <w:rsid w:val="00F32C44"/>
    <w:rsid w:val="00F34409"/>
    <w:rsid w:val="00F3529C"/>
    <w:rsid w:val="00F37D8C"/>
    <w:rsid w:val="00F41744"/>
    <w:rsid w:val="00F469C0"/>
    <w:rsid w:val="00F536CF"/>
    <w:rsid w:val="00F53817"/>
    <w:rsid w:val="00F53DF8"/>
    <w:rsid w:val="00F55EDB"/>
    <w:rsid w:val="00F60F3A"/>
    <w:rsid w:val="00F67131"/>
    <w:rsid w:val="00F67A93"/>
    <w:rsid w:val="00F70804"/>
    <w:rsid w:val="00F717EF"/>
    <w:rsid w:val="00F74F4E"/>
    <w:rsid w:val="00F766B8"/>
    <w:rsid w:val="00F77D0A"/>
    <w:rsid w:val="00F85A78"/>
    <w:rsid w:val="00F948D7"/>
    <w:rsid w:val="00F94C7D"/>
    <w:rsid w:val="00F972B4"/>
    <w:rsid w:val="00FA1A94"/>
    <w:rsid w:val="00FA4ED4"/>
    <w:rsid w:val="00FA7390"/>
    <w:rsid w:val="00FB2218"/>
    <w:rsid w:val="00FB2D33"/>
    <w:rsid w:val="00FB52FD"/>
    <w:rsid w:val="00FC0D16"/>
    <w:rsid w:val="00FC5E30"/>
    <w:rsid w:val="00FD580A"/>
    <w:rsid w:val="00FD5B12"/>
    <w:rsid w:val="00FD7E3A"/>
    <w:rsid w:val="00FE0ADD"/>
    <w:rsid w:val="00FE37FE"/>
    <w:rsid w:val="00FE7DEE"/>
    <w:rsid w:val="00FF416B"/>
    <w:rsid w:val="00FF4F2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City"/>
  <w:smartTagType w:namespaceuri="urn:schemas-microsoft-com:office:smarttags" w:name="PersonName"/>
  <w:smartTagType w:namespaceuri="urn:schemas-microsoft-com:office:smarttags" w:name="place"/>
  <w:smartTagType w:namespaceuri="urn:schemas-microsoft-com:office:smarttags" w:name="date"/>
  <w:smartTagType w:namespaceuri="urn:schemas-microsoft-com:office:smarttags" w:name="stockticker"/>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50E9"/>
    <w:rPr>
      <w:sz w:val="24"/>
      <w:szCs w:val="24"/>
      <w:lang w:val="en-US" w:eastAsia="zh-CN"/>
    </w:rPr>
  </w:style>
  <w:style w:type="paragraph" w:styleId="Heading3">
    <w:name w:val="heading 3"/>
    <w:basedOn w:val="Normal"/>
    <w:next w:val="Normal"/>
    <w:link w:val="Heading3Char"/>
    <w:uiPriority w:val="9"/>
    <w:semiHidden/>
    <w:unhideWhenUsed/>
    <w:qFormat/>
    <w:rsid w:val="00295D3D"/>
    <w:pPr>
      <w:keepNext/>
      <w:keepLines/>
      <w:spacing w:before="200"/>
      <w:outlineLvl w:val="2"/>
    </w:pPr>
    <w:rPr>
      <w:rFonts w:asciiTheme="majorHAnsi" w:eastAsiaTheme="majorEastAsia" w:hAnsiTheme="majorHAnsi" w:cstheme="majorBidi"/>
      <w:b/>
      <w:bCs/>
      <w:color w:val="4F81BD" w:themeColor="accent1"/>
      <w:lang w:val="el-GR" w:eastAsia="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31AE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6F651D"/>
    <w:rPr>
      <w:color w:val="0000FF"/>
      <w:u w:val="single"/>
    </w:rPr>
  </w:style>
  <w:style w:type="paragraph" w:styleId="Header">
    <w:name w:val="header"/>
    <w:basedOn w:val="Normal"/>
    <w:rsid w:val="00514F4A"/>
    <w:pPr>
      <w:tabs>
        <w:tab w:val="center" w:pos="4320"/>
        <w:tab w:val="right" w:pos="8640"/>
      </w:tabs>
    </w:pPr>
  </w:style>
  <w:style w:type="character" w:styleId="PageNumber">
    <w:name w:val="page number"/>
    <w:basedOn w:val="DefaultParagraphFont"/>
    <w:rsid w:val="00514F4A"/>
  </w:style>
  <w:style w:type="paragraph" w:styleId="Footer">
    <w:name w:val="footer"/>
    <w:aliases w:val=" Char"/>
    <w:basedOn w:val="Normal"/>
    <w:link w:val="FooterChar"/>
    <w:uiPriority w:val="99"/>
    <w:semiHidden/>
    <w:unhideWhenUsed/>
    <w:rsid w:val="0039240C"/>
    <w:pPr>
      <w:tabs>
        <w:tab w:val="center" w:pos="4680"/>
        <w:tab w:val="right" w:pos="9360"/>
      </w:tabs>
    </w:pPr>
  </w:style>
  <w:style w:type="character" w:customStyle="1" w:styleId="FooterChar">
    <w:name w:val="Footer Char"/>
    <w:aliases w:val=" Char Char"/>
    <w:basedOn w:val="DefaultParagraphFont"/>
    <w:link w:val="Footer"/>
    <w:uiPriority w:val="99"/>
    <w:semiHidden/>
    <w:rsid w:val="0039240C"/>
    <w:rPr>
      <w:sz w:val="24"/>
      <w:szCs w:val="24"/>
      <w:lang w:eastAsia="zh-CN"/>
    </w:rPr>
  </w:style>
  <w:style w:type="character" w:styleId="FollowedHyperlink">
    <w:name w:val="FollowedHyperlink"/>
    <w:basedOn w:val="DefaultParagraphFont"/>
    <w:rsid w:val="00CF2D9A"/>
    <w:rPr>
      <w:color w:val="800080"/>
      <w:u w:val="single"/>
    </w:rPr>
  </w:style>
  <w:style w:type="character" w:customStyle="1" w:styleId="spelle">
    <w:name w:val="spelle"/>
    <w:basedOn w:val="DefaultParagraphFont"/>
    <w:rsid w:val="00904ADA"/>
  </w:style>
  <w:style w:type="paragraph" w:styleId="PlainText">
    <w:name w:val="Plain Text"/>
    <w:basedOn w:val="Normal"/>
    <w:rsid w:val="005213A4"/>
    <w:rPr>
      <w:rFonts w:ascii="Courier New" w:eastAsia="Times New Roman" w:hAnsi="Courier New" w:cs="Courier New"/>
      <w:sz w:val="20"/>
      <w:szCs w:val="20"/>
      <w:lang w:val="de-DE" w:eastAsia="de-DE"/>
    </w:rPr>
  </w:style>
  <w:style w:type="paragraph" w:customStyle="1" w:styleId="a">
    <w:name w:val="Προεπιλογή"/>
    <w:rsid w:val="003C4D1A"/>
    <w:pPr>
      <w:suppressAutoHyphens/>
      <w:overflowPunct w:val="0"/>
      <w:spacing w:after="200" w:line="276" w:lineRule="auto"/>
    </w:pPr>
    <w:rPr>
      <w:rFonts w:ascii="Calibri" w:eastAsia="DejaVu Sans" w:hAnsi="Calibri" w:cs="Calibri"/>
      <w:color w:val="00000A"/>
      <w:sz w:val="22"/>
      <w:szCs w:val="22"/>
      <w:lang w:eastAsia="en-US"/>
    </w:rPr>
  </w:style>
  <w:style w:type="paragraph" w:customStyle="1" w:styleId="1">
    <w:name w:val="Χωρίς διάστιχο1"/>
    <w:uiPriority w:val="1"/>
    <w:qFormat/>
    <w:rsid w:val="003C4D1A"/>
    <w:rPr>
      <w:sz w:val="24"/>
      <w:szCs w:val="24"/>
      <w:lang w:val="en-US" w:eastAsia="zh-CN"/>
    </w:rPr>
  </w:style>
  <w:style w:type="paragraph" w:styleId="NormalWeb">
    <w:name w:val="Normal (Web)"/>
    <w:basedOn w:val="Normal"/>
    <w:uiPriority w:val="99"/>
    <w:semiHidden/>
    <w:unhideWhenUsed/>
    <w:rsid w:val="00940661"/>
    <w:pPr>
      <w:spacing w:before="100" w:beforeAutospacing="1" w:after="100" w:afterAutospacing="1"/>
    </w:pPr>
    <w:rPr>
      <w:rFonts w:eastAsia="Times New Roman"/>
      <w:lang w:val="el-GR" w:eastAsia="el-GR"/>
    </w:rPr>
  </w:style>
  <w:style w:type="paragraph" w:styleId="FootnoteText">
    <w:name w:val="footnote text"/>
    <w:basedOn w:val="Normal"/>
    <w:link w:val="FootnoteTextChar"/>
    <w:semiHidden/>
    <w:rsid w:val="002923A1"/>
    <w:rPr>
      <w:rFonts w:eastAsia="Times New Roman"/>
      <w:sz w:val="20"/>
      <w:szCs w:val="20"/>
      <w:lang w:val="el-GR" w:eastAsia="el-GR"/>
    </w:rPr>
  </w:style>
  <w:style w:type="character" w:customStyle="1" w:styleId="FootnoteTextChar">
    <w:name w:val="Footnote Text Char"/>
    <w:basedOn w:val="DefaultParagraphFont"/>
    <w:link w:val="FootnoteText"/>
    <w:semiHidden/>
    <w:rsid w:val="002923A1"/>
    <w:rPr>
      <w:rFonts w:eastAsia="Times New Roman"/>
    </w:rPr>
  </w:style>
  <w:style w:type="character" w:styleId="FootnoteReference">
    <w:name w:val="footnote reference"/>
    <w:basedOn w:val="DefaultParagraphFont"/>
    <w:semiHidden/>
    <w:rsid w:val="002923A1"/>
    <w:rPr>
      <w:vertAlign w:val="superscript"/>
    </w:rPr>
  </w:style>
  <w:style w:type="character" w:styleId="Emphasis">
    <w:name w:val="Emphasis"/>
    <w:uiPriority w:val="20"/>
    <w:qFormat/>
    <w:rsid w:val="007F3376"/>
    <w:rPr>
      <w:i/>
      <w:iCs/>
    </w:rPr>
  </w:style>
  <w:style w:type="character" w:customStyle="1" w:styleId="st">
    <w:name w:val="st"/>
    <w:basedOn w:val="DefaultParagraphFont"/>
    <w:rsid w:val="007F3376"/>
  </w:style>
  <w:style w:type="character" w:customStyle="1" w:styleId="hit">
    <w:name w:val="hit"/>
    <w:rsid w:val="00D419F7"/>
  </w:style>
  <w:style w:type="paragraph" w:customStyle="1" w:styleId="Default">
    <w:name w:val="Default"/>
    <w:rsid w:val="00BE784D"/>
    <w:pPr>
      <w:autoSpaceDE w:val="0"/>
      <w:autoSpaceDN w:val="0"/>
      <w:adjustRightInd w:val="0"/>
    </w:pPr>
    <w:rPr>
      <w:rFonts w:ascii="Cambria" w:hAnsi="Cambria" w:cs="Cambria"/>
      <w:color w:val="000000"/>
      <w:sz w:val="24"/>
      <w:szCs w:val="24"/>
      <w:lang w:val="en-US" w:eastAsia="en-US"/>
    </w:rPr>
  </w:style>
  <w:style w:type="paragraph" w:styleId="ListParagraph">
    <w:name w:val="List Paragraph"/>
    <w:basedOn w:val="Normal"/>
    <w:uiPriority w:val="34"/>
    <w:qFormat/>
    <w:rsid w:val="00226793"/>
    <w:pPr>
      <w:ind w:left="720"/>
      <w:contextualSpacing/>
    </w:pPr>
  </w:style>
  <w:style w:type="character" w:customStyle="1" w:styleId="Heading3Char">
    <w:name w:val="Heading 3 Char"/>
    <w:basedOn w:val="DefaultParagraphFont"/>
    <w:link w:val="Heading3"/>
    <w:uiPriority w:val="9"/>
    <w:semiHidden/>
    <w:rsid w:val="00295D3D"/>
    <w:rPr>
      <w:rFonts w:asciiTheme="majorHAnsi" w:eastAsiaTheme="majorEastAsia" w:hAnsiTheme="majorHAnsi" w:cstheme="majorBidi"/>
      <w:b/>
      <w:bCs/>
      <w:color w:val="4F81BD" w:themeColor="accent1"/>
      <w:sz w:val="24"/>
      <w:szCs w:val="24"/>
    </w:rPr>
  </w:style>
  <w:style w:type="character" w:customStyle="1" w:styleId="df">
    <w:name w:val="d_f"/>
    <w:basedOn w:val="DefaultParagraphFont"/>
    <w:rsid w:val="00295D3D"/>
  </w:style>
</w:styles>
</file>

<file path=word/webSettings.xml><?xml version="1.0" encoding="utf-8"?>
<w:webSettings xmlns:r="http://schemas.openxmlformats.org/officeDocument/2006/relationships" xmlns:w="http://schemas.openxmlformats.org/wordprocessingml/2006/main">
  <w:divs>
    <w:div w:id="137844095">
      <w:bodyDiv w:val="1"/>
      <w:marLeft w:val="0"/>
      <w:marRight w:val="0"/>
      <w:marTop w:val="0"/>
      <w:marBottom w:val="0"/>
      <w:divBdr>
        <w:top w:val="none" w:sz="0" w:space="0" w:color="auto"/>
        <w:left w:val="none" w:sz="0" w:space="0" w:color="auto"/>
        <w:bottom w:val="none" w:sz="0" w:space="0" w:color="auto"/>
        <w:right w:val="none" w:sz="0" w:space="0" w:color="auto"/>
      </w:divBdr>
      <w:divsChild>
        <w:div w:id="1208950272">
          <w:marLeft w:val="0"/>
          <w:marRight w:val="0"/>
          <w:marTop w:val="0"/>
          <w:marBottom w:val="0"/>
          <w:divBdr>
            <w:top w:val="none" w:sz="0" w:space="0" w:color="auto"/>
            <w:left w:val="none" w:sz="0" w:space="0" w:color="auto"/>
            <w:bottom w:val="none" w:sz="0" w:space="0" w:color="auto"/>
            <w:right w:val="none" w:sz="0" w:space="0" w:color="auto"/>
          </w:divBdr>
        </w:div>
      </w:divsChild>
    </w:div>
    <w:div w:id="217520629">
      <w:bodyDiv w:val="1"/>
      <w:marLeft w:val="0"/>
      <w:marRight w:val="0"/>
      <w:marTop w:val="0"/>
      <w:marBottom w:val="0"/>
      <w:divBdr>
        <w:top w:val="none" w:sz="0" w:space="0" w:color="auto"/>
        <w:left w:val="none" w:sz="0" w:space="0" w:color="auto"/>
        <w:bottom w:val="none" w:sz="0" w:space="0" w:color="auto"/>
        <w:right w:val="none" w:sz="0" w:space="0" w:color="auto"/>
      </w:divBdr>
    </w:div>
    <w:div w:id="831332371">
      <w:bodyDiv w:val="1"/>
      <w:marLeft w:val="0"/>
      <w:marRight w:val="0"/>
      <w:marTop w:val="0"/>
      <w:marBottom w:val="0"/>
      <w:divBdr>
        <w:top w:val="none" w:sz="0" w:space="0" w:color="auto"/>
        <w:left w:val="none" w:sz="0" w:space="0" w:color="auto"/>
        <w:bottom w:val="none" w:sz="0" w:space="0" w:color="auto"/>
        <w:right w:val="none" w:sz="0" w:space="0" w:color="auto"/>
      </w:divBdr>
    </w:div>
    <w:div w:id="2051831842">
      <w:bodyDiv w:val="1"/>
      <w:marLeft w:val="0"/>
      <w:marRight w:val="0"/>
      <w:marTop w:val="0"/>
      <w:marBottom w:val="0"/>
      <w:divBdr>
        <w:top w:val="none" w:sz="0" w:space="0" w:color="auto"/>
        <w:left w:val="none" w:sz="0" w:space="0" w:color="auto"/>
        <w:bottom w:val="none" w:sz="0" w:space="0" w:color="auto"/>
        <w:right w:val="none" w:sz="0" w:space="0" w:color="auto"/>
      </w:divBdr>
    </w:div>
    <w:div w:id="2123959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194.177.214.21:80/WoS/CIW.cgi?SID=W1Gg7@BeoJgbhFcF9ig&amp;Func=Abstract&amp;doc=1/9" TargetMode="External"/><Relationship Id="rId18" Type="http://schemas.openxmlformats.org/officeDocument/2006/relationships/hyperlink" Target="http://194.177.214.21/WoS/CIW.cgi?SID=W1aCGpLOIbMlAL3MlCg&amp;Func=OneClickSearch&amp;field=AU&amp;val=Alissandrakis+EK&amp;curr_doc=3/8&amp;Form=FullRecordPage&amp;doc=3/8" TargetMode="External"/><Relationship Id="rId26" Type="http://schemas.openxmlformats.org/officeDocument/2006/relationships/hyperlink" Target="http://194.177.214.21:80/WoS/CIW.cgi?SID=W1Gg7@BeoJgbhFcF9ig&amp;Func=Abstract&amp;doc=1/6" TargetMode="External"/><Relationship Id="rId39" Type="http://schemas.openxmlformats.org/officeDocument/2006/relationships/oleObject" Target="embeddings/oleObject1.bin"/><Relationship Id="rId21" Type="http://schemas.openxmlformats.org/officeDocument/2006/relationships/hyperlink" Target="http://194.177.214.21/WoS/CIW.cgi?SID=W1aCGpLOIbMlAL3MlCg&amp;Func=OneClickSearch&amp;field=AU&amp;val=Harizanis+PC&amp;curr_doc=3/8&amp;Form=FullRecordPage&amp;doc=3/8" TargetMode="External"/><Relationship Id="rId34" Type="http://schemas.openxmlformats.org/officeDocument/2006/relationships/hyperlink" Target="https://doi.org/10.1007/s12010-019-02977-4" TargetMode="External"/><Relationship Id="rId42" Type="http://schemas.openxmlformats.org/officeDocument/2006/relationships/image" Target="media/image3.emf"/><Relationship Id="rId47" Type="http://schemas.openxmlformats.org/officeDocument/2006/relationships/oleObject" Target="embeddings/oleObject5.bin"/><Relationship Id="rId50" Type="http://schemas.openxmlformats.org/officeDocument/2006/relationships/hyperlink" Target="http://194.177.214.21/WoS/CIW.cgi?SID=W1aCGpLOIbMlAL3MlCg&amp;Func=OneClickSearch&amp;field=AU&amp;val=Polissiou+MG&amp;curr_doc=3/8&amp;Form=FullRecordPage&amp;doc=3/8" TargetMode="External"/><Relationship Id="rId55" Type="http://schemas.openxmlformats.org/officeDocument/2006/relationships/hyperlink" Target="http://194.177.214.21/WoS/CIW.cgi?SID=W1aCGpLOIbMlAL3MlCg&amp;Func=OneClickSearch&amp;field=AU&amp;val=Harizanis+PC&amp;curr_doc=3/8&amp;Form=FullRecordPage&amp;doc=3/8" TargetMode="External"/><Relationship Id="rId63" Type="http://schemas.openxmlformats.org/officeDocument/2006/relationships/hyperlink" Target="http://194.177.214.21/WoS/CIW.cgi?SID=W1aCGpLOIbMlAL3MlCg&amp;Func=OneClickSearch&amp;field=AU&amp;val=Mikeladze+D&amp;curr_doc=3/6&amp;Form=FullRecordPage&amp;doc=3/6" TargetMode="External"/><Relationship Id="rId68" Type="http://schemas.openxmlformats.org/officeDocument/2006/relationships/oleObject" Target="embeddings/oleObject6.bin"/><Relationship Id="rId76" Type="http://schemas.openxmlformats.org/officeDocument/2006/relationships/header" Target="header2.xml"/><Relationship Id="rId7" Type="http://schemas.openxmlformats.org/officeDocument/2006/relationships/hyperlink" Target="mailto:kimparis@agro.duth.gr" TargetMode="External"/><Relationship Id="rId71"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hyperlink" Target="http://194.177.214.21/WoS/CIW.cgi?SID=W1aCGpLOIbMlAL3MlCg&amp;Func=OneClickSearch&amp;field=AU&amp;val=Polissiou+MG&amp;curr_doc=3/8&amp;Form=FullRecordPage&amp;doc=3/8" TargetMode="External"/><Relationship Id="rId29" Type="http://schemas.openxmlformats.org/officeDocument/2006/relationships/hyperlink" Target="http://194.177.214.21/WoS/CIW.cgi?SID=W1aCGpLOIbMlAL3MlCg&amp;Func=OneClickSearch&amp;field=AU&amp;val=Mikeladze+D&amp;curr_doc=3/6&amp;Form=FullRecordPage&amp;doc=3/6" TargetMode="External"/><Relationship Id="rId11" Type="http://schemas.openxmlformats.org/officeDocument/2006/relationships/hyperlink" Target="http://194.177.214.21:80/WoS/CIW.cgi?SID=W1aCGpLOIbMlAL3MlCg&amp;Func=Abstract&amp;doc=3/11" TargetMode="External"/><Relationship Id="rId24" Type="http://schemas.openxmlformats.org/officeDocument/2006/relationships/hyperlink" Target="http://194.177.214.21:80/WoS/CIW.cgi?SID=W1KnB8Am91gk7M5ib3g&amp;Func=Abstract&amp;doc=1/3" TargetMode="External"/><Relationship Id="rId32" Type="http://schemas.openxmlformats.org/officeDocument/2006/relationships/hyperlink" Target="http://dx.doi.org/10.1155/2013/532657" TargetMode="External"/><Relationship Id="rId37" Type="http://schemas.openxmlformats.org/officeDocument/2006/relationships/hyperlink" Target="http://www.mdpi.net/ecsoc-5/" TargetMode="External"/><Relationship Id="rId40" Type="http://schemas.openxmlformats.org/officeDocument/2006/relationships/image" Target="media/image2.emf"/><Relationship Id="rId45" Type="http://schemas.openxmlformats.org/officeDocument/2006/relationships/oleObject" Target="embeddings/oleObject4.bin"/><Relationship Id="rId53" Type="http://schemas.openxmlformats.org/officeDocument/2006/relationships/hyperlink" Target="http://194.177.214.21/WoS/CIW.cgi?SID=W1aCGpLOIbMlAL3MlCg&amp;Func=OneClickSearch&amp;field=AU&amp;val=Pappas+CS&amp;curr_doc=3/8&amp;Form=FullRecordPage&amp;doc=3/8" TargetMode="External"/><Relationship Id="rId58" Type="http://schemas.openxmlformats.org/officeDocument/2006/relationships/hyperlink" Target="http://194.177.214.21:80/WoS/CIW.cgi?SID=W1KnB8Am91gk7M5ib3g&amp;Func=Abstract&amp;doc=1/3" TargetMode="External"/><Relationship Id="rId66" Type="http://schemas.openxmlformats.org/officeDocument/2006/relationships/hyperlink" Target="http://194.177.214.21:80/WoS/CIW.cgi?SID=W1Gg7@BeoJgbhFcF9ig&amp;Func=Abstract&amp;doc=1/1" TargetMode="External"/><Relationship Id="rId74" Type="http://schemas.openxmlformats.org/officeDocument/2006/relationships/hyperlink" Target="http://www.mdpi.net/ecsoc-5/" TargetMode="External"/><Relationship Id="rId5" Type="http://schemas.openxmlformats.org/officeDocument/2006/relationships/footnotes" Target="footnotes.xml"/><Relationship Id="rId15" Type="http://schemas.openxmlformats.org/officeDocument/2006/relationships/hyperlink" Target="http://194.177.214.21/WoS/CIW.cgi?SID=W1aCGpLOIbMlAL3MlCg&amp;Func=OneClickSearch&amp;field=AU&amp;val=Harizanis+PC&amp;curr_doc=3/8&amp;Form=FullRecordPage&amp;doc=3/8" TargetMode="External"/><Relationship Id="rId23" Type="http://schemas.openxmlformats.org/officeDocument/2006/relationships/hyperlink" Target="http://194.177.214.21:80/WoS/CIW.cgi?SID=W1KnB8Am91gk7M5ib3g&amp;Func=Abstract&amp;doc=1/5" TargetMode="External"/><Relationship Id="rId28" Type="http://schemas.openxmlformats.org/officeDocument/2006/relationships/hyperlink" Target="http://194.177.214.21/WoS/CIW.cgi?SID=W1aCGpLOIbMlAL3MlCg&amp;Func=OneClickSearch&amp;field=AU&amp;val=Varvounis+G&amp;curr_doc=3/6&amp;Form=FullRecordPage&amp;doc=3/6" TargetMode="External"/><Relationship Id="rId36" Type="http://schemas.openxmlformats.org/officeDocument/2006/relationships/hyperlink" Target="http://www.ch.ic.ac.uk/ectoc/achet98/" TargetMode="External"/><Relationship Id="rId49" Type="http://schemas.openxmlformats.org/officeDocument/2006/relationships/hyperlink" Target="http://194.177.214.21/WoS/CIW.cgi?SID=W1aCGpLOIbMlAL3MlCg&amp;Func=OneClickSearch&amp;field=AU&amp;val=Harizanis+PC&amp;curr_doc=3/8&amp;Form=FullRecordPage&amp;doc=3/8" TargetMode="External"/><Relationship Id="rId57" Type="http://schemas.openxmlformats.org/officeDocument/2006/relationships/hyperlink" Target="http://194.177.214.21:80/WoS/CIW.cgi?SID=W1KnB8Am91gk7M5ib3g&amp;Func=Abstract&amp;doc=1/5" TargetMode="External"/><Relationship Id="rId61" Type="http://schemas.openxmlformats.org/officeDocument/2006/relationships/hyperlink" Target="http://194.177.214.21/WoS/CIW.cgi?SID=W1aCGpLOIbMlAL3MlCg&amp;Func=OneClickSearch&amp;field=AU&amp;val=Kimbaris+A&amp;curr_doc=3/6&amp;Form=FullRecordPage&amp;doc=3/6" TargetMode="External"/><Relationship Id="rId10" Type="http://schemas.openxmlformats.org/officeDocument/2006/relationships/hyperlink" Target="http://194.177.214.21:80/WoS/CIW.cgi?SID=W1aCGpLOIbMlAL3MlCg&amp;Func=Abstract&amp;doc=3/12" TargetMode="External"/><Relationship Id="rId19" Type="http://schemas.openxmlformats.org/officeDocument/2006/relationships/hyperlink" Target="http://194.177.214.21/WoS/CIW.cgi?SID=W1aCGpLOIbMlAL3MlCg&amp;Func=OneClickSearch&amp;field=AU&amp;val=Pappas+CS&amp;curr_doc=3/8&amp;Form=FullRecordPage&amp;doc=3/8" TargetMode="External"/><Relationship Id="rId31" Type="http://schemas.openxmlformats.org/officeDocument/2006/relationships/hyperlink" Target="http://194.177.214.21:80/WoS/CIW.cgi?SID=W1Gg7@BeoJgbhFcF9ig&amp;Func=Abstract&amp;doc=1/1" TargetMode="External"/><Relationship Id="rId44" Type="http://schemas.openxmlformats.org/officeDocument/2006/relationships/image" Target="media/image4.emf"/><Relationship Id="rId52" Type="http://schemas.openxmlformats.org/officeDocument/2006/relationships/hyperlink" Target="http://194.177.214.21/WoS/CIW.cgi?SID=W1aCGpLOIbMlAL3MlCg&amp;Func=OneClickSearch&amp;field=AU&amp;val=Alissandrakis+EK&amp;curr_doc=3/8&amp;Form=FullRecordPage&amp;doc=3/8" TargetMode="External"/><Relationship Id="rId60" Type="http://schemas.openxmlformats.org/officeDocument/2006/relationships/hyperlink" Target="http://194.177.214.21:80/WoS/CIW.cgi?SID=W1Gg7@BeoJgbhFcF9ig&amp;Func=Abstract&amp;doc=1/6" TargetMode="External"/><Relationship Id="rId65" Type="http://schemas.openxmlformats.org/officeDocument/2006/relationships/hyperlink" Target="http://194.177.214.21:80/WoS/CIW.cgi?SID=W1KnB8Am91gk7M5ib3g&amp;Func=Abstract&amp;doc=1/1" TargetMode="External"/><Relationship Id="rId73" Type="http://schemas.openxmlformats.org/officeDocument/2006/relationships/hyperlink" Target="http://www.ch.ic.ac.uk/ectoc/achet98/" TargetMode="External"/><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194.177.214.21:80/WoS/CIW.cgi?SID=W1aCGpLOIbMlAL3MlCg&amp;Func=Abstract&amp;doc=3/13" TargetMode="External"/><Relationship Id="rId14" Type="http://schemas.openxmlformats.org/officeDocument/2006/relationships/hyperlink" Target="http://194.177.214.21:80/WoS/CIW.cgi?SID=W1aCGpLOIbMlAL3MlCg&amp;Func=Abstract&amp;doc=2/1" TargetMode="External"/><Relationship Id="rId22" Type="http://schemas.openxmlformats.org/officeDocument/2006/relationships/hyperlink" Target="http://194.177.214.21/WoS/CIW.cgi?SID=W1aCGpLOIbMlAL3MlCg&amp;Func=OneClickSearch&amp;field=AU&amp;val=Polissiou+MG&amp;curr_doc=3/8&amp;Form=FullRecordPage&amp;doc=3/8" TargetMode="External"/><Relationship Id="rId27" Type="http://schemas.openxmlformats.org/officeDocument/2006/relationships/hyperlink" Target="http://194.177.214.21/WoS/CIW.cgi?SID=W1aCGpLOIbMlAL3MlCg&amp;Func=OneClickSearch&amp;field=AU&amp;val=Kimbaris+A&amp;curr_doc=3/6&amp;Form=FullRecordPage&amp;doc=3/6" TargetMode="External"/><Relationship Id="rId30" Type="http://schemas.openxmlformats.org/officeDocument/2006/relationships/hyperlink" Target="http://194.177.214.21:80/WoS/CIW.cgi?SID=W1KnB8Am91gk7M5ib3g&amp;Func=Abstract&amp;doc=1/1" TargetMode="External"/><Relationship Id="rId35" Type="http://schemas.openxmlformats.org/officeDocument/2006/relationships/hyperlink" Target="http://dx.doi.org/10.3402/" TargetMode="External"/><Relationship Id="rId43" Type="http://schemas.openxmlformats.org/officeDocument/2006/relationships/oleObject" Target="embeddings/oleObject3.bin"/><Relationship Id="rId48" Type="http://schemas.openxmlformats.org/officeDocument/2006/relationships/hyperlink" Target="http://194.177.214.21:80/WoS/CIW.cgi?SID=W1aCGpLOIbMlAL3MlCg&amp;Func=Abstract&amp;doc=2/1" TargetMode="External"/><Relationship Id="rId56" Type="http://schemas.openxmlformats.org/officeDocument/2006/relationships/hyperlink" Target="http://194.177.214.21/WoS/CIW.cgi?SID=W1aCGpLOIbMlAL3MlCg&amp;Func=OneClickSearch&amp;field=AU&amp;val=Polissiou+MG&amp;curr_doc=3/8&amp;Form=FullRecordPage&amp;doc=3/8" TargetMode="External"/><Relationship Id="rId64" Type="http://schemas.openxmlformats.org/officeDocument/2006/relationships/image" Target="media/image6.emf"/><Relationship Id="rId69" Type="http://schemas.openxmlformats.org/officeDocument/2006/relationships/hyperlink" Target="http://dx.doi.org/10.1155/2013/532657" TargetMode="External"/><Relationship Id="rId77" Type="http://schemas.openxmlformats.org/officeDocument/2006/relationships/fontTable" Target="fontTable.xml"/><Relationship Id="rId8" Type="http://schemas.openxmlformats.org/officeDocument/2006/relationships/hyperlink" Target="http://dspace.aua.gr/xmlui/bitstream/handle/10329/6644/Karagiannis_D.pdf?sequence=3" TargetMode="External"/><Relationship Id="rId51" Type="http://schemas.openxmlformats.org/officeDocument/2006/relationships/hyperlink" Target="http://194.177.214.21:80/WoS/CIW.cgi?SID=W1Gg7@BeoJgbhFcF9ig&amp;Func=Abstract&amp;doc=1/8" TargetMode="External"/><Relationship Id="rId72" Type="http://schemas.openxmlformats.org/officeDocument/2006/relationships/hyperlink" Target="http://dx.doi.org/10.3402/" TargetMode="External"/><Relationship Id="rId3" Type="http://schemas.openxmlformats.org/officeDocument/2006/relationships/settings" Target="settings.xml"/><Relationship Id="rId12" Type="http://schemas.openxmlformats.org/officeDocument/2006/relationships/hyperlink" Target="http://194.177.214.21:80/WoS/CIW.cgi?SID=W1aCGpLOIbMlAL3MlCg&amp;Func=Abstract&amp;doc=3/10" TargetMode="External"/><Relationship Id="rId17" Type="http://schemas.openxmlformats.org/officeDocument/2006/relationships/hyperlink" Target="http://194.177.214.21:80/WoS/CIW.cgi?SID=W1Gg7@BeoJgbhFcF9ig&amp;Func=Abstract&amp;doc=1/8" TargetMode="External"/><Relationship Id="rId25" Type="http://schemas.openxmlformats.org/officeDocument/2006/relationships/hyperlink" Target="http://194.177.214.21:80/WoS/CIW.cgi?SID=W1KnB8Am91gk7M5ib3g&amp;Func=Abstract&amp;doc=1/2" TargetMode="External"/><Relationship Id="rId33" Type="http://schemas.openxmlformats.org/officeDocument/2006/relationships/hyperlink" Target="https://doi.org/10.1007/s00436-018-5892-9" TargetMode="External"/><Relationship Id="rId38" Type="http://schemas.openxmlformats.org/officeDocument/2006/relationships/image" Target="media/image1.emf"/><Relationship Id="rId46" Type="http://schemas.openxmlformats.org/officeDocument/2006/relationships/image" Target="media/image5.emf"/><Relationship Id="rId59" Type="http://schemas.openxmlformats.org/officeDocument/2006/relationships/hyperlink" Target="http://194.177.214.21:80/WoS/CIW.cgi?SID=W1KnB8Am91gk7M5ib3g&amp;Func=Abstract&amp;doc=1/2" TargetMode="External"/><Relationship Id="rId67" Type="http://schemas.openxmlformats.org/officeDocument/2006/relationships/image" Target="media/image7.emf"/><Relationship Id="rId20" Type="http://schemas.openxmlformats.org/officeDocument/2006/relationships/hyperlink" Target="http://194.177.214.21/WoS/CIW.cgi?SID=W1aCGpLOIbMlAL3MlCg&amp;Func=OneClickSearch&amp;field=AU&amp;val=Tarantilis+PA&amp;curr_doc=3/8&amp;Form=FullRecordPage&amp;doc=3/8" TargetMode="External"/><Relationship Id="rId41" Type="http://schemas.openxmlformats.org/officeDocument/2006/relationships/oleObject" Target="embeddings/oleObject2.bin"/><Relationship Id="rId54" Type="http://schemas.openxmlformats.org/officeDocument/2006/relationships/hyperlink" Target="http://194.177.214.21/WoS/CIW.cgi?SID=W1aCGpLOIbMlAL3MlCg&amp;Func=OneClickSearch&amp;field=AU&amp;val=Tarantilis+PA&amp;curr_doc=3/8&amp;Form=FullRecordPage&amp;doc=3/8" TargetMode="External"/><Relationship Id="rId62" Type="http://schemas.openxmlformats.org/officeDocument/2006/relationships/hyperlink" Target="http://194.177.214.21/WoS/CIW.cgi?SID=W1aCGpLOIbMlAL3MlCg&amp;Func=OneClickSearch&amp;field=AU&amp;val=Varvounis+G&amp;curr_doc=3/6&amp;Form=FullRecordPage&amp;doc=3/6" TargetMode="External"/><Relationship Id="rId70" Type="http://schemas.openxmlformats.org/officeDocument/2006/relationships/image" Target="media/image8.emf"/><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9</TotalTime>
  <Pages>55</Pages>
  <Words>17536</Words>
  <Characters>126511</Characters>
  <Application>Microsoft Office Word</Application>
  <DocSecurity>0</DocSecurity>
  <Lines>1054</Lines>
  <Paragraphs>287</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ΒΙΟΓΡΑΦΙΚΟ  ΣΗΜΕΙΩΜΑ</vt:lpstr>
      <vt:lpstr>ΒΙΟΓΡΑΦΙΚΟ  ΣΗΜΕΙΩΜΑ</vt:lpstr>
    </vt:vector>
  </TitlesOfParts>
  <Company>aua</Company>
  <LinksUpToDate>false</LinksUpToDate>
  <CharactersWithSpaces>143760</CharactersWithSpaces>
  <SharedDoc>false</SharedDoc>
  <HLinks>
    <vt:vector size="300" baseType="variant">
      <vt:variant>
        <vt:i4>6029319</vt:i4>
      </vt:variant>
      <vt:variant>
        <vt:i4>168</vt:i4>
      </vt:variant>
      <vt:variant>
        <vt:i4>0</vt:i4>
      </vt:variant>
      <vt:variant>
        <vt:i4>5</vt:i4>
      </vt:variant>
      <vt:variant>
        <vt:lpwstr>http://www.mdpi.net/ecsoc-5/</vt:lpwstr>
      </vt:variant>
      <vt:variant>
        <vt:lpwstr/>
      </vt:variant>
      <vt:variant>
        <vt:i4>1441882</vt:i4>
      </vt:variant>
      <vt:variant>
        <vt:i4>165</vt:i4>
      </vt:variant>
      <vt:variant>
        <vt:i4>0</vt:i4>
      </vt:variant>
      <vt:variant>
        <vt:i4>5</vt:i4>
      </vt:variant>
      <vt:variant>
        <vt:lpwstr>http://www.ch.ic.ac.uk/ectoc/achet98/</vt:lpwstr>
      </vt:variant>
      <vt:variant>
        <vt:lpwstr/>
      </vt:variant>
      <vt:variant>
        <vt:i4>6357101</vt:i4>
      </vt:variant>
      <vt:variant>
        <vt:i4>162</vt:i4>
      </vt:variant>
      <vt:variant>
        <vt:i4>0</vt:i4>
      </vt:variant>
      <vt:variant>
        <vt:i4>5</vt:i4>
      </vt:variant>
      <vt:variant>
        <vt:lpwstr>http://dx.doi.org/10.3402/</vt:lpwstr>
      </vt:variant>
      <vt:variant>
        <vt:lpwstr/>
      </vt:variant>
      <vt:variant>
        <vt:i4>5701702</vt:i4>
      </vt:variant>
      <vt:variant>
        <vt:i4>156</vt:i4>
      </vt:variant>
      <vt:variant>
        <vt:i4>0</vt:i4>
      </vt:variant>
      <vt:variant>
        <vt:i4>5</vt:i4>
      </vt:variant>
      <vt:variant>
        <vt:lpwstr>http://dx.doi.org/10.1155/2013/532657</vt:lpwstr>
      </vt:variant>
      <vt:variant>
        <vt:lpwstr/>
      </vt:variant>
      <vt:variant>
        <vt:i4>4325436</vt:i4>
      </vt:variant>
      <vt:variant>
        <vt:i4>150</vt:i4>
      </vt:variant>
      <vt:variant>
        <vt:i4>0</vt:i4>
      </vt:variant>
      <vt:variant>
        <vt:i4>5</vt:i4>
      </vt:variant>
      <vt:variant>
        <vt:lpwstr>http://194.177.214.21/WoS/CIW.cgi?SID=W1Gg7@BeoJgbhFcF9ig&amp;Func=Abstract&amp;doc=1/1</vt:lpwstr>
      </vt:variant>
      <vt:variant>
        <vt:lpwstr/>
      </vt:variant>
      <vt:variant>
        <vt:i4>3604578</vt:i4>
      </vt:variant>
      <vt:variant>
        <vt:i4>147</vt:i4>
      </vt:variant>
      <vt:variant>
        <vt:i4>0</vt:i4>
      </vt:variant>
      <vt:variant>
        <vt:i4>5</vt:i4>
      </vt:variant>
      <vt:variant>
        <vt:lpwstr>http://194.177.214.21/WoS/CIW.cgi?SID=W1KnB8Am91gk7M5ib3g&amp;Func=Abstract&amp;doc=1/1</vt:lpwstr>
      </vt:variant>
      <vt:variant>
        <vt:lpwstr/>
      </vt:variant>
      <vt:variant>
        <vt:i4>1114156</vt:i4>
      </vt:variant>
      <vt:variant>
        <vt:i4>144</vt:i4>
      </vt:variant>
      <vt:variant>
        <vt:i4>0</vt:i4>
      </vt:variant>
      <vt:variant>
        <vt:i4>5</vt:i4>
      </vt:variant>
      <vt:variant>
        <vt:lpwstr>http://194.177.214.21/WoS/CIW.cgi?SID=W1aCGpLOIbMlAL3MlCg&amp;Func=OneClickSearch&amp;field=AU&amp;val=Mikeladze+D&amp;curr_doc=3/6&amp;Form=FullRecordPage&amp;doc=3/6</vt:lpwstr>
      </vt:variant>
      <vt:variant>
        <vt:lpwstr/>
      </vt:variant>
      <vt:variant>
        <vt:i4>983088</vt:i4>
      </vt:variant>
      <vt:variant>
        <vt:i4>141</vt:i4>
      </vt:variant>
      <vt:variant>
        <vt:i4>0</vt:i4>
      </vt:variant>
      <vt:variant>
        <vt:i4>5</vt:i4>
      </vt:variant>
      <vt:variant>
        <vt:lpwstr>http://194.177.214.21/WoS/CIW.cgi?SID=W1aCGpLOIbMlAL3MlCg&amp;Func=OneClickSearch&amp;field=AU&amp;val=Varvounis+G&amp;curr_doc=3/6&amp;Form=FullRecordPage&amp;doc=3/6</vt:lpwstr>
      </vt:variant>
      <vt:variant>
        <vt:lpwstr/>
      </vt:variant>
      <vt:variant>
        <vt:i4>7471108</vt:i4>
      </vt:variant>
      <vt:variant>
        <vt:i4>138</vt:i4>
      </vt:variant>
      <vt:variant>
        <vt:i4>0</vt:i4>
      </vt:variant>
      <vt:variant>
        <vt:i4>5</vt:i4>
      </vt:variant>
      <vt:variant>
        <vt:lpwstr>http://194.177.214.21/WoS/CIW.cgi?SID=W1aCGpLOIbMlAL3MlCg&amp;Func=OneClickSearch&amp;field=AU&amp;val=Kimbaris+A&amp;curr_doc=3/6&amp;Form=FullRecordPage&amp;doc=3/6</vt:lpwstr>
      </vt:variant>
      <vt:variant>
        <vt:lpwstr/>
      </vt:variant>
      <vt:variant>
        <vt:i4>4325436</vt:i4>
      </vt:variant>
      <vt:variant>
        <vt:i4>135</vt:i4>
      </vt:variant>
      <vt:variant>
        <vt:i4>0</vt:i4>
      </vt:variant>
      <vt:variant>
        <vt:i4>5</vt:i4>
      </vt:variant>
      <vt:variant>
        <vt:lpwstr>http://194.177.214.21/WoS/CIW.cgi?SID=W1Gg7@BeoJgbhFcF9ig&amp;Func=Abstract&amp;doc=1/6</vt:lpwstr>
      </vt:variant>
      <vt:variant>
        <vt:lpwstr/>
      </vt:variant>
      <vt:variant>
        <vt:i4>3604578</vt:i4>
      </vt:variant>
      <vt:variant>
        <vt:i4>132</vt:i4>
      </vt:variant>
      <vt:variant>
        <vt:i4>0</vt:i4>
      </vt:variant>
      <vt:variant>
        <vt:i4>5</vt:i4>
      </vt:variant>
      <vt:variant>
        <vt:lpwstr>http://194.177.214.21/WoS/CIW.cgi?SID=W1KnB8Am91gk7M5ib3g&amp;Func=Abstract&amp;doc=1/2</vt:lpwstr>
      </vt:variant>
      <vt:variant>
        <vt:lpwstr/>
      </vt:variant>
      <vt:variant>
        <vt:i4>3604578</vt:i4>
      </vt:variant>
      <vt:variant>
        <vt:i4>129</vt:i4>
      </vt:variant>
      <vt:variant>
        <vt:i4>0</vt:i4>
      </vt:variant>
      <vt:variant>
        <vt:i4>5</vt:i4>
      </vt:variant>
      <vt:variant>
        <vt:lpwstr>http://194.177.214.21/WoS/CIW.cgi?SID=W1KnB8Am91gk7M5ib3g&amp;Func=Abstract&amp;doc=1/3</vt:lpwstr>
      </vt:variant>
      <vt:variant>
        <vt:lpwstr/>
      </vt:variant>
      <vt:variant>
        <vt:i4>3604578</vt:i4>
      </vt:variant>
      <vt:variant>
        <vt:i4>126</vt:i4>
      </vt:variant>
      <vt:variant>
        <vt:i4>0</vt:i4>
      </vt:variant>
      <vt:variant>
        <vt:i4>5</vt:i4>
      </vt:variant>
      <vt:variant>
        <vt:lpwstr>http://194.177.214.21/WoS/CIW.cgi?SID=W1KnB8Am91gk7M5ib3g&amp;Func=Abstract&amp;doc=1/5</vt:lpwstr>
      </vt:variant>
      <vt:variant>
        <vt:lpwstr/>
      </vt:variant>
      <vt:variant>
        <vt:i4>4784185</vt:i4>
      </vt:variant>
      <vt:variant>
        <vt:i4>123</vt:i4>
      </vt:variant>
      <vt:variant>
        <vt:i4>0</vt:i4>
      </vt:variant>
      <vt:variant>
        <vt:i4>5</vt:i4>
      </vt:variant>
      <vt:variant>
        <vt:lpwstr>http://194.177.214.21/WoS/CIW.cgi?SID=W1aCGpLOIbMlAL3MlCg&amp;Func=OneClickSearch&amp;field=AU&amp;val=Polissiou+MG&amp;curr_doc=3/8&amp;Form=FullRecordPage&amp;doc=3/8</vt:lpwstr>
      </vt:variant>
      <vt:variant>
        <vt:lpwstr/>
      </vt:variant>
      <vt:variant>
        <vt:i4>5898279</vt:i4>
      </vt:variant>
      <vt:variant>
        <vt:i4>120</vt:i4>
      </vt:variant>
      <vt:variant>
        <vt:i4>0</vt:i4>
      </vt:variant>
      <vt:variant>
        <vt:i4>5</vt:i4>
      </vt:variant>
      <vt:variant>
        <vt:lpwstr>http://194.177.214.21/WoS/CIW.cgi?SID=W1aCGpLOIbMlAL3MlCg&amp;Func=OneClickSearch&amp;field=AU&amp;val=Harizanis+PC&amp;curr_doc=3/8&amp;Form=FullRecordPage&amp;doc=3/8</vt:lpwstr>
      </vt:variant>
      <vt:variant>
        <vt:lpwstr/>
      </vt:variant>
      <vt:variant>
        <vt:i4>3932165</vt:i4>
      </vt:variant>
      <vt:variant>
        <vt:i4>117</vt:i4>
      </vt:variant>
      <vt:variant>
        <vt:i4>0</vt:i4>
      </vt:variant>
      <vt:variant>
        <vt:i4>5</vt:i4>
      </vt:variant>
      <vt:variant>
        <vt:lpwstr>http://194.177.214.21/WoS/CIW.cgi?SID=W1aCGpLOIbMlAL3MlCg&amp;Func=OneClickSearch&amp;field=AU&amp;val=Tarantilis+PA&amp;curr_doc=3/8&amp;Form=FullRecordPage&amp;doc=3/8</vt:lpwstr>
      </vt:variant>
      <vt:variant>
        <vt:lpwstr/>
      </vt:variant>
      <vt:variant>
        <vt:i4>2555935</vt:i4>
      </vt:variant>
      <vt:variant>
        <vt:i4>114</vt:i4>
      </vt:variant>
      <vt:variant>
        <vt:i4>0</vt:i4>
      </vt:variant>
      <vt:variant>
        <vt:i4>5</vt:i4>
      </vt:variant>
      <vt:variant>
        <vt:lpwstr>http://194.177.214.21/WoS/CIW.cgi?SID=W1aCGpLOIbMlAL3MlCg&amp;Func=OneClickSearch&amp;field=AU&amp;val=Pappas+CS&amp;curr_doc=3/8&amp;Form=FullRecordPage&amp;doc=3/8</vt:lpwstr>
      </vt:variant>
      <vt:variant>
        <vt:lpwstr/>
      </vt:variant>
      <vt:variant>
        <vt:i4>5046333</vt:i4>
      </vt:variant>
      <vt:variant>
        <vt:i4>111</vt:i4>
      </vt:variant>
      <vt:variant>
        <vt:i4>0</vt:i4>
      </vt:variant>
      <vt:variant>
        <vt:i4>5</vt:i4>
      </vt:variant>
      <vt:variant>
        <vt:lpwstr>http://194.177.214.21/WoS/CIW.cgi?SID=W1aCGpLOIbMlAL3MlCg&amp;Func=OneClickSearch&amp;field=AU&amp;val=Alissandrakis+EK&amp;curr_doc=3/8&amp;Form=FullRecordPage&amp;doc=3/8</vt:lpwstr>
      </vt:variant>
      <vt:variant>
        <vt:lpwstr/>
      </vt:variant>
      <vt:variant>
        <vt:i4>4325436</vt:i4>
      </vt:variant>
      <vt:variant>
        <vt:i4>108</vt:i4>
      </vt:variant>
      <vt:variant>
        <vt:i4>0</vt:i4>
      </vt:variant>
      <vt:variant>
        <vt:i4>5</vt:i4>
      </vt:variant>
      <vt:variant>
        <vt:lpwstr>http://194.177.214.21/WoS/CIW.cgi?SID=W1Gg7@BeoJgbhFcF9ig&amp;Func=Abstract&amp;doc=1/8</vt:lpwstr>
      </vt:variant>
      <vt:variant>
        <vt:lpwstr/>
      </vt:variant>
      <vt:variant>
        <vt:i4>4784185</vt:i4>
      </vt:variant>
      <vt:variant>
        <vt:i4>105</vt:i4>
      </vt:variant>
      <vt:variant>
        <vt:i4>0</vt:i4>
      </vt:variant>
      <vt:variant>
        <vt:i4>5</vt:i4>
      </vt:variant>
      <vt:variant>
        <vt:lpwstr>http://194.177.214.21/WoS/CIW.cgi?SID=W1aCGpLOIbMlAL3MlCg&amp;Func=OneClickSearch&amp;field=AU&amp;val=Polissiou+MG&amp;curr_doc=3/8&amp;Form=FullRecordPage&amp;doc=3/8</vt:lpwstr>
      </vt:variant>
      <vt:variant>
        <vt:lpwstr/>
      </vt:variant>
      <vt:variant>
        <vt:i4>5898279</vt:i4>
      </vt:variant>
      <vt:variant>
        <vt:i4>102</vt:i4>
      </vt:variant>
      <vt:variant>
        <vt:i4>0</vt:i4>
      </vt:variant>
      <vt:variant>
        <vt:i4>5</vt:i4>
      </vt:variant>
      <vt:variant>
        <vt:lpwstr>http://194.177.214.21/WoS/CIW.cgi?SID=W1aCGpLOIbMlAL3MlCg&amp;Func=OneClickSearch&amp;field=AU&amp;val=Harizanis+PC&amp;curr_doc=3/8&amp;Form=FullRecordPage&amp;doc=3/8</vt:lpwstr>
      </vt:variant>
      <vt:variant>
        <vt:lpwstr/>
      </vt:variant>
      <vt:variant>
        <vt:i4>7405671</vt:i4>
      </vt:variant>
      <vt:variant>
        <vt:i4>99</vt:i4>
      </vt:variant>
      <vt:variant>
        <vt:i4>0</vt:i4>
      </vt:variant>
      <vt:variant>
        <vt:i4>5</vt:i4>
      </vt:variant>
      <vt:variant>
        <vt:lpwstr>http://194.177.214.21/WoS/CIW.cgi?SID=W1aCGpLOIbMlAL3MlCg&amp;Func=Abstract&amp;doc=2/1</vt:lpwstr>
      </vt:variant>
      <vt:variant>
        <vt:lpwstr/>
      </vt:variant>
      <vt:variant>
        <vt:i4>6029319</vt:i4>
      </vt:variant>
      <vt:variant>
        <vt:i4>81</vt:i4>
      </vt:variant>
      <vt:variant>
        <vt:i4>0</vt:i4>
      </vt:variant>
      <vt:variant>
        <vt:i4>5</vt:i4>
      </vt:variant>
      <vt:variant>
        <vt:lpwstr>http://www.mdpi.net/ecsoc-5/</vt:lpwstr>
      </vt:variant>
      <vt:variant>
        <vt:lpwstr/>
      </vt:variant>
      <vt:variant>
        <vt:i4>1441882</vt:i4>
      </vt:variant>
      <vt:variant>
        <vt:i4>78</vt:i4>
      </vt:variant>
      <vt:variant>
        <vt:i4>0</vt:i4>
      </vt:variant>
      <vt:variant>
        <vt:i4>5</vt:i4>
      </vt:variant>
      <vt:variant>
        <vt:lpwstr>http://www.ch.ic.ac.uk/ectoc/achet98/</vt:lpwstr>
      </vt:variant>
      <vt:variant>
        <vt:lpwstr/>
      </vt:variant>
      <vt:variant>
        <vt:i4>6357101</vt:i4>
      </vt:variant>
      <vt:variant>
        <vt:i4>75</vt:i4>
      </vt:variant>
      <vt:variant>
        <vt:i4>0</vt:i4>
      </vt:variant>
      <vt:variant>
        <vt:i4>5</vt:i4>
      </vt:variant>
      <vt:variant>
        <vt:lpwstr>http://dx.doi.org/10.3402/</vt:lpwstr>
      </vt:variant>
      <vt:variant>
        <vt:lpwstr/>
      </vt:variant>
      <vt:variant>
        <vt:i4>5701702</vt:i4>
      </vt:variant>
      <vt:variant>
        <vt:i4>72</vt:i4>
      </vt:variant>
      <vt:variant>
        <vt:i4>0</vt:i4>
      </vt:variant>
      <vt:variant>
        <vt:i4>5</vt:i4>
      </vt:variant>
      <vt:variant>
        <vt:lpwstr>http://dx.doi.org/10.1155/2013/532657</vt:lpwstr>
      </vt:variant>
      <vt:variant>
        <vt:lpwstr/>
      </vt:variant>
      <vt:variant>
        <vt:i4>4325436</vt:i4>
      </vt:variant>
      <vt:variant>
        <vt:i4>69</vt:i4>
      </vt:variant>
      <vt:variant>
        <vt:i4>0</vt:i4>
      </vt:variant>
      <vt:variant>
        <vt:i4>5</vt:i4>
      </vt:variant>
      <vt:variant>
        <vt:lpwstr>http://194.177.214.21/WoS/CIW.cgi?SID=W1Gg7@BeoJgbhFcF9ig&amp;Func=Abstract&amp;doc=1/1</vt:lpwstr>
      </vt:variant>
      <vt:variant>
        <vt:lpwstr/>
      </vt:variant>
      <vt:variant>
        <vt:i4>3604578</vt:i4>
      </vt:variant>
      <vt:variant>
        <vt:i4>66</vt:i4>
      </vt:variant>
      <vt:variant>
        <vt:i4>0</vt:i4>
      </vt:variant>
      <vt:variant>
        <vt:i4>5</vt:i4>
      </vt:variant>
      <vt:variant>
        <vt:lpwstr>http://194.177.214.21/WoS/CIW.cgi?SID=W1KnB8Am91gk7M5ib3g&amp;Func=Abstract&amp;doc=1/1</vt:lpwstr>
      </vt:variant>
      <vt:variant>
        <vt:lpwstr/>
      </vt:variant>
      <vt:variant>
        <vt:i4>1114156</vt:i4>
      </vt:variant>
      <vt:variant>
        <vt:i4>63</vt:i4>
      </vt:variant>
      <vt:variant>
        <vt:i4>0</vt:i4>
      </vt:variant>
      <vt:variant>
        <vt:i4>5</vt:i4>
      </vt:variant>
      <vt:variant>
        <vt:lpwstr>http://194.177.214.21/WoS/CIW.cgi?SID=W1aCGpLOIbMlAL3MlCg&amp;Func=OneClickSearch&amp;field=AU&amp;val=Mikeladze+D&amp;curr_doc=3/6&amp;Form=FullRecordPage&amp;doc=3/6</vt:lpwstr>
      </vt:variant>
      <vt:variant>
        <vt:lpwstr/>
      </vt:variant>
      <vt:variant>
        <vt:i4>983088</vt:i4>
      </vt:variant>
      <vt:variant>
        <vt:i4>60</vt:i4>
      </vt:variant>
      <vt:variant>
        <vt:i4>0</vt:i4>
      </vt:variant>
      <vt:variant>
        <vt:i4>5</vt:i4>
      </vt:variant>
      <vt:variant>
        <vt:lpwstr>http://194.177.214.21/WoS/CIW.cgi?SID=W1aCGpLOIbMlAL3MlCg&amp;Func=OneClickSearch&amp;field=AU&amp;val=Varvounis+G&amp;curr_doc=3/6&amp;Form=FullRecordPage&amp;doc=3/6</vt:lpwstr>
      </vt:variant>
      <vt:variant>
        <vt:lpwstr/>
      </vt:variant>
      <vt:variant>
        <vt:i4>7471108</vt:i4>
      </vt:variant>
      <vt:variant>
        <vt:i4>57</vt:i4>
      </vt:variant>
      <vt:variant>
        <vt:i4>0</vt:i4>
      </vt:variant>
      <vt:variant>
        <vt:i4>5</vt:i4>
      </vt:variant>
      <vt:variant>
        <vt:lpwstr>http://194.177.214.21/WoS/CIW.cgi?SID=W1aCGpLOIbMlAL3MlCg&amp;Func=OneClickSearch&amp;field=AU&amp;val=Kimbaris+A&amp;curr_doc=3/6&amp;Form=FullRecordPage&amp;doc=3/6</vt:lpwstr>
      </vt:variant>
      <vt:variant>
        <vt:lpwstr/>
      </vt:variant>
      <vt:variant>
        <vt:i4>4325436</vt:i4>
      </vt:variant>
      <vt:variant>
        <vt:i4>54</vt:i4>
      </vt:variant>
      <vt:variant>
        <vt:i4>0</vt:i4>
      </vt:variant>
      <vt:variant>
        <vt:i4>5</vt:i4>
      </vt:variant>
      <vt:variant>
        <vt:lpwstr>http://194.177.214.21/WoS/CIW.cgi?SID=W1Gg7@BeoJgbhFcF9ig&amp;Func=Abstract&amp;doc=1/6</vt:lpwstr>
      </vt:variant>
      <vt:variant>
        <vt:lpwstr/>
      </vt:variant>
      <vt:variant>
        <vt:i4>3604578</vt:i4>
      </vt:variant>
      <vt:variant>
        <vt:i4>51</vt:i4>
      </vt:variant>
      <vt:variant>
        <vt:i4>0</vt:i4>
      </vt:variant>
      <vt:variant>
        <vt:i4>5</vt:i4>
      </vt:variant>
      <vt:variant>
        <vt:lpwstr>http://194.177.214.21/WoS/CIW.cgi?SID=W1KnB8Am91gk7M5ib3g&amp;Func=Abstract&amp;doc=1/2</vt:lpwstr>
      </vt:variant>
      <vt:variant>
        <vt:lpwstr/>
      </vt:variant>
      <vt:variant>
        <vt:i4>3604578</vt:i4>
      </vt:variant>
      <vt:variant>
        <vt:i4>48</vt:i4>
      </vt:variant>
      <vt:variant>
        <vt:i4>0</vt:i4>
      </vt:variant>
      <vt:variant>
        <vt:i4>5</vt:i4>
      </vt:variant>
      <vt:variant>
        <vt:lpwstr>http://194.177.214.21/WoS/CIW.cgi?SID=W1KnB8Am91gk7M5ib3g&amp;Func=Abstract&amp;doc=1/3</vt:lpwstr>
      </vt:variant>
      <vt:variant>
        <vt:lpwstr/>
      </vt:variant>
      <vt:variant>
        <vt:i4>3604578</vt:i4>
      </vt:variant>
      <vt:variant>
        <vt:i4>45</vt:i4>
      </vt:variant>
      <vt:variant>
        <vt:i4>0</vt:i4>
      </vt:variant>
      <vt:variant>
        <vt:i4>5</vt:i4>
      </vt:variant>
      <vt:variant>
        <vt:lpwstr>http://194.177.214.21/WoS/CIW.cgi?SID=W1KnB8Am91gk7M5ib3g&amp;Func=Abstract&amp;doc=1/5</vt:lpwstr>
      </vt:variant>
      <vt:variant>
        <vt:lpwstr/>
      </vt:variant>
      <vt:variant>
        <vt:i4>4784185</vt:i4>
      </vt:variant>
      <vt:variant>
        <vt:i4>42</vt:i4>
      </vt:variant>
      <vt:variant>
        <vt:i4>0</vt:i4>
      </vt:variant>
      <vt:variant>
        <vt:i4>5</vt:i4>
      </vt:variant>
      <vt:variant>
        <vt:lpwstr>http://194.177.214.21/WoS/CIW.cgi?SID=W1aCGpLOIbMlAL3MlCg&amp;Func=OneClickSearch&amp;field=AU&amp;val=Polissiou+MG&amp;curr_doc=3/8&amp;Form=FullRecordPage&amp;doc=3/8</vt:lpwstr>
      </vt:variant>
      <vt:variant>
        <vt:lpwstr/>
      </vt:variant>
      <vt:variant>
        <vt:i4>5898279</vt:i4>
      </vt:variant>
      <vt:variant>
        <vt:i4>39</vt:i4>
      </vt:variant>
      <vt:variant>
        <vt:i4>0</vt:i4>
      </vt:variant>
      <vt:variant>
        <vt:i4>5</vt:i4>
      </vt:variant>
      <vt:variant>
        <vt:lpwstr>http://194.177.214.21/WoS/CIW.cgi?SID=W1aCGpLOIbMlAL3MlCg&amp;Func=OneClickSearch&amp;field=AU&amp;val=Harizanis+PC&amp;curr_doc=3/8&amp;Form=FullRecordPage&amp;doc=3/8</vt:lpwstr>
      </vt:variant>
      <vt:variant>
        <vt:lpwstr/>
      </vt:variant>
      <vt:variant>
        <vt:i4>3932165</vt:i4>
      </vt:variant>
      <vt:variant>
        <vt:i4>36</vt:i4>
      </vt:variant>
      <vt:variant>
        <vt:i4>0</vt:i4>
      </vt:variant>
      <vt:variant>
        <vt:i4>5</vt:i4>
      </vt:variant>
      <vt:variant>
        <vt:lpwstr>http://194.177.214.21/WoS/CIW.cgi?SID=W1aCGpLOIbMlAL3MlCg&amp;Func=OneClickSearch&amp;field=AU&amp;val=Tarantilis+PA&amp;curr_doc=3/8&amp;Form=FullRecordPage&amp;doc=3/8</vt:lpwstr>
      </vt:variant>
      <vt:variant>
        <vt:lpwstr/>
      </vt:variant>
      <vt:variant>
        <vt:i4>2555935</vt:i4>
      </vt:variant>
      <vt:variant>
        <vt:i4>33</vt:i4>
      </vt:variant>
      <vt:variant>
        <vt:i4>0</vt:i4>
      </vt:variant>
      <vt:variant>
        <vt:i4>5</vt:i4>
      </vt:variant>
      <vt:variant>
        <vt:lpwstr>http://194.177.214.21/WoS/CIW.cgi?SID=W1aCGpLOIbMlAL3MlCg&amp;Func=OneClickSearch&amp;field=AU&amp;val=Pappas+CS&amp;curr_doc=3/8&amp;Form=FullRecordPage&amp;doc=3/8</vt:lpwstr>
      </vt:variant>
      <vt:variant>
        <vt:lpwstr/>
      </vt:variant>
      <vt:variant>
        <vt:i4>5046333</vt:i4>
      </vt:variant>
      <vt:variant>
        <vt:i4>30</vt:i4>
      </vt:variant>
      <vt:variant>
        <vt:i4>0</vt:i4>
      </vt:variant>
      <vt:variant>
        <vt:i4>5</vt:i4>
      </vt:variant>
      <vt:variant>
        <vt:lpwstr>http://194.177.214.21/WoS/CIW.cgi?SID=W1aCGpLOIbMlAL3MlCg&amp;Func=OneClickSearch&amp;field=AU&amp;val=Alissandrakis+EK&amp;curr_doc=3/8&amp;Form=FullRecordPage&amp;doc=3/8</vt:lpwstr>
      </vt:variant>
      <vt:variant>
        <vt:lpwstr/>
      </vt:variant>
      <vt:variant>
        <vt:i4>4325436</vt:i4>
      </vt:variant>
      <vt:variant>
        <vt:i4>27</vt:i4>
      </vt:variant>
      <vt:variant>
        <vt:i4>0</vt:i4>
      </vt:variant>
      <vt:variant>
        <vt:i4>5</vt:i4>
      </vt:variant>
      <vt:variant>
        <vt:lpwstr>http://194.177.214.21/WoS/CIW.cgi?SID=W1Gg7@BeoJgbhFcF9ig&amp;Func=Abstract&amp;doc=1/8</vt:lpwstr>
      </vt:variant>
      <vt:variant>
        <vt:lpwstr/>
      </vt:variant>
      <vt:variant>
        <vt:i4>4784185</vt:i4>
      </vt:variant>
      <vt:variant>
        <vt:i4>24</vt:i4>
      </vt:variant>
      <vt:variant>
        <vt:i4>0</vt:i4>
      </vt:variant>
      <vt:variant>
        <vt:i4>5</vt:i4>
      </vt:variant>
      <vt:variant>
        <vt:lpwstr>http://194.177.214.21/WoS/CIW.cgi?SID=W1aCGpLOIbMlAL3MlCg&amp;Func=OneClickSearch&amp;field=AU&amp;val=Polissiou+MG&amp;curr_doc=3/8&amp;Form=FullRecordPage&amp;doc=3/8</vt:lpwstr>
      </vt:variant>
      <vt:variant>
        <vt:lpwstr/>
      </vt:variant>
      <vt:variant>
        <vt:i4>5898279</vt:i4>
      </vt:variant>
      <vt:variant>
        <vt:i4>21</vt:i4>
      </vt:variant>
      <vt:variant>
        <vt:i4>0</vt:i4>
      </vt:variant>
      <vt:variant>
        <vt:i4>5</vt:i4>
      </vt:variant>
      <vt:variant>
        <vt:lpwstr>http://194.177.214.21/WoS/CIW.cgi?SID=W1aCGpLOIbMlAL3MlCg&amp;Func=OneClickSearch&amp;field=AU&amp;val=Harizanis+PC&amp;curr_doc=3/8&amp;Form=FullRecordPage&amp;doc=3/8</vt:lpwstr>
      </vt:variant>
      <vt:variant>
        <vt:lpwstr/>
      </vt:variant>
      <vt:variant>
        <vt:i4>7405671</vt:i4>
      </vt:variant>
      <vt:variant>
        <vt:i4>18</vt:i4>
      </vt:variant>
      <vt:variant>
        <vt:i4>0</vt:i4>
      </vt:variant>
      <vt:variant>
        <vt:i4>5</vt:i4>
      </vt:variant>
      <vt:variant>
        <vt:lpwstr>http://194.177.214.21/WoS/CIW.cgi?SID=W1aCGpLOIbMlAL3MlCg&amp;Func=Abstract&amp;doc=2/1</vt:lpwstr>
      </vt:variant>
      <vt:variant>
        <vt:lpwstr/>
      </vt:variant>
      <vt:variant>
        <vt:i4>4325436</vt:i4>
      </vt:variant>
      <vt:variant>
        <vt:i4>15</vt:i4>
      </vt:variant>
      <vt:variant>
        <vt:i4>0</vt:i4>
      </vt:variant>
      <vt:variant>
        <vt:i4>5</vt:i4>
      </vt:variant>
      <vt:variant>
        <vt:lpwstr>http://194.177.214.21/WoS/CIW.cgi?SID=W1Gg7@BeoJgbhFcF9ig&amp;Func=Abstract&amp;doc=1/9</vt:lpwstr>
      </vt:variant>
      <vt:variant>
        <vt:lpwstr/>
      </vt:variant>
      <vt:variant>
        <vt:i4>4259927</vt:i4>
      </vt:variant>
      <vt:variant>
        <vt:i4>12</vt:i4>
      </vt:variant>
      <vt:variant>
        <vt:i4>0</vt:i4>
      </vt:variant>
      <vt:variant>
        <vt:i4>5</vt:i4>
      </vt:variant>
      <vt:variant>
        <vt:lpwstr>http://194.177.214.21/WoS/CIW.cgi?SID=W1aCGpLOIbMlAL3MlCg&amp;Func=Abstract&amp;doc=3/10</vt:lpwstr>
      </vt:variant>
      <vt:variant>
        <vt:lpwstr/>
      </vt:variant>
      <vt:variant>
        <vt:i4>4194391</vt:i4>
      </vt:variant>
      <vt:variant>
        <vt:i4>9</vt:i4>
      </vt:variant>
      <vt:variant>
        <vt:i4>0</vt:i4>
      </vt:variant>
      <vt:variant>
        <vt:i4>5</vt:i4>
      </vt:variant>
      <vt:variant>
        <vt:lpwstr>http://194.177.214.21/WoS/CIW.cgi?SID=W1aCGpLOIbMlAL3MlCg&amp;Func=Abstract&amp;doc=3/11</vt:lpwstr>
      </vt:variant>
      <vt:variant>
        <vt:lpwstr/>
      </vt:variant>
      <vt:variant>
        <vt:i4>4390999</vt:i4>
      </vt:variant>
      <vt:variant>
        <vt:i4>6</vt:i4>
      </vt:variant>
      <vt:variant>
        <vt:i4>0</vt:i4>
      </vt:variant>
      <vt:variant>
        <vt:i4>5</vt:i4>
      </vt:variant>
      <vt:variant>
        <vt:lpwstr>http://194.177.214.21/WoS/CIW.cgi?SID=W1aCGpLOIbMlAL3MlCg&amp;Func=Abstract&amp;doc=3/12</vt:lpwstr>
      </vt:variant>
      <vt:variant>
        <vt:lpwstr/>
      </vt:variant>
      <vt:variant>
        <vt:i4>4325463</vt:i4>
      </vt:variant>
      <vt:variant>
        <vt:i4>3</vt:i4>
      </vt:variant>
      <vt:variant>
        <vt:i4>0</vt:i4>
      </vt:variant>
      <vt:variant>
        <vt:i4>5</vt:i4>
      </vt:variant>
      <vt:variant>
        <vt:lpwstr>http://194.177.214.21/WoS/CIW.cgi?SID=W1aCGpLOIbMlAL3MlCg&amp;Func=Abstract&amp;doc=3/13</vt:lpwstr>
      </vt:variant>
      <vt:variant>
        <vt:lpwstr/>
      </vt:variant>
      <vt:variant>
        <vt:i4>6815765</vt:i4>
      </vt:variant>
      <vt:variant>
        <vt:i4>0</vt:i4>
      </vt:variant>
      <vt:variant>
        <vt:i4>0</vt:i4>
      </vt:variant>
      <vt:variant>
        <vt:i4>5</vt:i4>
      </vt:variant>
      <vt:variant>
        <vt:lpwstr>mailto:kimparis@agro.duth.g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ΙΟΓΡΑΦΙΚΟ  ΣΗΜΕΙΩΜΑ</dc:title>
  <dc:subject/>
  <dc:creator>CHEM LAB</dc:creator>
  <cp:keywords/>
  <dc:description/>
  <cp:lastModifiedBy>ANNY</cp:lastModifiedBy>
  <cp:revision>31</cp:revision>
  <cp:lastPrinted>2013-10-25T10:30:00Z</cp:lastPrinted>
  <dcterms:created xsi:type="dcterms:W3CDTF">2016-01-12T09:06:00Z</dcterms:created>
  <dcterms:modified xsi:type="dcterms:W3CDTF">2019-03-29T20:16:00Z</dcterms:modified>
</cp:coreProperties>
</file>